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drawings/drawing1.xml" ContentType="application/vnd.openxmlformats-officedocument.drawingml.chartshapes+xml"/>
  <Override PartName="/ppt/drawings/drawing11.xml" ContentType="application/vnd.openxmlformats-officedocument.drawingml.chartshapes+xml"/>
  <Override PartName="/ppt/drawings/drawing3.xml" ContentType="application/vnd.openxmlformats-officedocument.drawingml.chartshapes+xml"/>
  <Override PartName="/ppt/drawings/drawing4.xml" ContentType="application/vnd.openxmlformats-officedocument.drawingml.chartshapes+xml"/>
  <Override PartName="/ppt/drawings/drawing5.xml" ContentType="application/vnd.openxmlformats-officedocument.drawingml.chartshapes+xml"/>
  <Override PartName="/ppt/drawings/drawing6.xml" ContentType="application/vnd.openxmlformats-officedocument.drawingml.chartshapes+xml"/>
  <Override PartName="/ppt/drawings/drawing7.xml" ContentType="application/vnd.openxmlformats-officedocument.drawingml.chartshapes+xml"/>
  <Override PartName="/ppt/drawings/drawing8.xml" ContentType="application/vnd.openxmlformats-officedocument.drawingml.chartshapes+xml"/>
  <Override PartName="/ppt/drawings/drawing9.xml" ContentType="application/vnd.openxmlformats-officedocument.drawingml.chartshapes+xml"/>
  <Override PartName="/ppt/drawings/drawing10.xml" ContentType="application/vnd.openxmlformats-officedocument.drawingml.chartshapes+xml"/>
  <Override PartName="/ppt/drawings/drawing2.xml" ContentType="application/vnd.openxmlformats-officedocument.drawingml.chartshapes+xml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7.xml" ContentType="application/vnd.openxmlformats-officedocument.presentationml.slide+xml"/>
  <Override PartName="/ppt/slides/slide19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30.xml" ContentType="application/vnd.openxmlformats-officedocument.presentationml.slide+xml"/>
  <Override PartName="/ppt/slides/slide1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25.xml" ContentType="application/vnd.openxmlformats-officedocument.presentationml.slide+xml"/>
  <Override PartName="/ppt/slides/slide24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9.xml" ContentType="application/vnd.openxmlformats-officedocument.presentationml.slideLayout+xml"/>
  <Override PartName="/ppt/notesSlides/notesSlide1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notesSlides/notesSlide6.xml" ContentType="application/vnd.openxmlformats-officedocument.presentationml.notesSlide+xml"/>
  <Override PartName="/ppt/slideLayouts/slideLayout15.xml" ContentType="application/vnd.openxmlformats-officedocument.presentationml.slideLayout+xml"/>
  <Override PartName="/ppt/notesSlides/notesSlide3.xml" ContentType="application/vnd.openxmlformats-officedocument.presentationml.notesSlide+xml"/>
  <Override PartName="/ppt/slideLayouts/slideLayout14.xml" ContentType="application/vnd.openxmlformats-officedocument.presentationml.slideLayout+xml"/>
  <Override PartName="/ppt/notesSlides/notesSlide4.xml" ContentType="application/vnd.openxmlformats-officedocument.presentationml.notesSlide+xml"/>
  <Override PartName="/ppt/slideLayouts/slideLayout4.xml" ContentType="application/vnd.openxmlformats-officedocument.presentationml.slideLayout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9.xml" ContentType="application/vnd.openxmlformats-officedocument.presentationml.notesSlide+xml"/>
  <Override PartName="/ppt/slideLayouts/slideLayout13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10.xml" ContentType="application/vnd.openxmlformats-officedocument.presentationml.notesSlide+xml"/>
  <Override PartName="/ppt/slideLayouts/slideLayout5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10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1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theme/theme2.xml" ContentType="application/vnd.openxmlformats-officedocument.theme+xml"/>
  <Override PartName="/ppt/charts/chart11.xml" ContentType="application/vnd.openxmlformats-officedocument.drawingml.chart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charts/chart4.xml" ContentType="application/vnd.openxmlformats-officedocument.drawingml.chart+xml"/>
  <Override PartName="/ppt/theme/theme1.xml" ContentType="application/vnd.openxmlformats-officedocument.theme+xml"/>
  <Override PartName="/ppt/charts/chart10.xml" ContentType="application/vnd.openxmlformats-officedocument.drawingml.chart+xml"/>
  <Override PartName="/ppt/charts/chart9.xml" ContentType="application/vnd.openxmlformats-officedocument.drawingml.chart+xml"/>
  <Override PartName="/ppt/charts/chart8.xml" ContentType="application/vnd.openxmlformats-officedocument.drawingml.chart+xml"/>
  <Override PartName="/ppt/charts/chart6.xml" ContentType="application/vnd.openxmlformats-officedocument.drawingml.chart+xml"/>
  <Override PartName="/ppt/charts/chart5.xml" ContentType="application/vnd.openxmlformats-officedocument.drawingml.chart+xml"/>
  <Override PartName="/ppt/charts/chart7.xml" ContentType="application/vnd.openxmlformats-officedocument.drawingml.chart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docProps/core.xml" ContentType="application/vnd.openxmlformats-package.core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4"/>
  </p:notesMasterIdLst>
  <p:handoutMasterIdLst>
    <p:handoutMasterId r:id="rId35"/>
  </p:handoutMasterIdLst>
  <p:sldIdLst>
    <p:sldId id="257" r:id="rId2"/>
    <p:sldId id="379" r:id="rId3"/>
    <p:sldId id="401" r:id="rId4"/>
    <p:sldId id="380" r:id="rId5"/>
    <p:sldId id="383" r:id="rId6"/>
    <p:sldId id="384" r:id="rId7"/>
    <p:sldId id="385" r:id="rId8"/>
    <p:sldId id="382" r:id="rId9"/>
    <p:sldId id="402" r:id="rId10"/>
    <p:sldId id="416" r:id="rId11"/>
    <p:sldId id="417" r:id="rId12"/>
    <p:sldId id="421" r:id="rId13"/>
    <p:sldId id="420" r:id="rId14"/>
    <p:sldId id="393" r:id="rId15"/>
    <p:sldId id="394" r:id="rId16"/>
    <p:sldId id="330" r:id="rId17"/>
    <p:sldId id="311" r:id="rId18"/>
    <p:sldId id="400" r:id="rId19"/>
    <p:sldId id="274" r:id="rId20"/>
    <p:sldId id="373" r:id="rId21"/>
    <p:sldId id="335" r:id="rId22"/>
    <p:sldId id="372" r:id="rId23"/>
    <p:sldId id="389" r:id="rId24"/>
    <p:sldId id="422" r:id="rId25"/>
    <p:sldId id="423" r:id="rId26"/>
    <p:sldId id="424" r:id="rId27"/>
    <p:sldId id="375" r:id="rId28"/>
    <p:sldId id="390" r:id="rId29"/>
    <p:sldId id="391" r:id="rId30"/>
    <p:sldId id="395" r:id="rId31"/>
    <p:sldId id="426" r:id="rId32"/>
    <p:sldId id="376" r:id="rId33"/>
  </p:sldIdLst>
  <p:sldSz cx="9144000" cy="6858000" type="screen4x3"/>
  <p:notesSz cx="6735763" cy="98663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showAnimation="0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770B5B"/>
    <a:srgbClr val="4366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85" autoAdjust="0"/>
    <p:restoredTop sz="87064" autoAdjust="0"/>
  </p:normalViewPr>
  <p:slideViewPr>
    <p:cSldViewPr snapToGrid="0">
      <p:cViewPr varScale="1">
        <p:scale>
          <a:sx n="73" d="100"/>
          <a:sy n="73" d="100"/>
        </p:scale>
        <p:origin x="-427" y="-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6676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42" Type="http://schemas.openxmlformats.org/officeDocument/2006/relationships/customXml" Target="../customXml/item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40" Type="http://schemas.openxmlformats.org/officeDocument/2006/relationships/customXml" Target="../customXml/item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epnjw\nickyw\Patricia%20Presentations\Results%20Presented%20at%20ISCB\excel%20file\excel%20file\study%201%20figB%20winbugs%20v0.15_njw.xlsx" TargetMode="External"/></Relationships>
</file>

<file path=ppt/charts/_rels/chart10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0.xml"/><Relationship Id="rId1" Type="http://schemas.openxmlformats.org/officeDocument/2006/relationships/oleObject" Target="file:///F:\Things%20to%20go%20to%20work\Results%20Presented%20at%20ISCB\excel%20file\excel%20file\spline%20constrained%20by%20all_njw.xlsx" TargetMode="External"/></Relationships>
</file>

<file path=ppt/charts/_rels/chart1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1.xml"/><Relationship Id="rId1" Type="http://schemas.openxmlformats.org/officeDocument/2006/relationships/oleObject" Target="file:///F:\Things%20to%20go%20to%20work\Patricia\excel%20file\excel%20file\spline%20constrained%20by%20all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epnjw\nickyw\Patricia%20Presentations\Results%20Presented%20at%20ISCB\excel%20file\excel%20file\study%201%20figB%20winbugs%20v0.15_njw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Users\epnjw\nickyw\Patricia%20Presentations\Results%20Presented%20at%20ISCB\excel%20file\excel%20file\study%201%20figB%20winbugs%20v0.15_njw.xlsx" TargetMode="Externa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F:\Things%20to%20go%20to%20work\Patricia\excel%20file\excel%20file\study%201%20figB%20winbugs%20v0.15.xlsx" TargetMode="Externa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oleObject" Target="file:///C:\Users\epnjw\nickyw\Patricia%20Presentations\Results%20Presented%20at%20ISCB\excel%20file\excel%20file\study%201%20figB%20winbugs%20v0.15_njw.xlsx" TargetMode="Externa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6.xml"/><Relationship Id="rId1" Type="http://schemas.openxmlformats.org/officeDocument/2006/relationships/oleObject" Target="file:///C:\UOB\phd3\PHD\Chapter%206%20re-analysis\figure%202-5%20questions%20to%20the%20expert%20v0.23.xlsx" TargetMode="External"/></Relationships>
</file>

<file path=ppt/charts/_rels/chart7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7.xml"/><Relationship Id="rId1" Type="http://schemas.openxmlformats.org/officeDocument/2006/relationships/oleObject" Target="file:///C:\PHD\re-analysis\figure%202-5%20questions%20to%20the%20expert%20v0.18.xlsx" TargetMode="Externa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8.xml"/><Relationship Id="rId1" Type="http://schemas.openxmlformats.org/officeDocument/2006/relationships/oleObject" Target="file:///F:\Things%20to%20go%20to%20work\Patricia\excel%20file\excel%20file\spline%20constrained%20by%20all.xlsx" TargetMode="External"/></Relationships>
</file>

<file path=ppt/charts/_rels/chart9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9.xml"/><Relationship Id="rId1" Type="http://schemas.openxmlformats.org/officeDocument/2006/relationships/oleObject" Target="file:///F:\Things%20to%20go%20to%20work\Patricia\excel%20file\excel%20file\spline%20constrained%20by%20all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9942913385826768E-2"/>
          <c:y val="0.11104390835607701"/>
          <c:w val="0.86054256857799249"/>
          <c:h val="0.72294834514981088"/>
        </c:manualLayout>
      </c:layout>
      <c:scatterChart>
        <c:scatterStyle val="lineMarker"/>
        <c:varyColors val="0"/>
        <c:ser>
          <c:idx val="0"/>
          <c:order val="0"/>
          <c:tx>
            <c:v>KM radiotherapy</c:v>
          </c:tx>
          <c:spPr>
            <a:ln w="317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Exponential Extrapolation'!$A$2:$A$62</c:f>
              <c:numCache>
                <c:formatCode>0.00</c:formatCode>
                <c:ptCount val="61"/>
                <c:pt idx="0">
                  <c:v>0</c:v>
                </c:pt>
                <c:pt idx="1">
                  <c:v>8.3333333333333384E-2</c:v>
                </c:pt>
                <c:pt idx="2">
                  <c:v>0.16083333333333341</c:v>
                </c:pt>
                <c:pt idx="3">
                  <c:v>0.2116666666666667</c:v>
                </c:pt>
                <c:pt idx="4">
                  <c:v>0.31416666666666704</c:v>
                </c:pt>
                <c:pt idx="5">
                  <c:v>0.35916666666666697</c:v>
                </c:pt>
                <c:pt idx="6">
                  <c:v>0.37250000000000022</c:v>
                </c:pt>
                <c:pt idx="7">
                  <c:v>0.41083333333333333</c:v>
                </c:pt>
                <c:pt idx="8">
                  <c:v>0.44250000000000006</c:v>
                </c:pt>
                <c:pt idx="9">
                  <c:v>0.46166666666666695</c:v>
                </c:pt>
                <c:pt idx="10">
                  <c:v>0.52</c:v>
                </c:pt>
                <c:pt idx="11">
                  <c:v>0.53249999999999997</c:v>
                </c:pt>
                <c:pt idx="12">
                  <c:v>0.55166666666666653</c:v>
                </c:pt>
                <c:pt idx="13">
                  <c:v>0.58416666666666617</c:v>
                </c:pt>
                <c:pt idx="14">
                  <c:v>0.61000000000000043</c:v>
                </c:pt>
                <c:pt idx="15">
                  <c:v>0.65416666666666667</c:v>
                </c:pt>
                <c:pt idx="16">
                  <c:v>0.69916666666666649</c:v>
                </c:pt>
                <c:pt idx="17">
                  <c:v>0.8333333333333337</c:v>
                </c:pt>
                <c:pt idx="18">
                  <c:v>0.85833333333333361</c:v>
                </c:pt>
                <c:pt idx="19">
                  <c:v>0.8916666666666665</c:v>
                </c:pt>
                <c:pt idx="20">
                  <c:v>0.95000000000000051</c:v>
                </c:pt>
                <c:pt idx="21">
                  <c:v>1.0249999999999992</c:v>
                </c:pt>
                <c:pt idx="22">
                  <c:v>1.0666666666666667</c:v>
                </c:pt>
                <c:pt idx="23">
                  <c:v>1.1500000000000001</c:v>
                </c:pt>
                <c:pt idx="24">
                  <c:v>1.1916666666666667</c:v>
                </c:pt>
                <c:pt idx="25">
                  <c:v>1.25</c:v>
                </c:pt>
                <c:pt idx="26">
                  <c:v>1.325</c:v>
                </c:pt>
                <c:pt idx="27">
                  <c:v>1.3833333333333335</c:v>
                </c:pt>
                <c:pt idx="28">
                  <c:v>1.4249999999999992</c:v>
                </c:pt>
                <c:pt idx="29">
                  <c:v>1.4666666666666668</c:v>
                </c:pt>
                <c:pt idx="30">
                  <c:v>1.5</c:v>
                </c:pt>
                <c:pt idx="31">
                  <c:v>1.5333333333333332</c:v>
                </c:pt>
                <c:pt idx="32">
                  <c:v>1.5833333333333333</c:v>
                </c:pt>
                <c:pt idx="33">
                  <c:v>1.6333333333333335</c:v>
                </c:pt>
                <c:pt idx="34">
                  <c:v>1.6666666666666667</c:v>
                </c:pt>
                <c:pt idx="35">
                  <c:v>1.716666666666667</c:v>
                </c:pt>
                <c:pt idx="36">
                  <c:v>1.7249999999999992</c:v>
                </c:pt>
                <c:pt idx="37">
                  <c:v>1.8833333333333335</c:v>
                </c:pt>
                <c:pt idx="38">
                  <c:v>1.9500000000000006</c:v>
                </c:pt>
                <c:pt idx="39">
                  <c:v>2.0083333333333342</c:v>
                </c:pt>
                <c:pt idx="40">
                  <c:v>2.0749999999999997</c:v>
                </c:pt>
                <c:pt idx="41">
                  <c:v>2.1083333333333352</c:v>
                </c:pt>
                <c:pt idx="42">
                  <c:v>2.2833333333333354</c:v>
                </c:pt>
                <c:pt idx="43">
                  <c:v>2.4250000000000003</c:v>
                </c:pt>
                <c:pt idx="44">
                  <c:v>2.4666666666666668</c:v>
                </c:pt>
                <c:pt idx="45">
                  <c:v>2.5749999999999997</c:v>
                </c:pt>
                <c:pt idx="46">
                  <c:v>2.6416666666666666</c:v>
                </c:pt>
                <c:pt idx="47">
                  <c:v>2.6833333333333353</c:v>
                </c:pt>
                <c:pt idx="48">
                  <c:v>2.8666666666666667</c:v>
                </c:pt>
                <c:pt idx="49">
                  <c:v>3.0249999999999999</c:v>
                </c:pt>
                <c:pt idx="50">
                  <c:v>3.3333333333333335</c:v>
                </c:pt>
                <c:pt idx="51">
                  <c:v>3.5500000000000003</c:v>
                </c:pt>
                <c:pt idx="52">
                  <c:v>3.5833333333333353</c:v>
                </c:pt>
                <c:pt idx="53">
                  <c:v>3.9499999999999997</c:v>
                </c:pt>
                <c:pt idx="54">
                  <c:v>4.166666666666667</c:v>
                </c:pt>
                <c:pt idx="55">
                  <c:v>4.2833333333333394</c:v>
                </c:pt>
                <c:pt idx="56">
                  <c:v>4.375</c:v>
                </c:pt>
                <c:pt idx="57">
                  <c:v>4.4583333333333384</c:v>
                </c:pt>
                <c:pt idx="58">
                  <c:v>4.8666666666666663</c:v>
                </c:pt>
                <c:pt idx="59">
                  <c:v>4.95</c:v>
                </c:pt>
                <c:pt idx="60">
                  <c:v>4.9583333333333384</c:v>
                </c:pt>
              </c:numCache>
            </c:numRef>
          </c:xVal>
          <c:yVal>
            <c:numRef>
              <c:f>'Exponential Extrapolation'!$B$2:$B$62</c:f>
              <c:numCache>
                <c:formatCode>General</c:formatCode>
                <c:ptCount val="61"/>
                <c:pt idx="0">
                  <c:v>100</c:v>
                </c:pt>
                <c:pt idx="1">
                  <c:v>99.1</c:v>
                </c:pt>
                <c:pt idx="2">
                  <c:v>98.1</c:v>
                </c:pt>
                <c:pt idx="3">
                  <c:v>96.7</c:v>
                </c:pt>
                <c:pt idx="4">
                  <c:v>95.3</c:v>
                </c:pt>
                <c:pt idx="5">
                  <c:v>94.3</c:v>
                </c:pt>
                <c:pt idx="6">
                  <c:v>93.8</c:v>
                </c:pt>
                <c:pt idx="7">
                  <c:v>92.9</c:v>
                </c:pt>
                <c:pt idx="8">
                  <c:v>91.4</c:v>
                </c:pt>
                <c:pt idx="9">
                  <c:v>89.1</c:v>
                </c:pt>
                <c:pt idx="10">
                  <c:v>88.1</c:v>
                </c:pt>
                <c:pt idx="11">
                  <c:v>86.2</c:v>
                </c:pt>
                <c:pt idx="12">
                  <c:v>84.7</c:v>
                </c:pt>
                <c:pt idx="13">
                  <c:v>83.8</c:v>
                </c:pt>
                <c:pt idx="14">
                  <c:v>82.3</c:v>
                </c:pt>
                <c:pt idx="15">
                  <c:v>80.900000000000006</c:v>
                </c:pt>
                <c:pt idx="16">
                  <c:v>78.900000000000006</c:v>
                </c:pt>
                <c:pt idx="17">
                  <c:v>78</c:v>
                </c:pt>
                <c:pt idx="18">
                  <c:v>76</c:v>
                </c:pt>
                <c:pt idx="19">
                  <c:v>75.5</c:v>
                </c:pt>
                <c:pt idx="20">
                  <c:v>74.5</c:v>
                </c:pt>
                <c:pt idx="21">
                  <c:v>73.099999999999994</c:v>
                </c:pt>
                <c:pt idx="22">
                  <c:v>72.599999999999994</c:v>
                </c:pt>
                <c:pt idx="23">
                  <c:v>71.599999999999994</c:v>
                </c:pt>
                <c:pt idx="24">
                  <c:v>70.099999999999994</c:v>
                </c:pt>
                <c:pt idx="25">
                  <c:v>68.7</c:v>
                </c:pt>
                <c:pt idx="26">
                  <c:v>67.7</c:v>
                </c:pt>
                <c:pt idx="27">
                  <c:v>66.7</c:v>
                </c:pt>
                <c:pt idx="28">
                  <c:v>65.2</c:v>
                </c:pt>
                <c:pt idx="29">
                  <c:v>64.2</c:v>
                </c:pt>
                <c:pt idx="30">
                  <c:v>63.2</c:v>
                </c:pt>
                <c:pt idx="31">
                  <c:v>61.7</c:v>
                </c:pt>
                <c:pt idx="32">
                  <c:v>61.20000000000001</c:v>
                </c:pt>
                <c:pt idx="33">
                  <c:v>60.70000000000001</c:v>
                </c:pt>
                <c:pt idx="34">
                  <c:v>59.70000000000001</c:v>
                </c:pt>
                <c:pt idx="35">
                  <c:v>58.70000000000001</c:v>
                </c:pt>
                <c:pt idx="36">
                  <c:v>56.70000000000001</c:v>
                </c:pt>
                <c:pt idx="37">
                  <c:v>56.2</c:v>
                </c:pt>
                <c:pt idx="38">
                  <c:v>55.7</c:v>
                </c:pt>
                <c:pt idx="39">
                  <c:v>55.2</c:v>
                </c:pt>
                <c:pt idx="40">
                  <c:v>53.2</c:v>
                </c:pt>
                <c:pt idx="41">
                  <c:v>52.2</c:v>
                </c:pt>
                <c:pt idx="42">
                  <c:v>50.7</c:v>
                </c:pt>
                <c:pt idx="43">
                  <c:v>50.2</c:v>
                </c:pt>
                <c:pt idx="44">
                  <c:v>49.2</c:v>
                </c:pt>
                <c:pt idx="45">
                  <c:v>47.600000000000009</c:v>
                </c:pt>
                <c:pt idx="46">
                  <c:v>46.6</c:v>
                </c:pt>
                <c:pt idx="47">
                  <c:v>46.1</c:v>
                </c:pt>
                <c:pt idx="48">
                  <c:v>45.5</c:v>
                </c:pt>
                <c:pt idx="49">
                  <c:v>45</c:v>
                </c:pt>
                <c:pt idx="50">
                  <c:v>43.7</c:v>
                </c:pt>
                <c:pt idx="51">
                  <c:v>43.1</c:v>
                </c:pt>
                <c:pt idx="52">
                  <c:v>42.4</c:v>
                </c:pt>
                <c:pt idx="53">
                  <c:v>41.6</c:v>
                </c:pt>
                <c:pt idx="54">
                  <c:v>40.70000000000001</c:v>
                </c:pt>
                <c:pt idx="55">
                  <c:v>38.9</c:v>
                </c:pt>
                <c:pt idx="56">
                  <c:v>37.9</c:v>
                </c:pt>
                <c:pt idx="57">
                  <c:v>36.9</c:v>
                </c:pt>
                <c:pt idx="58">
                  <c:v>35.5</c:v>
                </c:pt>
                <c:pt idx="59">
                  <c:v>34.1</c:v>
                </c:pt>
                <c:pt idx="60">
                  <c:v>32.6</c:v>
                </c:pt>
              </c:numCache>
            </c:numRef>
          </c:yVal>
          <c:smooth val="0"/>
        </c:ser>
        <c:ser>
          <c:idx val="1"/>
          <c:order val="1"/>
          <c:tx>
            <c:v>KM cetuximab+radiotherapy</c:v>
          </c:tx>
          <c:spPr>
            <a:ln w="31750">
              <a:solidFill>
                <a:prstClr val="black"/>
              </a:solidFill>
            </a:ln>
          </c:spPr>
          <c:marker>
            <c:symbol val="none"/>
          </c:marker>
          <c:xVal>
            <c:numRef>
              <c:f>'Exponential Extrapolation'!$C$2:$C$88</c:f>
              <c:numCache>
                <c:formatCode>0.00</c:formatCode>
                <c:ptCount val="87"/>
                <c:pt idx="0">
                  <c:v>0</c:v>
                </c:pt>
                <c:pt idx="1">
                  <c:v>3.4749999999999996E-2</c:v>
                </c:pt>
                <c:pt idx="2">
                  <c:v>9.2500000000000041E-2</c:v>
                </c:pt>
                <c:pt idx="3">
                  <c:v>0.12166666666666671</c:v>
                </c:pt>
                <c:pt idx="4">
                  <c:v>0.13583333333333344</c:v>
                </c:pt>
                <c:pt idx="5">
                  <c:v>0.19333333333333341</c:v>
                </c:pt>
                <c:pt idx="6">
                  <c:v>0.22250000000000003</c:v>
                </c:pt>
                <c:pt idx="7">
                  <c:v>0.25166666666666682</c:v>
                </c:pt>
                <c:pt idx="8">
                  <c:v>0.28000000000000008</c:v>
                </c:pt>
                <c:pt idx="9">
                  <c:v>0.29500000000000021</c:v>
                </c:pt>
                <c:pt idx="10">
                  <c:v>0.33833333333333332</c:v>
                </c:pt>
                <c:pt idx="11">
                  <c:v>0.42500000000000027</c:v>
                </c:pt>
                <c:pt idx="12">
                  <c:v>0.43916666666666704</c:v>
                </c:pt>
                <c:pt idx="13">
                  <c:v>0.46833333333333327</c:v>
                </c:pt>
                <c:pt idx="14">
                  <c:v>0.48250000000000021</c:v>
                </c:pt>
                <c:pt idx="15">
                  <c:v>0.49666666666666698</c:v>
                </c:pt>
                <c:pt idx="16">
                  <c:v>0.5258333333333336</c:v>
                </c:pt>
                <c:pt idx="17">
                  <c:v>0.54</c:v>
                </c:pt>
                <c:pt idx="18">
                  <c:v>0.58333333333333348</c:v>
                </c:pt>
                <c:pt idx="19">
                  <c:v>0.59833333333333338</c:v>
                </c:pt>
                <c:pt idx="20">
                  <c:v>0.64166666666666672</c:v>
                </c:pt>
                <c:pt idx="21">
                  <c:v>0.68500000000000039</c:v>
                </c:pt>
                <c:pt idx="22">
                  <c:v>0.69916666666666649</c:v>
                </c:pt>
                <c:pt idx="23">
                  <c:v>0.72833333333333361</c:v>
                </c:pt>
                <c:pt idx="24">
                  <c:v>0.74250000000000005</c:v>
                </c:pt>
                <c:pt idx="25">
                  <c:v>0.75666666666666671</c:v>
                </c:pt>
                <c:pt idx="26">
                  <c:v>0.79999999999999993</c:v>
                </c:pt>
                <c:pt idx="27">
                  <c:v>0.84166666666666667</c:v>
                </c:pt>
                <c:pt idx="28">
                  <c:v>0.85833333333333361</c:v>
                </c:pt>
                <c:pt idx="29">
                  <c:v>0.88333333333333341</c:v>
                </c:pt>
                <c:pt idx="30">
                  <c:v>0.9</c:v>
                </c:pt>
                <c:pt idx="31">
                  <c:v>0.93333333333333324</c:v>
                </c:pt>
                <c:pt idx="32">
                  <c:v>0.94166666666666676</c:v>
                </c:pt>
                <c:pt idx="33">
                  <c:v>0.9583333333333337</c:v>
                </c:pt>
                <c:pt idx="34">
                  <c:v>0.99166666666666659</c:v>
                </c:pt>
                <c:pt idx="35">
                  <c:v>1</c:v>
                </c:pt>
                <c:pt idx="36">
                  <c:v>1.0333333333333334</c:v>
                </c:pt>
                <c:pt idx="37">
                  <c:v>1.0416666666666659</c:v>
                </c:pt>
                <c:pt idx="38">
                  <c:v>1.0583333333333333</c:v>
                </c:pt>
                <c:pt idx="39">
                  <c:v>1.099999999999999</c:v>
                </c:pt>
                <c:pt idx="40">
                  <c:v>1.1916666666666667</c:v>
                </c:pt>
                <c:pt idx="41">
                  <c:v>1.2083333333333333</c:v>
                </c:pt>
                <c:pt idx="42">
                  <c:v>1.25</c:v>
                </c:pt>
                <c:pt idx="43">
                  <c:v>1.3333333333333333</c:v>
                </c:pt>
                <c:pt idx="44">
                  <c:v>1.349999999999999</c:v>
                </c:pt>
                <c:pt idx="45">
                  <c:v>1.4333333333333325</c:v>
                </c:pt>
                <c:pt idx="46">
                  <c:v>1.4666666666666668</c:v>
                </c:pt>
                <c:pt idx="47">
                  <c:v>1.5083333333333335</c:v>
                </c:pt>
                <c:pt idx="48">
                  <c:v>1.5333333333333332</c:v>
                </c:pt>
                <c:pt idx="49">
                  <c:v>1.5666666666666667</c:v>
                </c:pt>
                <c:pt idx="50">
                  <c:v>1.6083333333333341</c:v>
                </c:pt>
                <c:pt idx="51">
                  <c:v>1.6416666666666666</c:v>
                </c:pt>
                <c:pt idx="52">
                  <c:v>1.6666666666666667</c:v>
                </c:pt>
                <c:pt idx="53">
                  <c:v>1.6916666666666667</c:v>
                </c:pt>
                <c:pt idx="54">
                  <c:v>1.7083333333333335</c:v>
                </c:pt>
                <c:pt idx="55">
                  <c:v>1.7416666666666658</c:v>
                </c:pt>
                <c:pt idx="56">
                  <c:v>1.8416666666666668</c:v>
                </c:pt>
                <c:pt idx="57">
                  <c:v>1.8666666666666665</c:v>
                </c:pt>
                <c:pt idx="58">
                  <c:v>1.9000000000000001</c:v>
                </c:pt>
                <c:pt idx="59">
                  <c:v>1.9083333333333339</c:v>
                </c:pt>
                <c:pt idx="60">
                  <c:v>2.0583333333333331</c:v>
                </c:pt>
                <c:pt idx="61">
                  <c:v>2.1166666666666667</c:v>
                </c:pt>
                <c:pt idx="62">
                  <c:v>2.1583333333333332</c:v>
                </c:pt>
                <c:pt idx="63">
                  <c:v>2.2416666666666671</c:v>
                </c:pt>
                <c:pt idx="64">
                  <c:v>2.3166666666666647</c:v>
                </c:pt>
                <c:pt idx="65">
                  <c:v>2.3749999999999987</c:v>
                </c:pt>
                <c:pt idx="66">
                  <c:v>2.4583333333333335</c:v>
                </c:pt>
                <c:pt idx="67">
                  <c:v>2.5166666666666648</c:v>
                </c:pt>
                <c:pt idx="68">
                  <c:v>2.5916666666666668</c:v>
                </c:pt>
                <c:pt idx="69">
                  <c:v>2.7666666666666671</c:v>
                </c:pt>
                <c:pt idx="70">
                  <c:v>2.8499999999999988</c:v>
                </c:pt>
                <c:pt idx="71">
                  <c:v>2.9666666666666668</c:v>
                </c:pt>
                <c:pt idx="72">
                  <c:v>2.9833333333333347</c:v>
                </c:pt>
                <c:pt idx="73">
                  <c:v>3.0083333333333342</c:v>
                </c:pt>
                <c:pt idx="74">
                  <c:v>3.0249999999999999</c:v>
                </c:pt>
                <c:pt idx="75">
                  <c:v>3.7333333333333347</c:v>
                </c:pt>
                <c:pt idx="76">
                  <c:v>3.7749999999999999</c:v>
                </c:pt>
                <c:pt idx="77">
                  <c:v>3.9333333333333336</c:v>
                </c:pt>
                <c:pt idx="78">
                  <c:v>3.9666666666666668</c:v>
                </c:pt>
                <c:pt idx="79">
                  <c:v>3.9749999999999988</c:v>
                </c:pt>
                <c:pt idx="80">
                  <c:v>4.0750000000000002</c:v>
                </c:pt>
                <c:pt idx="81">
                  <c:v>4.1249999999999947</c:v>
                </c:pt>
                <c:pt idx="82">
                  <c:v>4.44166666666667</c:v>
                </c:pt>
                <c:pt idx="83">
                  <c:v>4.6249999999999947</c:v>
                </c:pt>
                <c:pt idx="84">
                  <c:v>4.7250000000000005</c:v>
                </c:pt>
                <c:pt idx="85">
                  <c:v>4.8999999999999995</c:v>
                </c:pt>
                <c:pt idx="86">
                  <c:v>4.9750000000000014</c:v>
                </c:pt>
              </c:numCache>
            </c:numRef>
          </c:xVal>
          <c:yVal>
            <c:numRef>
              <c:f>'Exponential Extrapolation'!$D$2:$D$88</c:f>
              <c:numCache>
                <c:formatCode>General</c:formatCode>
                <c:ptCount val="87"/>
                <c:pt idx="0">
                  <c:v>100</c:v>
                </c:pt>
                <c:pt idx="1">
                  <c:v>99.5</c:v>
                </c:pt>
                <c:pt idx="2">
                  <c:v>99.1</c:v>
                </c:pt>
                <c:pt idx="3">
                  <c:v>98.6</c:v>
                </c:pt>
                <c:pt idx="4">
                  <c:v>98.1</c:v>
                </c:pt>
                <c:pt idx="5">
                  <c:v>97.2</c:v>
                </c:pt>
                <c:pt idx="6">
                  <c:v>96.7</c:v>
                </c:pt>
                <c:pt idx="7">
                  <c:v>96.2</c:v>
                </c:pt>
                <c:pt idx="8">
                  <c:v>95.7</c:v>
                </c:pt>
                <c:pt idx="9">
                  <c:v>95.3</c:v>
                </c:pt>
                <c:pt idx="10">
                  <c:v>94.8</c:v>
                </c:pt>
                <c:pt idx="11">
                  <c:v>94.3</c:v>
                </c:pt>
                <c:pt idx="12">
                  <c:v>93.8</c:v>
                </c:pt>
                <c:pt idx="13">
                  <c:v>93.4</c:v>
                </c:pt>
                <c:pt idx="14">
                  <c:v>92.9</c:v>
                </c:pt>
                <c:pt idx="15">
                  <c:v>92.4</c:v>
                </c:pt>
                <c:pt idx="16">
                  <c:v>91.5</c:v>
                </c:pt>
                <c:pt idx="17">
                  <c:v>91</c:v>
                </c:pt>
                <c:pt idx="18">
                  <c:v>90.5</c:v>
                </c:pt>
                <c:pt idx="19">
                  <c:v>89.1</c:v>
                </c:pt>
                <c:pt idx="20">
                  <c:v>88.6</c:v>
                </c:pt>
                <c:pt idx="21">
                  <c:v>88.1</c:v>
                </c:pt>
                <c:pt idx="22">
                  <c:v>87.2</c:v>
                </c:pt>
                <c:pt idx="23">
                  <c:v>85.7</c:v>
                </c:pt>
                <c:pt idx="24">
                  <c:v>85.3</c:v>
                </c:pt>
                <c:pt idx="25">
                  <c:v>84.8</c:v>
                </c:pt>
                <c:pt idx="26">
                  <c:v>84.3</c:v>
                </c:pt>
                <c:pt idx="27">
                  <c:v>83.399999999999991</c:v>
                </c:pt>
                <c:pt idx="28">
                  <c:v>82.899999999999991</c:v>
                </c:pt>
                <c:pt idx="29">
                  <c:v>81.899999999999991</c:v>
                </c:pt>
                <c:pt idx="30">
                  <c:v>81.399999999999991</c:v>
                </c:pt>
                <c:pt idx="31">
                  <c:v>81</c:v>
                </c:pt>
                <c:pt idx="32">
                  <c:v>80</c:v>
                </c:pt>
                <c:pt idx="33">
                  <c:v>79.100000000000009</c:v>
                </c:pt>
                <c:pt idx="34">
                  <c:v>77.600000000000009</c:v>
                </c:pt>
                <c:pt idx="35">
                  <c:v>76.7</c:v>
                </c:pt>
                <c:pt idx="36">
                  <c:v>74.3</c:v>
                </c:pt>
                <c:pt idx="37">
                  <c:v>73.8</c:v>
                </c:pt>
                <c:pt idx="38">
                  <c:v>73.3</c:v>
                </c:pt>
                <c:pt idx="39">
                  <c:v>72.399999999999991</c:v>
                </c:pt>
                <c:pt idx="40">
                  <c:v>71.899999999999991</c:v>
                </c:pt>
                <c:pt idx="41">
                  <c:v>71.399999999999991</c:v>
                </c:pt>
                <c:pt idx="42">
                  <c:v>70.899999999999991</c:v>
                </c:pt>
                <c:pt idx="43">
                  <c:v>70.399999999999991</c:v>
                </c:pt>
                <c:pt idx="44">
                  <c:v>69.899999999999991</c:v>
                </c:pt>
                <c:pt idx="45">
                  <c:v>69.5</c:v>
                </c:pt>
                <c:pt idx="46">
                  <c:v>69</c:v>
                </c:pt>
                <c:pt idx="47">
                  <c:v>68.5</c:v>
                </c:pt>
                <c:pt idx="48">
                  <c:v>68</c:v>
                </c:pt>
                <c:pt idx="49">
                  <c:v>67.5</c:v>
                </c:pt>
                <c:pt idx="50">
                  <c:v>67</c:v>
                </c:pt>
                <c:pt idx="51">
                  <c:v>66.5</c:v>
                </c:pt>
                <c:pt idx="52">
                  <c:v>66</c:v>
                </c:pt>
                <c:pt idx="53">
                  <c:v>65.100000000000009</c:v>
                </c:pt>
                <c:pt idx="54">
                  <c:v>64.600000000000009</c:v>
                </c:pt>
                <c:pt idx="55">
                  <c:v>64.099999999999994</c:v>
                </c:pt>
                <c:pt idx="56">
                  <c:v>63.6</c:v>
                </c:pt>
                <c:pt idx="57">
                  <c:v>63.1</c:v>
                </c:pt>
                <c:pt idx="58">
                  <c:v>62.6</c:v>
                </c:pt>
                <c:pt idx="59">
                  <c:v>62.1</c:v>
                </c:pt>
                <c:pt idx="60">
                  <c:v>61.6</c:v>
                </c:pt>
                <c:pt idx="61">
                  <c:v>61.1</c:v>
                </c:pt>
                <c:pt idx="62">
                  <c:v>60.6</c:v>
                </c:pt>
                <c:pt idx="63">
                  <c:v>60.100000000000009</c:v>
                </c:pt>
                <c:pt idx="64">
                  <c:v>59.600000000000009</c:v>
                </c:pt>
                <c:pt idx="65">
                  <c:v>59.100000000000009</c:v>
                </c:pt>
                <c:pt idx="66">
                  <c:v>58.100000000000009</c:v>
                </c:pt>
                <c:pt idx="67">
                  <c:v>57.600000000000009</c:v>
                </c:pt>
                <c:pt idx="68">
                  <c:v>57.100000000000009</c:v>
                </c:pt>
                <c:pt idx="69">
                  <c:v>56.600000000000009</c:v>
                </c:pt>
                <c:pt idx="70">
                  <c:v>56.100000000000009</c:v>
                </c:pt>
                <c:pt idx="71">
                  <c:v>55.600000000000009</c:v>
                </c:pt>
                <c:pt idx="72">
                  <c:v>55.000000000000007</c:v>
                </c:pt>
                <c:pt idx="73">
                  <c:v>54.500000000000007</c:v>
                </c:pt>
                <c:pt idx="74">
                  <c:v>54</c:v>
                </c:pt>
                <c:pt idx="75">
                  <c:v>53.300000000000004</c:v>
                </c:pt>
                <c:pt idx="76">
                  <c:v>52.7</c:v>
                </c:pt>
                <c:pt idx="77">
                  <c:v>52</c:v>
                </c:pt>
                <c:pt idx="78">
                  <c:v>51.2</c:v>
                </c:pt>
                <c:pt idx="79">
                  <c:v>50.5</c:v>
                </c:pt>
                <c:pt idx="80">
                  <c:v>49.8</c:v>
                </c:pt>
                <c:pt idx="81">
                  <c:v>49</c:v>
                </c:pt>
                <c:pt idx="82">
                  <c:v>48</c:v>
                </c:pt>
                <c:pt idx="83">
                  <c:v>46.9</c:v>
                </c:pt>
                <c:pt idx="84">
                  <c:v>45.6</c:v>
                </c:pt>
                <c:pt idx="85">
                  <c:v>44</c:v>
                </c:pt>
                <c:pt idx="86">
                  <c:v>42.3</c:v>
                </c:pt>
              </c:numCache>
            </c:numRef>
          </c:yVal>
          <c:smooth val="0"/>
        </c:ser>
        <c:ser>
          <c:idx val="2"/>
          <c:order val="2"/>
          <c:tx>
            <c:v>Exponential radiotherapy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Exponential Extrapolation'!$C$2:$C$152</c:f>
              <c:numCache>
                <c:formatCode>0.00</c:formatCode>
                <c:ptCount val="151"/>
                <c:pt idx="0">
                  <c:v>0</c:v>
                </c:pt>
                <c:pt idx="1">
                  <c:v>3.4749999999999996E-2</c:v>
                </c:pt>
                <c:pt idx="2">
                  <c:v>9.2500000000000041E-2</c:v>
                </c:pt>
                <c:pt idx="3">
                  <c:v>0.12166666666666671</c:v>
                </c:pt>
                <c:pt idx="4">
                  <c:v>0.13583333333333344</c:v>
                </c:pt>
                <c:pt idx="5">
                  <c:v>0.19333333333333341</c:v>
                </c:pt>
                <c:pt idx="6">
                  <c:v>0.22250000000000003</c:v>
                </c:pt>
                <c:pt idx="7">
                  <c:v>0.25166666666666682</c:v>
                </c:pt>
                <c:pt idx="8">
                  <c:v>0.28000000000000008</c:v>
                </c:pt>
                <c:pt idx="9">
                  <c:v>0.29500000000000021</c:v>
                </c:pt>
                <c:pt idx="10">
                  <c:v>0.33833333333333332</c:v>
                </c:pt>
                <c:pt idx="11">
                  <c:v>0.42500000000000027</c:v>
                </c:pt>
                <c:pt idx="12">
                  <c:v>0.43916666666666704</c:v>
                </c:pt>
                <c:pt idx="13">
                  <c:v>0.46833333333333327</c:v>
                </c:pt>
                <c:pt idx="14">
                  <c:v>0.48250000000000021</c:v>
                </c:pt>
                <c:pt idx="15">
                  <c:v>0.49666666666666698</c:v>
                </c:pt>
                <c:pt idx="16">
                  <c:v>0.5258333333333336</c:v>
                </c:pt>
                <c:pt idx="17">
                  <c:v>0.54</c:v>
                </c:pt>
                <c:pt idx="18">
                  <c:v>0.58333333333333348</c:v>
                </c:pt>
                <c:pt idx="19">
                  <c:v>0.59833333333333338</c:v>
                </c:pt>
                <c:pt idx="20">
                  <c:v>0.64166666666666672</c:v>
                </c:pt>
                <c:pt idx="21">
                  <c:v>0.68500000000000039</c:v>
                </c:pt>
                <c:pt idx="22">
                  <c:v>0.69916666666666649</c:v>
                </c:pt>
                <c:pt idx="23">
                  <c:v>0.72833333333333361</c:v>
                </c:pt>
                <c:pt idx="24">
                  <c:v>0.74250000000000005</c:v>
                </c:pt>
                <c:pt idx="25">
                  <c:v>0.75666666666666671</c:v>
                </c:pt>
                <c:pt idx="26">
                  <c:v>0.79999999999999993</c:v>
                </c:pt>
                <c:pt idx="27">
                  <c:v>0.84166666666666667</c:v>
                </c:pt>
                <c:pt idx="28">
                  <c:v>0.85833333333333361</c:v>
                </c:pt>
                <c:pt idx="29">
                  <c:v>0.88333333333333341</c:v>
                </c:pt>
                <c:pt idx="30">
                  <c:v>0.9</c:v>
                </c:pt>
                <c:pt idx="31">
                  <c:v>0.93333333333333324</c:v>
                </c:pt>
                <c:pt idx="32">
                  <c:v>0.94166666666666676</c:v>
                </c:pt>
                <c:pt idx="33">
                  <c:v>0.9583333333333337</c:v>
                </c:pt>
                <c:pt idx="34">
                  <c:v>0.99166666666666659</c:v>
                </c:pt>
                <c:pt idx="35">
                  <c:v>1</c:v>
                </c:pt>
                <c:pt idx="36">
                  <c:v>1.0333333333333334</c:v>
                </c:pt>
                <c:pt idx="37">
                  <c:v>1.0416666666666659</c:v>
                </c:pt>
                <c:pt idx="38">
                  <c:v>1.0583333333333333</c:v>
                </c:pt>
                <c:pt idx="39">
                  <c:v>1.099999999999999</c:v>
                </c:pt>
                <c:pt idx="40">
                  <c:v>1.1916666666666667</c:v>
                </c:pt>
                <c:pt idx="41">
                  <c:v>1.2083333333333333</c:v>
                </c:pt>
                <c:pt idx="42">
                  <c:v>1.25</c:v>
                </c:pt>
                <c:pt idx="43">
                  <c:v>1.3333333333333333</c:v>
                </c:pt>
                <c:pt idx="44">
                  <c:v>1.349999999999999</c:v>
                </c:pt>
                <c:pt idx="45">
                  <c:v>1.4333333333333325</c:v>
                </c:pt>
                <c:pt idx="46">
                  <c:v>1.4666666666666668</c:v>
                </c:pt>
                <c:pt idx="47">
                  <c:v>1.5083333333333335</c:v>
                </c:pt>
                <c:pt idx="48">
                  <c:v>1.5333333333333332</c:v>
                </c:pt>
                <c:pt idx="49">
                  <c:v>1.5666666666666667</c:v>
                </c:pt>
                <c:pt idx="50">
                  <c:v>1.6083333333333341</c:v>
                </c:pt>
                <c:pt idx="51">
                  <c:v>1.6416666666666666</c:v>
                </c:pt>
                <c:pt idx="52">
                  <c:v>1.6666666666666667</c:v>
                </c:pt>
                <c:pt idx="53">
                  <c:v>1.6916666666666667</c:v>
                </c:pt>
                <c:pt idx="54">
                  <c:v>1.7083333333333335</c:v>
                </c:pt>
                <c:pt idx="55">
                  <c:v>1.7416666666666658</c:v>
                </c:pt>
                <c:pt idx="56">
                  <c:v>1.8416666666666668</c:v>
                </c:pt>
                <c:pt idx="57">
                  <c:v>1.8666666666666665</c:v>
                </c:pt>
                <c:pt idx="58">
                  <c:v>1.9000000000000001</c:v>
                </c:pt>
                <c:pt idx="59">
                  <c:v>1.9083333333333339</c:v>
                </c:pt>
                <c:pt idx="60">
                  <c:v>2.0583333333333331</c:v>
                </c:pt>
                <c:pt idx="61">
                  <c:v>2.1166666666666667</c:v>
                </c:pt>
                <c:pt idx="62">
                  <c:v>2.1583333333333332</c:v>
                </c:pt>
                <c:pt idx="63">
                  <c:v>2.2416666666666671</c:v>
                </c:pt>
                <c:pt idx="64">
                  <c:v>2.3166666666666647</c:v>
                </c:pt>
                <c:pt idx="65">
                  <c:v>2.3749999999999987</c:v>
                </c:pt>
                <c:pt idx="66">
                  <c:v>2.4583333333333335</c:v>
                </c:pt>
                <c:pt idx="67">
                  <c:v>2.5166666666666648</c:v>
                </c:pt>
                <c:pt idx="68">
                  <c:v>2.5916666666666668</c:v>
                </c:pt>
                <c:pt idx="69">
                  <c:v>2.7666666666666671</c:v>
                </c:pt>
                <c:pt idx="70">
                  <c:v>2.8499999999999988</c:v>
                </c:pt>
                <c:pt idx="71">
                  <c:v>2.9666666666666668</c:v>
                </c:pt>
                <c:pt idx="72">
                  <c:v>2.9833333333333347</c:v>
                </c:pt>
                <c:pt idx="73">
                  <c:v>3.0083333333333342</c:v>
                </c:pt>
                <c:pt idx="74">
                  <c:v>3.0249999999999999</c:v>
                </c:pt>
                <c:pt idx="75">
                  <c:v>3.7333333333333347</c:v>
                </c:pt>
                <c:pt idx="76">
                  <c:v>3.7749999999999999</c:v>
                </c:pt>
                <c:pt idx="77">
                  <c:v>3.9333333333333336</c:v>
                </c:pt>
                <c:pt idx="78">
                  <c:v>3.9666666666666668</c:v>
                </c:pt>
                <c:pt idx="79">
                  <c:v>3.9749999999999988</c:v>
                </c:pt>
                <c:pt idx="80">
                  <c:v>4.0750000000000002</c:v>
                </c:pt>
                <c:pt idx="81">
                  <c:v>4.1249999999999947</c:v>
                </c:pt>
                <c:pt idx="82">
                  <c:v>4.44166666666667</c:v>
                </c:pt>
                <c:pt idx="83">
                  <c:v>4.6249999999999947</c:v>
                </c:pt>
                <c:pt idx="84">
                  <c:v>4.7250000000000005</c:v>
                </c:pt>
                <c:pt idx="85">
                  <c:v>4.8999999999999995</c:v>
                </c:pt>
                <c:pt idx="86">
                  <c:v>4.9750000000000014</c:v>
                </c:pt>
                <c:pt idx="87" formatCode="0">
                  <c:v>5</c:v>
                </c:pt>
                <c:pt idx="88" formatCode="0">
                  <c:v>6</c:v>
                </c:pt>
                <c:pt idx="89" formatCode="0">
                  <c:v>7</c:v>
                </c:pt>
                <c:pt idx="90" formatCode="0">
                  <c:v>8</c:v>
                </c:pt>
                <c:pt idx="91" formatCode="0">
                  <c:v>9</c:v>
                </c:pt>
                <c:pt idx="92" formatCode="0">
                  <c:v>10</c:v>
                </c:pt>
                <c:pt idx="93" formatCode="0">
                  <c:v>11</c:v>
                </c:pt>
                <c:pt idx="94" formatCode="0">
                  <c:v>12</c:v>
                </c:pt>
                <c:pt idx="95" formatCode="0">
                  <c:v>13</c:v>
                </c:pt>
                <c:pt idx="96" formatCode="0">
                  <c:v>14</c:v>
                </c:pt>
                <c:pt idx="97" formatCode="0">
                  <c:v>15</c:v>
                </c:pt>
                <c:pt idx="98" formatCode="0">
                  <c:v>16</c:v>
                </c:pt>
                <c:pt idx="99" formatCode="0">
                  <c:v>17</c:v>
                </c:pt>
                <c:pt idx="100" formatCode="0">
                  <c:v>18</c:v>
                </c:pt>
                <c:pt idx="101" formatCode="0">
                  <c:v>19</c:v>
                </c:pt>
                <c:pt idx="102" formatCode="0">
                  <c:v>20</c:v>
                </c:pt>
                <c:pt idx="103" formatCode="0">
                  <c:v>21</c:v>
                </c:pt>
                <c:pt idx="104" formatCode="0">
                  <c:v>22</c:v>
                </c:pt>
                <c:pt idx="105" formatCode="0">
                  <c:v>23</c:v>
                </c:pt>
                <c:pt idx="106" formatCode="0">
                  <c:v>24</c:v>
                </c:pt>
                <c:pt idx="107" formatCode="0">
                  <c:v>25</c:v>
                </c:pt>
                <c:pt idx="108" formatCode="0">
                  <c:v>26</c:v>
                </c:pt>
                <c:pt idx="109" formatCode="0">
                  <c:v>27</c:v>
                </c:pt>
                <c:pt idx="110" formatCode="0">
                  <c:v>28</c:v>
                </c:pt>
                <c:pt idx="111" formatCode="0">
                  <c:v>29</c:v>
                </c:pt>
                <c:pt idx="112" formatCode="0">
                  <c:v>30</c:v>
                </c:pt>
                <c:pt idx="113" formatCode="0">
                  <c:v>31</c:v>
                </c:pt>
                <c:pt idx="114" formatCode="0">
                  <c:v>32</c:v>
                </c:pt>
                <c:pt idx="115" formatCode="0">
                  <c:v>33</c:v>
                </c:pt>
                <c:pt idx="116" formatCode="0">
                  <c:v>34</c:v>
                </c:pt>
                <c:pt idx="117" formatCode="0">
                  <c:v>35</c:v>
                </c:pt>
                <c:pt idx="118" formatCode="0">
                  <c:v>36</c:v>
                </c:pt>
                <c:pt idx="119" formatCode="0">
                  <c:v>37</c:v>
                </c:pt>
                <c:pt idx="120" formatCode="0">
                  <c:v>38</c:v>
                </c:pt>
                <c:pt idx="121" formatCode="0">
                  <c:v>39</c:v>
                </c:pt>
                <c:pt idx="122" formatCode="0">
                  <c:v>40</c:v>
                </c:pt>
                <c:pt idx="123" formatCode="0">
                  <c:v>41</c:v>
                </c:pt>
                <c:pt idx="124" formatCode="0">
                  <c:v>42</c:v>
                </c:pt>
                <c:pt idx="125" formatCode="0">
                  <c:v>43</c:v>
                </c:pt>
                <c:pt idx="126" formatCode="0">
                  <c:v>44</c:v>
                </c:pt>
                <c:pt idx="127" formatCode="0">
                  <c:v>45</c:v>
                </c:pt>
                <c:pt idx="128" formatCode="0">
                  <c:v>46</c:v>
                </c:pt>
                <c:pt idx="129" formatCode="0">
                  <c:v>47</c:v>
                </c:pt>
                <c:pt idx="130" formatCode="0">
                  <c:v>48</c:v>
                </c:pt>
                <c:pt idx="131" formatCode="0">
                  <c:v>49</c:v>
                </c:pt>
                <c:pt idx="132" formatCode="0">
                  <c:v>50</c:v>
                </c:pt>
                <c:pt idx="133" formatCode="0">
                  <c:v>51</c:v>
                </c:pt>
                <c:pt idx="134" formatCode="0">
                  <c:v>52</c:v>
                </c:pt>
                <c:pt idx="135" formatCode="0">
                  <c:v>53</c:v>
                </c:pt>
                <c:pt idx="136" formatCode="0">
                  <c:v>54</c:v>
                </c:pt>
                <c:pt idx="137" formatCode="0">
                  <c:v>55</c:v>
                </c:pt>
                <c:pt idx="138" formatCode="0">
                  <c:v>56</c:v>
                </c:pt>
                <c:pt idx="139" formatCode="0">
                  <c:v>57</c:v>
                </c:pt>
                <c:pt idx="140" formatCode="0">
                  <c:v>58</c:v>
                </c:pt>
                <c:pt idx="141" formatCode="0">
                  <c:v>59</c:v>
                </c:pt>
                <c:pt idx="142" formatCode="0">
                  <c:v>60</c:v>
                </c:pt>
                <c:pt idx="143" formatCode="0">
                  <c:v>61</c:v>
                </c:pt>
                <c:pt idx="144" formatCode="0">
                  <c:v>62</c:v>
                </c:pt>
                <c:pt idx="145" formatCode="0">
                  <c:v>63</c:v>
                </c:pt>
                <c:pt idx="146" formatCode="0">
                  <c:v>64</c:v>
                </c:pt>
                <c:pt idx="147" formatCode="0">
                  <c:v>65</c:v>
                </c:pt>
                <c:pt idx="148" formatCode="0">
                  <c:v>66</c:v>
                </c:pt>
                <c:pt idx="149" formatCode="0">
                  <c:v>67</c:v>
                </c:pt>
                <c:pt idx="150" formatCode="0">
                  <c:v>68</c:v>
                </c:pt>
              </c:numCache>
            </c:numRef>
          </c:xVal>
          <c:yVal>
            <c:numRef>
              <c:f>'Exponential Extrapolation'!$E$2:$E$152</c:f>
              <c:numCache>
                <c:formatCode>General</c:formatCode>
                <c:ptCount val="151"/>
                <c:pt idx="0">
                  <c:v>100</c:v>
                </c:pt>
                <c:pt idx="1">
                  <c:v>99.169468131896195</c:v>
                </c:pt>
                <c:pt idx="2">
                  <c:v>97.804460656770033</c:v>
                </c:pt>
                <c:pt idx="3">
                  <c:v>97.122220060074554</c:v>
                </c:pt>
                <c:pt idx="4">
                  <c:v>96.792565242627376</c:v>
                </c:pt>
                <c:pt idx="5">
                  <c:v>95.466002179900912</c:v>
                </c:pt>
                <c:pt idx="6">
                  <c:v>94.800073633759055</c:v>
                </c:pt>
                <c:pt idx="7">
                  <c:v>94.138790310193215</c:v>
                </c:pt>
                <c:pt idx="8">
                  <c:v>93.500818099916643</c:v>
                </c:pt>
                <c:pt idx="9">
                  <c:v>93.16482031364967</c:v>
                </c:pt>
                <c:pt idx="10">
                  <c:v>92.200927114896288</c:v>
                </c:pt>
                <c:pt idx="11">
                  <c:v>90.302955166887614</c:v>
                </c:pt>
                <c:pt idx="12">
                  <c:v>89.996446479359037</c:v>
                </c:pt>
                <c:pt idx="13">
                  <c:v>89.368671131136139</c:v>
                </c:pt>
                <c:pt idx="14">
                  <c:v>89.065333615282398</c:v>
                </c:pt>
                <c:pt idx="15">
                  <c:v>88.763025695677129</c:v>
                </c:pt>
                <c:pt idx="16">
                  <c:v>88.143854144518087</c:v>
                </c:pt>
                <c:pt idx="17">
                  <c:v>87.844673934993196</c:v>
                </c:pt>
                <c:pt idx="18">
                  <c:v>86.935823539880587</c:v>
                </c:pt>
                <c:pt idx="19">
                  <c:v>86.623417243868559</c:v>
                </c:pt>
                <c:pt idx="20">
                  <c:v>85.727202101145735</c:v>
                </c:pt>
                <c:pt idx="21">
                  <c:v>84.840259296176427</c:v>
                </c:pt>
                <c:pt idx="22">
                  <c:v>84.552292235979948</c:v>
                </c:pt>
                <c:pt idx="23">
                  <c:v>83.962492896362079</c:v>
                </c:pt>
                <c:pt idx="24">
                  <c:v>83.677505174180226</c:v>
                </c:pt>
                <c:pt idx="25">
                  <c:v>83.393484764890147</c:v>
                </c:pt>
                <c:pt idx="26">
                  <c:v>82.530686849168234</c:v>
                </c:pt>
                <c:pt idx="27">
                  <c:v>81.70949279422365</c:v>
                </c:pt>
                <c:pt idx="28">
                  <c:v>81.383307628292073</c:v>
                </c:pt>
                <c:pt idx="29">
                  <c:v>80.896469756649978</c:v>
                </c:pt>
                <c:pt idx="30">
                  <c:v>80.57353018734797</c:v>
                </c:pt>
                <c:pt idx="31">
                  <c:v>79.931513436936527</c:v>
                </c:pt>
                <c:pt idx="32">
                  <c:v>79.771810166567363</c:v>
                </c:pt>
                <c:pt idx="33">
                  <c:v>79.45336025033339</c:v>
                </c:pt>
                <c:pt idx="34">
                  <c:v>78.820269109377136</c:v>
                </c:pt>
                <c:pt idx="35">
                  <c:v>78.66278610665519</c:v>
                </c:pt>
                <c:pt idx="36">
                  <c:v>78.035994327803408</c:v>
                </c:pt>
                <c:pt idx="37">
                  <c:v>77.880078307140394</c:v>
                </c:pt>
                <c:pt idx="38">
                  <c:v>77.569180204647623</c:v>
                </c:pt>
                <c:pt idx="39">
                  <c:v>76.797353965670709</c:v>
                </c:pt>
                <c:pt idx="40">
                  <c:v>75.126261594688543</c:v>
                </c:pt>
                <c:pt idx="41">
                  <c:v>74.826356757856416</c:v>
                </c:pt>
                <c:pt idx="42">
                  <c:v>74.081822068171803</c:v>
                </c:pt>
                <c:pt idx="43">
                  <c:v>72.614903707369095</c:v>
                </c:pt>
                <c:pt idx="44">
                  <c:v>72.325024237984167</c:v>
                </c:pt>
                <c:pt idx="45">
                  <c:v>70.892892804950975</c:v>
                </c:pt>
                <c:pt idx="46">
                  <c:v>70.328012197633953</c:v>
                </c:pt>
                <c:pt idx="47">
                  <c:v>69.628236784177091</c:v>
                </c:pt>
                <c:pt idx="48">
                  <c:v>69.211718168873034</c:v>
                </c:pt>
                <c:pt idx="49">
                  <c:v>68.660233304230104</c:v>
                </c:pt>
                <c:pt idx="50">
                  <c:v>67.977052568032107</c:v>
                </c:pt>
                <c:pt idx="51">
                  <c:v>67.435405624044421</c:v>
                </c:pt>
                <c:pt idx="52">
                  <c:v>67.032004603563919</c:v>
                </c:pt>
                <c:pt idx="53">
                  <c:v>66.631016742488569</c:v>
                </c:pt>
                <c:pt idx="54">
                  <c:v>66.365025013631836</c:v>
                </c:pt>
                <c:pt idx="55">
                  <c:v>65.836222842482655</c:v>
                </c:pt>
                <c:pt idx="56">
                  <c:v>64.274963545553121</c:v>
                </c:pt>
                <c:pt idx="57">
                  <c:v>63.890468403191591</c:v>
                </c:pt>
                <c:pt idx="58">
                  <c:v>63.381383709854894</c:v>
                </c:pt>
                <c:pt idx="59">
                  <c:v>63.254747620736289</c:v>
                </c:pt>
                <c:pt idx="60">
                  <c:v>61.018078309067981</c:v>
                </c:pt>
                <c:pt idx="61">
                  <c:v>60.169777176210935</c:v>
                </c:pt>
                <c:pt idx="62">
                  <c:v>59.571077890032093</c:v>
                </c:pt>
                <c:pt idx="63">
                  <c:v>58.391491515262814</c:v>
                </c:pt>
                <c:pt idx="64">
                  <c:v>57.349847587571475</c:v>
                </c:pt>
                <c:pt idx="65">
                  <c:v>56.552543869953709</c:v>
                </c:pt>
                <c:pt idx="66">
                  <c:v>55.432728473450702</c:v>
                </c:pt>
                <c:pt idx="67">
                  <c:v>54.662077419459763</c:v>
                </c:pt>
                <c:pt idx="68">
                  <c:v>53.686962389145961</c:v>
                </c:pt>
                <c:pt idx="69">
                  <c:v>51.478805845683596</c:v>
                </c:pt>
                <c:pt idx="70">
                  <c:v>50.459457193355092</c:v>
                </c:pt>
                <c:pt idx="71">
                  <c:v>49.066189169924016</c:v>
                </c:pt>
                <c:pt idx="72">
                  <c:v>48.870316419907951</c:v>
                </c:pt>
                <c:pt idx="73">
                  <c:v>48.577972430388499</c:v>
                </c:pt>
                <c:pt idx="74">
                  <c:v>48.384048646799094</c:v>
                </c:pt>
                <c:pt idx="75">
                  <c:v>40.819919527792223</c:v>
                </c:pt>
                <c:pt idx="76">
                  <c:v>40.413754542145156</c:v>
                </c:pt>
                <c:pt idx="77">
                  <c:v>38.906844487723546</c:v>
                </c:pt>
                <c:pt idx="78">
                  <c:v>38.596831437424214</c:v>
                </c:pt>
                <c:pt idx="79">
                  <c:v>38.519714916775548</c:v>
                </c:pt>
                <c:pt idx="80">
                  <c:v>37.606247217196469</c:v>
                </c:pt>
                <c:pt idx="81">
                  <c:v>37.157669102204522</c:v>
                </c:pt>
                <c:pt idx="82">
                  <c:v>34.438329921894002</c:v>
                </c:pt>
                <c:pt idx="83">
                  <c:v>32.955896107518896</c:v>
                </c:pt>
                <c:pt idx="84">
                  <c:v>32.174370422037015</c:v>
                </c:pt>
                <c:pt idx="85">
                  <c:v>30.851031506636488</c:v>
                </c:pt>
                <c:pt idx="86">
                  <c:v>30.300680953876537</c:v>
                </c:pt>
                <c:pt idx="87">
                  <c:v>30.119421191220201</c:v>
                </c:pt>
                <c:pt idx="88">
                  <c:v>23.692775868212191</c:v>
                </c:pt>
                <c:pt idx="89">
                  <c:v>18.637397603940993</c:v>
                </c:pt>
                <c:pt idx="90">
                  <c:v>14.660696213035026</c:v>
                </c:pt>
                <c:pt idx="91">
                  <c:v>11.532512103806258</c:v>
                </c:pt>
                <c:pt idx="92">
                  <c:v>9.0717953289412527</c:v>
                </c:pt>
                <c:pt idx="93">
                  <c:v>7.1361269556386064</c:v>
                </c:pt>
                <c:pt idx="94">
                  <c:v>5.6134762834133722</c:v>
                </c:pt>
                <c:pt idx="95">
                  <c:v>4.4157168419692816</c:v>
                </c:pt>
                <c:pt idx="96">
                  <c:v>3.4735258944738532</c:v>
                </c:pt>
                <c:pt idx="97">
                  <c:v>2.7323722447292571</c:v>
                </c:pt>
                <c:pt idx="98">
                  <c:v>2.1493601345089921</c:v>
                </c:pt>
                <c:pt idx="99">
                  <c:v>1.6907465652705289</c:v>
                </c:pt>
                <c:pt idx="100">
                  <c:v>1.3299883542443758</c:v>
                </c:pt>
                <c:pt idx="101">
                  <c:v>1.0462058943426795</c:v>
                </c:pt>
                <c:pt idx="102">
                  <c:v>0.82297470490200231</c:v>
                </c:pt>
                <c:pt idx="103">
                  <c:v>0.64737483182894062</c:v>
                </c:pt>
                <c:pt idx="104">
                  <c:v>0.50924307926991907</c:v>
                </c:pt>
                <c:pt idx="105">
                  <c:v>0.40058479420904219</c:v>
                </c:pt>
                <c:pt idx="106">
                  <c:v>0.31511115984444454</c:v>
                </c:pt>
                <c:pt idx="107">
                  <c:v>0.24787521766663584</c:v>
                </c:pt>
                <c:pt idx="108">
                  <c:v>0.19498555228451198</c:v>
                </c:pt>
                <c:pt idx="109">
                  <c:v>0.15338106793244641</c:v>
                </c:pt>
                <c:pt idx="110">
                  <c:v>0.12065382139580395</c:v>
                </c:pt>
                <c:pt idx="111">
                  <c:v>9.4909657454087415E-2</c:v>
                </c:pt>
                <c:pt idx="112">
                  <c:v>7.4658580837668034E-2</c:v>
                </c:pt>
                <c:pt idx="113">
                  <c:v>5.8728519754599126E-2</c:v>
                </c:pt>
                <c:pt idx="114">
                  <c:v>4.6197489878165132E-2</c:v>
                </c:pt>
                <c:pt idx="115">
                  <c:v>3.6340232649504811E-2</c:v>
                </c:pt>
                <c:pt idx="116">
                  <c:v>2.8586239479740882E-2</c:v>
                </c:pt>
                <c:pt idx="117">
                  <c:v>2.2486732417884858E-2</c:v>
                </c:pt>
                <c:pt idx="118">
                  <c:v>1.7688690224256665E-2</c:v>
                </c:pt>
                <c:pt idx="119">
                  <c:v>1.3914416556175884E-2</c:v>
                </c:pt>
                <c:pt idx="120">
                  <c:v>1.0945467733573662E-2</c:v>
                </c:pt>
                <c:pt idx="121">
                  <c:v>8.6100098716340445E-3</c:v>
                </c:pt>
                <c:pt idx="122">
                  <c:v>6.7728736490853831E-3</c:v>
                </c:pt>
                <c:pt idx="123">
                  <c:v>5.3277311118540664E-3</c:v>
                </c:pt>
                <c:pt idx="124">
                  <c:v>4.1909417288554865E-3</c:v>
                </c:pt>
                <c:pt idx="125">
                  <c:v>3.2967115280241608E-3</c:v>
                </c:pt>
                <c:pt idx="126">
                  <c:v>2.593285137843091E-3</c:v>
                </c:pt>
                <c:pt idx="127">
                  <c:v>2.0399503411171948E-3</c:v>
                </c:pt>
                <c:pt idx="128">
                  <c:v>1.6046817735150044E-3</c:v>
                </c:pt>
                <c:pt idx="129">
                  <c:v>1.2622873911925909E-3</c:v>
                </c:pt>
                <c:pt idx="130">
                  <c:v>9.9295043058510992E-4</c:v>
                </c:pt>
                <c:pt idx="131">
                  <c:v>7.8108247335627735E-4</c:v>
                </c:pt>
                <c:pt idx="132">
                  <c:v>6.1442123533282113E-4</c:v>
                </c:pt>
                <c:pt idx="133">
                  <c:v>4.8332086214372715E-4</c:v>
                </c:pt>
                <c:pt idx="134">
                  <c:v>3.8019365599696229E-4</c:v>
                </c:pt>
                <c:pt idx="135">
                  <c:v>2.9907092240796318E-4</c:v>
                </c:pt>
                <c:pt idx="136">
                  <c:v>2.3525752000097709E-4</c:v>
                </c:pt>
                <c:pt idx="137">
                  <c:v>1.8506011975819064E-4</c:v>
                </c:pt>
                <c:pt idx="138">
                  <c:v>1.4557344617410563E-4</c:v>
                </c:pt>
                <c:pt idx="139">
                  <c:v>1.1451212859202371E-4</c:v>
                </c:pt>
                <c:pt idx="140">
                  <c:v>9.0078430780522121E-5</c:v>
                </c:pt>
                <c:pt idx="141">
                  <c:v>7.0858203333113562E-5</c:v>
                </c:pt>
                <c:pt idx="142">
                  <c:v>5.5739036926946191E-5</c:v>
                </c:pt>
                <c:pt idx="143">
                  <c:v>4.3845879395753094E-5</c:v>
                </c:pt>
                <c:pt idx="144">
                  <c:v>3.4490390325663457E-5</c:v>
                </c:pt>
                <c:pt idx="145">
                  <c:v>2.7131101969227148E-5</c:v>
                </c:pt>
                <c:pt idx="146">
                  <c:v>2.1342080710431702E-5</c:v>
                </c:pt>
                <c:pt idx="147">
                  <c:v>1.6788275299956638E-5</c:v>
                </c:pt>
                <c:pt idx="148">
                  <c:v>1.3206125090201359E-5</c:v>
                </c:pt>
                <c:pt idx="149">
                  <c:v>1.038830593268241E-5</c:v>
                </c:pt>
                <c:pt idx="150">
                  <c:v>8.1717308759309692E-6</c:v>
                </c:pt>
              </c:numCache>
            </c:numRef>
          </c:yVal>
          <c:smooth val="0"/>
        </c:ser>
        <c:ser>
          <c:idx val="3"/>
          <c:order val="3"/>
          <c:tx>
            <c:v>Exponentia cetuximab+radiotherapyl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Exponential Extrapolation'!$C$2:$C$152</c:f>
              <c:numCache>
                <c:formatCode>0.00</c:formatCode>
                <c:ptCount val="151"/>
                <c:pt idx="0">
                  <c:v>0</c:v>
                </c:pt>
                <c:pt idx="1">
                  <c:v>3.4749999999999996E-2</c:v>
                </c:pt>
                <c:pt idx="2">
                  <c:v>9.2500000000000041E-2</c:v>
                </c:pt>
                <c:pt idx="3">
                  <c:v>0.12166666666666671</c:v>
                </c:pt>
                <c:pt idx="4">
                  <c:v>0.13583333333333344</c:v>
                </c:pt>
                <c:pt idx="5">
                  <c:v>0.19333333333333341</c:v>
                </c:pt>
                <c:pt idx="6">
                  <c:v>0.22250000000000003</c:v>
                </c:pt>
                <c:pt idx="7">
                  <c:v>0.25166666666666682</c:v>
                </c:pt>
                <c:pt idx="8">
                  <c:v>0.28000000000000008</c:v>
                </c:pt>
                <c:pt idx="9">
                  <c:v>0.29500000000000021</c:v>
                </c:pt>
                <c:pt idx="10">
                  <c:v>0.33833333333333332</c:v>
                </c:pt>
                <c:pt idx="11">
                  <c:v>0.42500000000000027</c:v>
                </c:pt>
                <c:pt idx="12">
                  <c:v>0.43916666666666704</c:v>
                </c:pt>
                <c:pt idx="13">
                  <c:v>0.46833333333333327</c:v>
                </c:pt>
                <c:pt idx="14">
                  <c:v>0.48250000000000021</c:v>
                </c:pt>
                <c:pt idx="15">
                  <c:v>0.49666666666666698</c:v>
                </c:pt>
                <c:pt idx="16">
                  <c:v>0.5258333333333336</c:v>
                </c:pt>
                <c:pt idx="17">
                  <c:v>0.54</c:v>
                </c:pt>
                <c:pt idx="18">
                  <c:v>0.58333333333333348</c:v>
                </c:pt>
                <c:pt idx="19">
                  <c:v>0.59833333333333338</c:v>
                </c:pt>
                <c:pt idx="20">
                  <c:v>0.64166666666666672</c:v>
                </c:pt>
                <c:pt idx="21">
                  <c:v>0.68500000000000039</c:v>
                </c:pt>
                <c:pt idx="22">
                  <c:v>0.69916666666666649</c:v>
                </c:pt>
                <c:pt idx="23">
                  <c:v>0.72833333333333361</c:v>
                </c:pt>
                <c:pt idx="24">
                  <c:v>0.74250000000000005</c:v>
                </c:pt>
                <c:pt idx="25">
                  <c:v>0.75666666666666671</c:v>
                </c:pt>
                <c:pt idx="26">
                  <c:v>0.79999999999999993</c:v>
                </c:pt>
                <c:pt idx="27">
                  <c:v>0.84166666666666667</c:v>
                </c:pt>
                <c:pt idx="28">
                  <c:v>0.85833333333333361</c:v>
                </c:pt>
                <c:pt idx="29">
                  <c:v>0.88333333333333341</c:v>
                </c:pt>
                <c:pt idx="30">
                  <c:v>0.9</c:v>
                </c:pt>
                <c:pt idx="31">
                  <c:v>0.93333333333333324</c:v>
                </c:pt>
                <c:pt idx="32">
                  <c:v>0.94166666666666676</c:v>
                </c:pt>
                <c:pt idx="33">
                  <c:v>0.9583333333333337</c:v>
                </c:pt>
                <c:pt idx="34">
                  <c:v>0.99166666666666659</c:v>
                </c:pt>
                <c:pt idx="35">
                  <c:v>1</c:v>
                </c:pt>
                <c:pt idx="36">
                  <c:v>1.0333333333333334</c:v>
                </c:pt>
                <c:pt idx="37">
                  <c:v>1.0416666666666659</c:v>
                </c:pt>
                <c:pt idx="38">
                  <c:v>1.0583333333333333</c:v>
                </c:pt>
                <c:pt idx="39">
                  <c:v>1.099999999999999</c:v>
                </c:pt>
                <c:pt idx="40">
                  <c:v>1.1916666666666667</c:v>
                </c:pt>
                <c:pt idx="41">
                  <c:v>1.2083333333333333</c:v>
                </c:pt>
                <c:pt idx="42">
                  <c:v>1.25</c:v>
                </c:pt>
                <c:pt idx="43">
                  <c:v>1.3333333333333333</c:v>
                </c:pt>
                <c:pt idx="44">
                  <c:v>1.349999999999999</c:v>
                </c:pt>
                <c:pt idx="45">
                  <c:v>1.4333333333333325</c:v>
                </c:pt>
                <c:pt idx="46">
                  <c:v>1.4666666666666668</c:v>
                </c:pt>
                <c:pt idx="47">
                  <c:v>1.5083333333333335</c:v>
                </c:pt>
                <c:pt idx="48">
                  <c:v>1.5333333333333332</c:v>
                </c:pt>
                <c:pt idx="49">
                  <c:v>1.5666666666666667</c:v>
                </c:pt>
                <c:pt idx="50">
                  <c:v>1.6083333333333341</c:v>
                </c:pt>
                <c:pt idx="51">
                  <c:v>1.6416666666666666</c:v>
                </c:pt>
                <c:pt idx="52">
                  <c:v>1.6666666666666667</c:v>
                </c:pt>
                <c:pt idx="53">
                  <c:v>1.6916666666666667</c:v>
                </c:pt>
                <c:pt idx="54">
                  <c:v>1.7083333333333335</c:v>
                </c:pt>
                <c:pt idx="55">
                  <c:v>1.7416666666666658</c:v>
                </c:pt>
                <c:pt idx="56">
                  <c:v>1.8416666666666668</c:v>
                </c:pt>
                <c:pt idx="57">
                  <c:v>1.8666666666666665</c:v>
                </c:pt>
                <c:pt idx="58">
                  <c:v>1.9000000000000001</c:v>
                </c:pt>
                <c:pt idx="59">
                  <c:v>1.9083333333333339</c:v>
                </c:pt>
                <c:pt idx="60">
                  <c:v>2.0583333333333331</c:v>
                </c:pt>
                <c:pt idx="61">
                  <c:v>2.1166666666666667</c:v>
                </c:pt>
                <c:pt idx="62">
                  <c:v>2.1583333333333332</c:v>
                </c:pt>
                <c:pt idx="63">
                  <c:v>2.2416666666666671</c:v>
                </c:pt>
                <c:pt idx="64">
                  <c:v>2.3166666666666647</c:v>
                </c:pt>
                <c:pt idx="65">
                  <c:v>2.3749999999999987</c:v>
                </c:pt>
                <c:pt idx="66">
                  <c:v>2.4583333333333335</c:v>
                </c:pt>
                <c:pt idx="67">
                  <c:v>2.5166666666666648</c:v>
                </c:pt>
                <c:pt idx="68">
                  <c:v>2.5916666666666668</c:v>
                </c:pt>
                <c:pt idx="69">
                  <c:v>2.7666666666666671</c:v>
                </c:pt>
                <c:pt idx="70">
                  <c:v>2.8499999999999988</c:v>
                </c:pt>
                <c:pt idx="71">
                  <c:v>2.9666666666666668</c:v>
                </c:pt>
                <c:pt idx="72">
                  <c:v>2.9833333333333347</c:v>
                </c:pt>
                <c:pt idx="73">
                  <c:v>3.0083333333333342</c:v>
                </c:pt>
                <c:pt idx="74">
                  <c:v>3.0249999999999999</c:v>
                </c:pt>
                <c:pt idx="75">
                  <c:v>3.7333333333333347</c:v>
                </c:pt>
                <c:pt idx="76">
                  <c:v>3.7749999999999999</c:v>
                </c:pt>
                <c:pt idx="77">
                  <c:v>3.9333333333333336</c:v>
                </c:pt>
                <c:pt idx="78">
                  <c:v>3.9666666666666668</c:v>
                </c:pt>
                <c:pt idx="79">
                  <c:v>3.9749999999999988</c:v>
                </c:pt>
                <c:pt idx="80">
                  <c:v>4.0750000000000002</c:v>
                </c:pt>
                <c:pt idx="81">
                  <c:v>4.1249999999999947</c:v>
                </c:pt>
                <c:pt idx="82">
                  <c:v>4.44166666666667</c:v>
                </c:pt>
                <c:pt idx="83">
                  <c:v>4.6249999999999947</c:v>
                </c:pt>
                <c:pt idx="84">
                  <c:v>4.7250000000000005</c:v>
                </c:pt>
                <c:pt idx="85">
                  <c:v>4.8999999999999995</c:v>
                </c:pt>
                <c:pt idx="86">
                  <c:v>4.9750000000000014</c:v>
                </c:pt>
                <c:pt idx="87" formatCode="0">
                  <c:v>5</c:v>
                </c:pt>
                <c:pt idx="88" formatCode="0">
                  <c:v>6</c:v>
                </c:pt>
                <c:pt idx="89" formatCode="0">
                  <c:v>7</c:v>
                </c:pt>
                <c:pt idx="90" formatCode="0">
                  <c:v>8</c:v>
                </c:pt>
                <c:pt idx="91" formatCode="0">
                  <c:v>9</c:v>
                </c:pt>
                <c:pt idx="92" formatCode="0">
                  <c:v>10</c:v>
                </c:pt>
                <c:pt idx="93" formatCode="0">
                  <c:v>11</c:v>
                </c:pt>
                <c:pt idx="94" formatCode="0">
                  <c:v>12</c:v>
                </c:pt>
                <c:pt idx="95" formatCode="0">
                  <c:v>13</c:v>
                </c:pt>
                <c:pt idx="96" formatCode="0">
                  <c:v>14</c:v>
                </c:pt>
                <c:pt idx="97" formatCode="0">
                  <c:v>15</c:v>
                </c:pt>
                <c:pt idx="98" formatCode="0">
                  <c:v>16</c:v>
                </c:pt>
                <c:pt idx="99" formatCode="0">
                  <c:v>17</c:v>
                </c:pt>
                <c:pt idx="100" formatCode="0">
                  <c:v>18</c:v>
                </c:pt>
                <c:pt idx="101" formatCode="0">
                  <c:v>19</c:v>
                </c:pt>
                <c:pt idx="102" formatCode="0">
                  <c:v>20</c:v>
                </c:pt>
                <c:pt idx="103" formatCode="0">
                  <c:v>21</c:v>
                </c:pt>
                <c:pt idx="104" formatCode="0">
                  <c:v>22</c:v>
                </c:pt>
                <c:pt idx="105" formatCode="0">
                  <c:v>23</c:v>
                </c:pt>
                <c:pt idx="106" formatCode="0">
                  <c:v>24</c:v>
                </c:pt>
                <c:pt idx="107" formatCode="0">
                  <c:v>25</c:v>
                </c:pt>
                <c:pt idx="108" formatCode="0">
                  <c:v>26</c:v>
                </c:pt>
                <c:pt idx="109" formatCode="0">
                  <c:v>27</c:v>
                </c:pt>
                <c:pt idx="110" formatCode="0">
                  <c:v>28</c:v>
                </c:pt>
                <c:pt idx="111" formatCode="0">
                  <c:v>29</c:v>
                </c:pt>
                <c:pt idx="112" formatCode="0">
                  <c:v>30</c:v>
                </c:pt>
                <c:pt idx="113" formatCode="0">
                  <c:v>31</c:v>
                </c:pt>
                <c:pt idx="114" formatCode="0">
                  <c:v>32</c:v>
                </c:pt>
                <c:pt idx="115" formatCode="0">
                  <c:v>33</c:v>
                </c:pt>
                <c:pt idx="116" formatCode="0">
                  <c:v>34</c:v>
                </c:pt>
                <c:pt idx="117" formatCode="0">
                  <c:v>35</c:v>
                </c:pt>
                <c:pt idx="118" formatCode="0">
                  <c:v>36</c:v>
                </c:pt>
                <c:pt idx="119" formatCode="0">
                  <c:v>37</c:v>
                </c:pt>
                <c:pt idx="120" formatCode="0">
                  <c:v>38</c:v>
                </c:pt>
                <c:pt idx="121" formatCode="0">
                  <c:v>39</c:v>
                </c:pt>
                <c:pt idx="122" formatCode="0">
                  <c:v>40</c:v>
                </c:pt>
                <c:pt idx="123" formatCode="0">
                  <c:v>41</c:v>
                </c:pt>
                <c:pt idx="124" formatCode="0">
                  <c:v>42</c:v>
                </c:pt>
                <c:pt idx="125" formatCode="0">
                  <c:v>43</c:v>
                </c:pt>
                <c:pt idx="126" formatCode="0">
                  <c:v>44</c:v>
                </c:pt>
                <c:pt idx="127" formatCode="0">
                  <c:v>45</c:v>
                </c:pt>
                <c:pt idx="128" formatCode="0">
                  <c:v>46</c:v>
                </c:pt>
                <c:pt idx="129" formatCode="0">
                  <c:v>47</c:v>
                </c:pt>
                <c:pt idx="130" formatCode="0">
                  <c:v>48</c:v>
                </c:pt>
                <c:pt idx="131" formatCode="0">
                  <c:v>49</c:v>
                </c:pt>
                <c:pt idx="132" formatCode="0">
                  <c:v>50</c:v>
                </c:pt>
                <c:pt idx="133" formatCode="0">
                  <c:v>51</c:v>
                </c:pt>
                <c:pt idx="134" formatCode="0">
                  <c:v>52</c:v>
                </c:pt>
                <c:pt idx="135" formatCode="0">
                  <c:v>53</c:v>
                </c:pt>
                <c:pt idx="136" formatCode="0">
                  <c:v>54</c:v>
                </c:pt>
                <c:pt idx="137" formatCode="0">
                  <c:v>55</c:v>
                </c:pt>
                <c:pt idx="138" formatCode="0">
                  <c:v>56</c:v>
                </c:pt>
                <c:pt idx="139" formatCode="0">
                  <c:v>57</c:v>
                </c:pt>
                <c:pt idx="140" formatCode="0">
                  <c:v>58</c:v>
                </c:pt>
                <c:pt idx="141" formatCode="0">
                  <c:v>59</c:v>
                </c:pt>
                <c:pt idx="142" formatCode="0">
                  <c:v>60</c:v>
                </c:pt>
                <c:pt idx="143" formatCode="0">
                  <c:v>61</c:v>
                </c:pt>
                <c:pt idx="144" formatCode="0">
                  <c:v>62</c:v>
                </c:pt>
                <c:pt idx="145" formatCode="0">
                  <c:v>63</c:v>
                </c:pt>
                <c:pt idx="146" formatCode="0">
                  <c:v>64</c:v>
                </c:pt>
                <c:pt idx="147" formatCode="0">
                  <c:v>65</c:v>
                </c:pt>
                <c:pt idx="148" formatCode="0">
                  <c:v>66</c:v>
                </c:pt>
                <c:pt idx="149" formatCode="0">
                  <c:v>67</c:v>
                </c:pt>
                <c:pt idx="150" formatCode="0">
                  <c:v>68</c:v>
                </c:pt>
              </c:numCache>
            </c:numRef>
          </c:xVal>
          <c:yVal>
            <c:numRef>
              <c:f>'Exponential Extrapolation'!$F$2:$F$152</c:f>
              <c:numCache>
                <c:formatCode>General</c:formatCode>
                <c:ptCount val="151"/>
                <c:pt idx="0">
                  <c:v>100</c:v>
                </c:pt>
                <c:pt idx="1">
                  <c:v>99.417900800832086</c:v>
                </c:pt>
                <c:pt idx="2">
                  <c:v>98.458012275914783</c:v>
                </c:pt>
                <c:pt idx="3">
                  <c:v>97.976748075981618</c:v>
                </c:pt>
                <c:pt idx="4">
                  <c:v>97.74384068529595</c:v>
                </c:pt>
                <c:pt idx="5">
                  <c:v>96.804181047390841</c:v>
                </c:pt>
                <c:pt idx="6">
                  <c:v>96.33100079862254</c:v>
                </c:pt>
                <c:pt idx="7">
                  <c:v>95.860133461811245</c:v>
                </c:pt>
                <c:pt idx="8">
                  <c:v>95.404923485772883</c:v>
                </c:pt>
                <c:pt idx="9">
                  <c:v>95.164805754000909</c:v>
                </c:pt>
                <c:pt idx="10">
                  <c:v>94.47452165090715</c:v>
                </c:pt>
                <c:pt idx="11">
                  <c:v>93.108938187775678</c:v>
                </c:pt>
                <c:pt idx="12">
                  <c:v>92.887602408943565</c:v>
                </c:pt>
                <c:pt idx="13">
                  <c:v>92.433566453680029</c:v>
                </c:pt>
                <c:pt idx="14">
                  <c:v>92.213836148303685</c:v>
                </c:pt>
                <c:pt idx="15">
                  <c:v>91.994628179227448</c:v>
                </c:pt>
                <c:pt idx="16">
                  <c:v>91.544957095021999</c:v>
                </c:pt>
                <c:pt idx="17">
                  <c:v>91.327339165195255</c:v>
                </c:pt>
                <c:pt idx="18">
                  <c:v>90.664890375392091</c:v>
                </c:pt>
                <c:pt idx="19">
                  <c:v>90.436702489139805</c:v>
                </c:pt>
                <c:pt idx="20">
                  <c:v>89.780713990346996</c:v>
                </c:pt>
                <c:pt idx="21">
                  <c:v>89.129483746761338</c:v>
                </c:pt>
                <c:pt idx="22">
                  <c:v>88.917607807823984</c:v>
                </c:pt>
                <c:pt idx="23">
                  <c:v>88.482977244069758</c:v>
                </c:pt>
                <c:pt idx="24">
                  <c:v>88.272638161024688</c:v>
                </c:pt>
                <c:pt idx="25">
                  <c:v>88.062799089747486</c:v>
                </c:pt>
                <c:pt idx="26">
                  <c:v>87.424029853536979</c:v>
                </c:pt>
                <c:pt idx="27">
                  <c:v>86.814198544287095</c:v>
                </c:pt>
                <c:pt idx="28">
                  <c:v>86.571458782619359</c:v>
                </c:pt>
                <c:pt idx="29">
                  <c:v>86.208621148135947</c:v>
                </c:pt>
                <c:pt idx="30">
                  <c:v>85.967574631528123</c:v>
                </c:pt>
                <c:pt idx="31">
                  <c:v>85.487501672466948</c:v>
                </c:pt>
                <c:pt idx="32">
                  <c:v>85.367902908794463</c:v>
                </c:pt>
                <c:pt idx="33">
                  <c:v>85.129207110715058</c:v>
                </c:pt>
                <c:pt idx="34">
                  <c:v>84.653815888671858</c:v>
                </c:pt>
                <c:pt idx="35">
                  <c:v>84.535383468465881</c:v>
                </c:pt>
                <c:pt idx="36">
                  <c:v>84.063308365021058</c:v>
                </c:pt>
                <c:pt idx="37">
                  <c:v>83.945702076920654</c:v>
                </c:pt>
                <c:pt idx="38">
                  <c:v>83.710982871343035</c:v>
                </c:pt>
                <c:pt idx="39">
                  <c:v>83.127052133208906</c:v>
                </c:pt>
                <c:pt idx="40">
                  <c:v>81.856702330088822</c:v>
                </c:pt>
                <c:pt idx="41">
                  <c:v>81.627824142560925</c:v>
                </c:pt>
                <c:pt idx="42">
                  <c:v>81.058424597018714</c:v>
                </c:pt>
                <c:pt idx="43">
                  <c:v>79.931513436936527</c:v>
                </c:pt>
                <c:pt idx="44">
                  <c:v>79.708018238607579</c:v>
                </c:pt>
                <c:pt idx="45">
                  <c:v>78.599881043150319</c:v>
                </c:pt>
                <c:pt idx="46">
                  <c:v>78.160951858094435</c:v>
                </c:pt>
                <c:pt idx="47">
                  <c:v>77.615735678015739</c:v>
                </c:pt>
                <c:pt idx="48">
                  <c:v>77.290433201563133</c:v>
                </c:pt>
                <c:pt idx="49">
                  <c:v>76.858816430551016</c:v>
                </c:pt>
                <c:pt idx="50">
                  <c:v>76.322683370455678</c:v>
                </c:pt>
                <c:pt idx="51">
                  <c:v>75.89647085246628</c:v>
                </c:pt>
                <c:pt idx="52">
                  <c:v>75.578374145572468</c:v>
                </c:pt>
                <c:pt idx="53">
                  <c:v>75.261610643158505</c:v>
                </c:pt>
                <c:pt idx="54">
                  <c:v>75.051172883706741</c:v>
                </c:pt>
                <c:pt idx="55">
                  <c:v>74.632060924323</c:v>
                </c:pt>
                <c:pt idx="56">
                  <c:v>73.388715644488343</c:v>
                </c:pt>
                <c:pt idx="57">
                  <c:v>73.081129422000444</c:v>
                </c:pt>
                <c:pt idx="58">
                  <c:v>72.673018873301771</c:v>
                </c:pt>
                <c:pt idx="59">
                  <c:v>72.571347833213494</c:v>
                </c:pt>
                <c:pt idx="60">
                  <c:v>70.765400375511618</c:v>
                </c:pt>
                <c:pt idx="61">
                  <c:v>70.075286532862748</c:v>
                </c:pt>
                <c:pt idx="62">
                  <c:v>69.58647237268282</c:v>
                </c:pt>
                <c:pt idx="63">
                  <c:v>68.619049520618162</c:v>
                </c:pt>
                <c:pt idx="64">
                  <c:v>67.75987367137509</c:v>
                </c:pt>
                <c:pt idx="65">
                  <c:v>67.099070135344533</c:v>
                </c:pt>
                <c:pt idx="66">
                  <c:v>66.166228282784772</c:v>
                </c:pt>
                <c:pt idx="67">
                  <c:v>65.520966194087478</c:v>
                </c:pt>
                <c:pt idx="68">
                  <c:v>64.700581298547334</c:v>
                </c:pt>
                <c:pt idx="69">
                  <c:v>62.826074477421834</c:v>
                </c:pt>
                <c:pt idx="70">
                  <c:v>61.952637757861297</c:v>
                </c:pt>
                <c:pt idx="71">
                  <c:v>60.750188554164197</c:v>
                </c:pt>
                <c:pt idx="72">
                  <c:v>60.580325944842492</c:v>
                </c:pt>
                <c:pt idx="73">
                  <c:v>60.326422147087911</c:v>
                </c:pt>
                <c:pt idx="74">
                  <c:v>60.157744424090993</c:v>
                </c:pt>
                <c:pt idx="75">
                  <c:v>53.408514775951737</c:v>
                </c:pt>
                <c:pt idx="76">
                  <c:v>53.035960633280901</c:v>
                </c:pt>
                <c:pt idx="77">
                  <c:v>51.643801877243639</c:v>
                </c:pt>
                <c:pt idx="78">
                  <c:v>51.35540485207877</c:v>
                </c:pt>
                <c:pt idx="79">
                  <c:v>51.283557590104287</c:v>
                </c:pt>
                <c:pt idx="80">
                  <c:v>50.42919059992515</c:v>
                </c:pt>
                <c:pt idx="81">
                  <c:v>50.007359569576757</c:v>
                </c:pt>
                <c:pt idx="82">
                  <c:v>47.4164960451998</c:v>
                </c:pt>
                <c:pt idx="83">
                  <c:v>45.978329423056493</c:v>
                </c:pt>
                <c:pt idx="84">
                  <c:v>45.212345767308278</c:v>
                </c:pt>
                <c:pt idx="85">
                  <c:v>43.902452581823006</c:v>
                </c:pt>
                <c:pt idx="86">
                  <c:v>43.35275206506617</c:v>
                </c:pt>
                <c:pt idx="87">
                  <c:v>43.17105234290802</c:v>
                </c:pt>
                <c:pt idx="88">
                  <c:v>36.494814645449374</c:v>
                </c:pt>
                <c:pt idx="89">
                  <c:v>30.851031506636481</c:v>
                </c:pt>
                <c:pt idx="90">
                  <c:v>26.08003778811235</c:v>
                </c:pt>
                <c:pt idx="91">
                  <c:v>22.046859952901592</c:v>
                </c:pt>
                <c:pt idx="92">
                  <c:v>18.637397603940993</c:v>
                </c:pt>
                <c:pt idx="93">
                  <c:v>15.7551955330342</c:v>
                </c:pt>
                <c:pt idx="94">
                  <c:v>13.31871496005706</c:v>
                </c:pt>
                <c:pt idx="95">
                  <c:v>11.259026764556165</c:v>
                </c:pt>
                <c:pt idx="96">
                  <c:v>9.5178614502347489</c:v>
                </c:pt>
                <c:pt idx="97">
                  <c:v>8.0459606749532444</c:v>
                </c:pt>
                <c:pt idx="98">
                  <c:v>6.801683710293692</c:v>
                </c:pt>
                <c:pt idx="99">
                  <c:v>5.7498294068089484</c:v>
                </c:pt>
                <c:pt idx="100">
                  <c:v>4.8606403378285608</c:v>
                </c:pt>
                <c:pt idx="101">
                  <c:v>4.1089609486063043</c:v>
                </c:pt>
                <c:pt idx="102">
                  <c:v>3.4735258944738532</c:v>
                </c:pt>
                <c:pt idx="103">
                  <c:v>2.9363584347699319</c:v>
                </c:pt>
                <c:pt idx="104">
                  <c:v>2.4822618628414079</c:v>
                </c:pt>
                <c:pt idx="105">
                  <c:v>2.0983895844444671</c:v>
                </c:pt>
                <c:pt idx="106">
                  <c:v>1.7738816818724767</c:v>
                </c:pt>
                <c:pt idx="107">
                  <c:v>1.4995576820477698</c:v>
                </c:pt>
                <c:pt idx="108">
                  <c:v>1.2676568368499208</c:v>
                </c:pt>
                <c:pt idx="109">
                  <c:v>1.0716185680953061</c:v>
                </c:pt>
                <c:pt idx="110">
                  <c:v>0.9058968658586487</c:v>
                </c:pt>
                <c:pt idx="111">
                  <c:v>0.76580338938242354</c:v>
                </c:pt>
                <c:pt idx="112">
                  <c:v>0.64737483182894062</c:v>
                </c:pt>
                <c:pt idx="113">
                  <c:v>0.54726079656493076</c:v>
                </c:pt>
                <c:pt idx="114">
                  <c:v>0.46262901294874531</c:v>
                </c:pt>
                <c:pt idx="115">
                  <c:v>0.39108521013260072</c:v>
                </c:pt>
                <c:pt idx="116">
                  <c:v>0.33060538207404955</c:v>
                </c:pt>
                <c:pt idx="117">
                  <c:v>0.27947852750368457</c:v>
                </c:pt>
                <c:pt idx="118">
                  <c:v>0.23625824493726158</c:v>
                </c:pt>
                <c:pt idx="119">
                  <c:v>0.19972181333358116</c:v>
                </c:pt>
                <c:pt idx="120">
                  <c:v>0.16883560077171653</c:v>
                </c:pt>
                <c:pt idx="121">
                  <c:v>0.14272582254365865</c:v>
                </c:pt>
                <c:pt idx="122">
                  <c:v>0.12065382139580395</c:v>
                </c:pt>
                <c:pt idx="123">
                  <c:v>0.10199517058630092</c:v>
                </c:pt>
                <c:pt idx="124">
                  <c:v>8.6222008574445508E-2</c:v>
                </c:pt>
                <c:pt idx="125">
                  <c:v>7.2888105582620891E-2</c:v>
                </c:pt>
                <c:pt idx="126">
                  <c:v>6.1616239557168918E-2</c:v>
                </c:pt>
                <c:pt idx="127">
                  <c:v>5.208752438850129E-2</c:v>
                </c:pt>
                <c:pt idx="128">
                  <c:v>4.4032388481050233E-2</c:v>
                </c:pt>
                <c:pt idx="129">
                  <c:v>3.7222948452780395E-2</c:v>
                </c:pt>
                <c:pt idx="130">
                  <c:v>3.1466562212827301E-2</c:v>
                </c:pt>
                <c:pt idx="131">
                  <c:v>2.6600379030956918E-2</c:v>
                </c:pt>
                <c:pt idx="132">
                  <c:v>2.2486732417884858E-2</c:v>
                </c:pt>
                <c:pt idx="133">
                  <c:v>1.9009245478986775E-2</c:v>
                </c:pt>
                <c:pt idx="134">
                  <c:v>1.6069538560123473E-2</c:v>
                </c:pt>
                <c:pt idx="135">
                  <c:v>1.3584446043413384E-2</c:v>
                </c:pt>
                <c:pt idx="136">
                  <c:v>1.1483663554866345E-2</c:v>
                </c:pt>
                <c:pt idx="137">
                  <c:v>9.7077590223347138E-3</c:v>
                </c:pt>
                <c:pt idx="138">
                  <c:v>8.2064913157252495E-3</c:v>
                </c:pt>
                <c:pt idx="139">
                  <c:v>6.9373889030546901E-3</c:v>
                </c:pt>
                <c:pt idx="140">
                  <c:v>5.8645483118960774E-3</c:v>
                </c:pt>
                <c:pt idx="141">
                  <c:v>4.9576184041547943E-3</c:v>
                </c:pt>
                <c:pt idx="142">
                  <c:v>4.1909417288554865E-3</c:v>
                </c:pt>
                <c:pt idx="143">
                  <c:v>3.5428286614279463E-3</c:v>
                </c:pt>
                <c:pt idx="144">
                  <c:v>2.9949437945688264E-3</c:v>
                </c:pt>
                <c:pt idx="145">
                  <c:v>2.5317872214037822E-3</c:v>
                </c:pt>
                <c:pt idx="146">
                  <c:v>2.1402560362193041E-3</c:v>
                </c:pt>
                <c:pt idx="147">
                  <c:v>1.8092736474249751E-3</c:v>
                </c:pt>
                <c:pt idx="148">
                  <c:v>1.5294764158446013E-3</c:v>
                </c:pt>
                <c:pt idx="149">
                  <c:v>1.292948753193983E-3</c:v>
                </c:pt>
                <c:pt idx="150">
                  <c:v>1.0929991865632803E-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1500416"/>
        <c:axId val="81510400"/>
      </c:scatterChart>
      <c:valAx>
        <c:axId val="81500416"/>
        <c:scaling>
          <c:orientation val="minMax"/>
          <c:max val="40"/>
          <c:min val="0"/>
        </c:scaling>
        <c:delete val="0"/>
        <c:axPos val="b"/>
        <c:numFmt formatCode="0" sourceLinked="0"/>
        <c:majorTickMark val="out"/>
        <c:minorTickMark val="none"/>
        <c:tickLblPos val="nextTo"/>
        <c:crossAx val="81510400"/>
        <c:crosses val="autoZero"/>
        <c:crossBetween val="midCat"/>
      </c:valAx>
      <c:valAx>
        <c:axId val="81510400"/>
        <c:scaling>
          <c:orientation val="minMax"/>
          <c:max val="100"/>
        </c:scaling>
        <c:delete val="0"/>
        <c:axPos val="l"/>
        <c:majorGridlines>
          <c:spPr>
            <a:ln w="0">
              <a:solidFill>
                <a:sysClr val="windowText" lastClr="000000">
                  <a:tint val="75000"/>
                  <a:shade val="95000"/>
                  <a:satMod val="105000"/>
                  <a:alpha val="0"/>
                </a:sysClr>
              </a:solidFill>
            </a:ln>
          </c:spPr>
        </c:majorGridlines>
        <c:numFmt formatCode="0" sourceLinked="0"/>
        <c:majorTickMark val="out"/>
        <c:minorTickMark val="none"/>
        <c:tickLblPos val="nextTo"/>
        <c:crossAx val="81500416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  <c:userShapes r:id="rId2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3357830271216122E-2"/>
          <c:y val="0.1275311747857244"/>
          <c:w val="0.86054256857799249"/>
          <c:h val="0.72294834514981265"/>
        </c:manualLayout>
      </c:layout>
      <c:scatterChart>
        <c:scatterStyle val="lineMarker"/>
        <c:varyColors val="0"/>
        <c:ser>
          <c:idx val="4"/>
          <c:order val="0"/>
          <c:tx>
            <c:strRef>
              <c:f>'all 7 inits'!$AI$9</c:f>
              <c:strCache>
                <c:ptCount val="1"/>
                <c:pt idx="0">
                  <c:v>constrained spline </c:v>
                </c:pt>
              </c:strCache>
            </c:strRef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all 7 inits'!$AH$11:$AH$133</c:f>
              <c:numCache>
                <c:formatCode>0.00</c:formatCode>
                <c:ptCount val="123"/>
                <c:pt idx="0">
                  <c:v>8.3333333333333343E-2</c:v>
                </c:pt>
                <c:pt idx="1">
                  <c:v>0.16666666666666666</c:v>
                </c:pt>
                <c:pt idx="2">
                  <c:v>0.25</c:v>
                </c:pt>
                <c:pt idx="3">
                  <c:v>0.33333333333333331</c:v>
                </c:pt>
                <c:pt idx="4">
                  <c:v>0.4166666666666668</c:v>
                </c:pt>
                <c:pt idx="5">
                  <c:v>0.5</c:v>
                </c:pt>
                <c:pt idx="6">
                  <c:v>0.58333333333333337</c:v>
                </c:pt>
                <c:pt idx="7">
                  <c:v>0.66666666666666663</c:v>
                </c:pt>
                <c:pt idx="8">
                  <c:v>0.75000000000000011</c:v>
                </c:pt>
                <c:pt idx="9">
                  <c:v>0.83333333333333348</c:v>
                </c:pt>
                <c:pt idx="10">
                  <c:v>0.91666666666666652</c:v>
                </c:pt>
                <c:pt idx="11">
                  <c:v>1</c:v>
                </c:pt>
                <c:pt idx="12">
                  <c:v>1.0833333333333333</c:v>
                </c:pt>
                <c:pt idx="13">
                  <c:v>1.1666666666666667</c:v>
                </c:pt>
                <c:pt idx="14">
                  <c:v>1.25</c:v>
                </c:pt>
                <c:pt idx="15">
                  <c:v>1.3333333333333333</c:v>
                </c:pt>
                <c:pt idx="16">
                  <c:v>1.4166666666666665</c:v>
                </c:pt>
                <c:pt idx="17">
                  <c:v>1.5</c:v>
                </c:pt>
                <c:pt idx="18">
                  <c:v>1.5833333333333333</c:v>
                </c:pt>
                <c:pt idx="19">
                  <c:v>1.6666666666666667</c:v>
                </c:pt>
                <c:pt idx="20">
                  <c:v>1.75</c:v>
                </c:pt>
                <c:pt idx="21">
                  <c:v>1.8333333333333333</c:v>
                </c:pt>
                <c:pt idx="22">
                  <c:v>1.9166666666666667</c:v>
                </c:pt>
                <c:pt idx="23">
                  <c:v>2</c:v>
                </c:pt>
                <c:pt idx="24">
                  <c:v>2.0833333333333339</c:v>
                </c:pt>
                <c:pt idx="25">
                  <c:v>2.1666666666666665</c:v>
                </c:pt>
                <c:pt idx="26">
                  <c:v>2.25</c:v>
                </c:pt>
                <c:pt idx="27">
                  <c:v>2.3333333333333335</c:v>
                </c:pt>
                <c:pt idx="28">
                  <c:v>2.4166666666666661</c:v>
                </c:pt>
                <c:pt idx="29">
                  <c:v>2.5</c:v>
                </c:pt>
                <c:pt idx="30">
                  <c:v>2.5833333333333339</c:v>
                </c:pt>
                <c:pt idx="31">
                  <c:v>2.6666666666666665</c:v>
                </c:pt>
                <c:pt idx="32">
                  <c:v>2.75</c:v>
                </c:pt>
                <c:pt idx="33">
                  <c:v>2.8333333333333335</c:v>
                </c:pt>
                <c:pt idx="34">
                  <c:v>2.9166666666666661</c:v>
                </c:pt>
                <c:pt idx="35">
                  <c:v>3</c:v>
                </c:pt>
                <c:pt idx="36">
                  <c:v>3.0833333333333339</c:v>
                </c:pt>
                <c:pt idx="37">
                  <c:v>3.1666666666666665</c:v>
                </c:pt>
                <c:pt idx="38">
                  <c:v>3.25</c:v>
                </c:pt>
                <c:pt idx="39">
                  <c:v>3.3333333333333335</c:v>
                </c:pt>
                <c:pt idx="40">
                  <c:v>3.4166666666666661</c:v>
                </c:pt>
                <c:pt idx="41">
                  <c:v>3.5</c:v>
                </c:pt>
                <c:pt idx="42">
                  <c:v>3.5833333333333339</c:v>
                </c:pt>
                <c:pt idx="43">
                  <c:v>3.6666666666666665</c:v>
                </c:pt>
                <c:pt idx="44">
                  <c:v>3.75</c:v>
                </c:pt>
                <c:pt idx="45">
                  <c:v>3.8333333333333335</c:v>
                </c:pt>
                <c:pt idx="46">
                  <c:v>3.9166666666666661</c:v>
                </c:pt>
                <c:pt idx="47">
                  <c:v>4</c:v>
                </c:pt>
                <c:pt idx="48">
                  <c:v>4.0833333333333339</c:v>
                </c:pt>
                <c:pt idx="49">
                  <c:v>4.166666666666667</c:v>
                </c:pt>
                <c:pt idx="50">
                  <c:v>4.25</c:v>
                </c:pt>
                <c:pt idx="51">
                  <c:v>4.3333333333333339</c:v>
                </c:pt>
                <c:pt idx="52">
                  <c:v>4.4166666666666679</c:v>
                </c:pt>
                <c:pt idx="53">
                  <c:v>4.5</c:v>
                </c:pt>
                <c:pt idx="54">
                  <c:v>4.5833333333333339</c:v>
                </c:pt>
                <c:pt idx="55">
                  <c:v>4.666666666666667</c:v>
                </c:pt>
                <c:pt idx="56">
                  <c:v>4.75</c:v>
                </c:pt>
                <c:pt idx="57">
                  <c:v>4.8333333333333339</c:v>
                </c:pt>
                <c:pt idx="58">
                  <c:v>4.9166666666666679</c:v>
                </c:pt>
                <c:pt idx="59">
                  <c:v>5</c:v>
                </c:pt>
                <c:pt idx="60">
                  <c:v>6</c:v>
                </c:pt>
                <c:pt idx="61">
                  <c:v>7</c:v>
                </c:pt>
                <c:pt idx="62">
                  <c:v>8</c:v>
                </c:pt>
                <c:pt idx="63">
                  <c:v>9</c:v>
                </c:pt>
                <c:pt idx="64">
                  <c:v>10</c:v>
                </c:pt>
                <c:pt idx="65">
                  <c:v>11</c:v>
                </c:pt>
                <c:pt idx="66">
                  <c:v>12</c:v>
                </c:pt>
                <c:pt idx="67">
                  <c:v>13</c:v>
                </c:pt>
                <c:pt idx="68">
                  <c:v>14</c:v>
                </c:pt>
                <c:pt idx="69">
                  <c:v>15</c:v>
                </c:pt>
                <c:pt idx="70">
                  <c:v>16</c:v>
                </c:pt>
                <c:pt idx="71">
                  <c:v>17</c:v>
                </c:pt>
                <c:pt idx="72">
                  <c:v>18</c:v>
                </c:pt>
                <c:pt idx="73">
                  <c:v>19</c:v>
                </c:pt>
                <c:pt idx="74">
                  <c:v>20</c:v>
                </c:pt>
                <c:pt idx="75">
                  <c:v>21</c:v>
                </c:pt>
                <c:pt idx="76">
                  <c:v>22</c:v>
                </c:pt>
                <c:pt idx="77">
                  <c:v>23</c:v>
                </c:pt>
                <c:pt idx="78">
                  <c:v>24</c:v>
                </c:pt>
                <c:pt idx="79">
                  <c:v>25</c:v>
                </c:pt>
                <c:pt idx="80">
                  <c:v>26</c:v>
                </c:pt>
                <c:pt idx="81">
                  <c:v>27</c:v>
                </c:pt>
                <c:pt idx="82">
                  <c:v>28</c:v>
                </c:pt>
                <c:pt idx="83">
                  <c:v>29</c:v>
                </c:pt>
                <c:pt idx="84">
                  <c:v>30</c:v>
                </c:pt>
                <c:pt idx="85">
                  <c:v>31</c:v>
                </c:pt>
                <c:pt idx="86">
                  <c:v>32</c:v>
                </c:pt>
                <c:pt idx="87">
                  <c:v>33</c:v>
                </c:pt>
                <c:pt idx="88">
                  <c:v>34</c:v>
                </c:pt>
                <c:pt idx="89">
                  <c:v>35</c:v>
                </c:pt>
                <c:pt idx="90">
                  <c:v>36</c:v>
                </c:pt>
                <c:pt idx="91">
                  <c:v>37</c:v>
                </c:pt>
                <c:pt idx="92">
                  <c:v>38</c:v>
                </c:pt>
                <c:pt idx="93">
                  <c:v>39</c:v>
                </c:pt>
                <c:pt idx="94">
                  <c:v>40</c:v>
                </c:pt>
                <c:pt idx="95">
                  <c:v>41</c:v>
                </c:pt>
                <c:pt idx="96">
                  <c:v>42</c:v>
                </c:pt>
                <c:pt idx="97">
                  <c:v>43</c:v>
                </c:pt>
                <c:pt idx="98">
                  <c:v>44</c:v>
                </c:pt>
                <c:pt idx="99">
                  <c:v>45</c:v>
                </c:pt>
                <c:pt idx="100">
                  <c:v>46</c:v>
                </c:pt>
                <c:pt idx="101">
                  <c:v>47</c:v>
                </c:pt>
                <c:pt idx="102">
                  <c:v>48</c:v>
                </c:pt>
                <c:pt idx="103">
                  <c:v>49</c:v>
                </c:pt>
                <c:pt idx="104">
                  <c:v>50</c:v>
                </c:pt>
                <c:pt idx="105">
                  <c:v>51</c:v>
                </c:pt>
                <c:pt idx="106">
                  <c:v>52</c:v>
                </c:pt>
                <c:pt idx="107">
                  <c:v>53</c:v>
                </c:pt>
                <c:pt idx="108">
                  <c:v>54</c:v>
                </c:pt>
                <c:pt idx="109">
                  <c:v>55</c:v>
                </c:pt>
                <c:pt idx="110">
                  <c:v>56</c:v>
                </c:pt>
                <c:pt idx="111">
                  <c:v>57</c:v>
                </c:pt>
                <c:pt idx="112">
                  <c:v>58</c:v>
                </c:pt>
                <c:pt idx="113">
                  <c:v>59</c:v>
                </c:pt>
                <c:pt idx="114">
                  <c:v>60</c:v>
                </c:pt>
                <c:pt idx="115">
                  <c:v>61</c:v>
                </c:pt>
                <c:pt idx="116">
                  <c:v>62</c:v>
                </c:pt>
                <c:pt idx="117">
                  <c:v>63</c:v>
                </c:pt>
                <c:pt idx="118">
                  <c:v>64</c:v>
                </c:pt>
                <c:pt idx="119">
                  <c:v>65</c:v>
                </c:pt>
                <c:pt idx="120">
                  <c:v>66</c:v>
                </c:pt>
                <c:pt idx="121">
                  <c:v>67</c:v>
                </c:pt>
                <c:pt idx="122">
                  <c:v>68</c:v>
                </c:pt>
              </c:numCache>
            </c:numRef>
          </c:xVal>
          <c:yVal>
            <c:numRef>
              <c:f>'all 7 inits'!$AI$11:$AI$133</c:f>
              <c:numCache>
                <c:formatCode>0.000</c:formatCode>
                <c:ptCount val="123"/>
                <c:pt idx="0">
                  <c:v>0.91539999999999999</c:v>
                </c:pt>
                <c:pt idx="1">
                  <c:v>0.82809999999999995</c:v>
                </c:pt>
                <c:pt idx="2">
                  <c:v>0.78680000000000005</c:v>
                </c:pt>
                <c:pt idx="3">
                  <c:v>0.76250000000000007</c:v>
                </c:pt>
                <c:pt idx="4">
                  <c:v>0.74690000000000012</c:v>
                </c:pt>
                <c:pt idx="5">
                  <c:v>0.73660000000000014</c:v>
                </c:pt>
                <c:pt idx="6">
                  <c:v>0.72950000000000004</c:v>
                </c:pt>
                <c:pt idx="7">
                  <c:v>0.72480000000000011</c:v>
                </c:pt>
                <c:pt idx="8">
                  <c:v>0.72180000000000011</c:v>
                </c:pt>
                <c:pt idx="9">
                  <c:v>0.72000000000000008</c:v>
                </c:pt>
                <c:pt idx="10">
                  <c:v>0.71940000000000004</c:v>
                </c:pt>
                <c:pt idx="11">
                  <c:v>0.71950000000000003</c:v>
                </c:pt>
                <c:pt idx="12">
                  <c:v>0.72040000000000004</c:v>
                </c:pt>
                <c:pt idx="13">
                  <c:v>0.72170000000000012</c:v>
                </c:pt>
                <c:pt idx="14">
                  <c:v>0.72370000000000012</c:v>
                </c:pt>
                <c:pt idx="15">
                  <c:v>0.72600000000000009</c:v>
                </c:pt>
                <c:pt idx="16">
                  <c:v>0.72880000000000011</c:v>
                </c:pt>
                <c:pt idx="17">
                  <c:v>0.73190000000000011</c:v>
                </c:pt>
                <c:pt idx="18">
                  <c:v>0.73540000000000005</c:v>
                </c:pt>
                <c:pt idx="19">
                  <c:v>0.73910000000000009</c:v>
                </c:pt>
                <c:pt idx="20">
                  <c:v>0.74320000000000008</c:v>
                </c:pt>
                <c:pt idx="21">
                  <c:v>0.74750000000000005</c:v>
                </c:pt>
                <c:pt idx="22">
                  <c:v>0.7521000000000001</c:v>
                </c:pt>
                <c:pt idx="23">
                  <c:v>0.75710000000000011</c:v>
                </c:pt>
                <c:pt idx="24">
                  <c:v>0.7622000000000001</c:v>
                </c:pt>
                <c:pt idx="25">
                  <c:v>0.76759999999999995</c:v>
                </c:pt>
                <c:pt idx="26">
                  <c:v>0.7733000000000001</c:v>
                </c:pt>
                <c:pt idx="27">
                  <c:v>0.7793000000000001</c:v>
                </c:pt>
                <c:pt idx="28">
                  <c:v>0.78549999999999998</c:v>
                </c:pt>
                <c:pt idx="29">
                  <c:v>0.79200000000000004</c:v>
                </c:pt>
                <c:pt idx="30">
                  <c:v>0.79859999999999998</c:v>
                </c:pt>
                <c:pt idx="31">
                  <c:v>0.80520000000000003</c:v>
                </c:pt>
                <c:pt idx="32">
                  <c:v>0.81190000000000007</c:v>
                </c:pt>
                <c:pt idx="33">
                  <c:v>0.81859999999999999</c:v>
                </c:pt>
                <c:pt idx="34">
                  <c:v>0.82530000000000003</c:v>
                </c:pt>
                <c:pt idx="35">
                  <c:v>0.83190000000000008</c:v>
                </c:pt>
                <c:pt idx="36">
                  <c:v>0.83860000000000012</c:v>
                </c:pt>
                <c:pt idx="37">
                  <c:v>0.84510000000000007</c:v>
                </c:pt>
                <c:pt idx="38">
                  <c:v>0.85160000000000013</c:v>
                </c:pt>
                <c:pt idx="39">
                  <c:v>0.8580000000000001</c:v>
                </c:pt>
                <c:pt idx="40">
                  <c:v>0.86430000000000007</c:v>
                </c:pt>
                <c:pt idx="41">
                  <c:v>0.87060000000000015</c:v>
                </c:pt>
                <c:pt idx="42">
                  <c:v>0.87680000000000013</c:v>
                </c:pt>
                <c:pt idx="43">
                  <c:v>0.88270000000000004</c:v>
                </c:pt>
                <c:pt idx="44">
                  <c:v>0.88849999999999996</c:v>
                </c:pt>
                <c:pt idx="45">
                  <c:v>0.89429999999999998</c:v>
                </c:pt>
                <c:pt idx="46">
                  <c:v>0.89990000000000003</c:v>
                </c:pt>
                <c:pt idx="47">
                  <c:v>0.90529999999999999</c:v>
                </c:pt>
                <c:pt idx="48">
                  <c:v>0.91059999999999997</c:v>
                </c:pt>
                <c:pt idx="49">
                  <c:v>0.91570000000000007</c:v>
                </c:pt>
                <c:pt idx="50">
                  <c:v>0.92059999999999997</c:v>
                </c:pt>
                <c:pt idx="51">
                  <c:v>0.9254</c:v>
                </c:pt>
                <c:pt idx="52">
                  <c:v>0.93</c:v>
                </c:pt>
                <c:pt idx="53">
                  <c:v>0.93440000000000001</c:v>
                </c:pt>
                <c:pt idx="54">
                  <c:v>0.93870000000000009</c:v>
                </c:pt>
                <c:pt idx="55">
                  <c:v>0.94270000000000009</c:v>
                </c:pt>
                <c:pt idx="56">
                  <c:v>0.9467000000000001</c:v>
                </c:pt>
                <c:pt idx="57">
                  <c:v>0.95040000000000002</c:v>
                </c:pt>
                <c:pt idx="58">
                  <c:v>0.95400000000000007</c:v>
                </c:pt>
                <c:pt idx="59">
                  <c:v>0.95750000000000002</c:v>
                </c:pt>
                <c:pt idx="60">
                  <c:v>0.98729999999999996</c:v>
                </c:pt>
                <c:pt idx="61">
                  <c:v>1.0009999999999997</c:v>
                </c:pt>
                <c:pt idx="62">
                  <c:v>1.0049999999999997</c:v>
                </c:pt>
                <c:pt idx="63">
                  <c:v>1.0049999999999997</c:v>
                </c:pt>
                <c:pt idx="64">
                  <c:v>1.0029999999999997</c:v>
                </c:pt>
                <c:pt idx="65">
                  <c:v>1</c:v>
                </c:pt>
                <c:pt idx="66">
                  <c:v>0.99760000000000004</c:v>
                </c:pt>
                <c:pt idx="67">
                  <c:v>0.99519999999999997</c:v>
                </c:pt>
                <c:pt idx="68">
                  <c:v>0.99309999999999998</c:v>
                </c:pt>
                <c:pt idx="69">
                  <c:v>0.99139999999999984</c:v>
                </c:pt>
                <c:pt idx="70">
                  <c:v>0.99</c:v>
                </c:pt>
                <c:pt idx="71">
                  <c:v>0.98960000000000004</c:v>
                </c:pt>
                <c:pt idx="72">
                  <c:v>0.9899</c:v>
                </c:pt>
                <c:pt idx="73">
                  <c:v>0.99080000000000001</c:v>
                </c:pt>
                <c:pt idx="74">
                  <c:v>0.99199999999999999</c:v>
                </c:pt>
                <c:pt idx="75">
                  <c:v>0.99349999999999994</c:v>
                </c:pt>
                <c:pt idx="76">
                  <c:v>0.99509999999999998</c:v>
                </c:pt>
                <c:pt idx="77">
                  <c:v>0.99690000000000001</c:v>
                </c:pt>
                <c:pt idx="78">
                  <c:v>0.99880000000000002</c:v>
                </c:pt>
                <c:pt idx="79">
                  <c:v>1.0009999999999997</c:v>
                </c:pt>
                <c:pt idx="80">
                  <c:v>1.0029999999999997</c:v>
                </c:pt>
                <c:pt idx="81">
                  <c:v>1.0049999999999997</c:v>
                </c:pt>
                <c:pt idx="82">
                  <c:v>1.0069999999999997</c:v>
                </c:pt>
                <c:pt idx="83">
                  <c:v>1.0089999999999997</c:v>
                </c:pt>
                <c:pt idx="84">
                  <c:v>1.0109999999999997</c:v>
                </c:pt>
                <c:pt idx="85">
                  <c:v>1.012</c:v>
                </c:pt>
                <c:pt idx="86">
                  <c:v>1.014</c:v>
                </c:pt>
                <c:pt idx="87">
                  <c:v>1.016</c:v>
                </c:pt>
                <c:pt idx="88">
                  <c:v>1.018</c:v>
                </c:pt>
                <c:pt idx="89">
                  <c:v>1.02</c:v>
                </c:pt>
                <c:pt idx="90">
                  <c:v>1.022</c:v>
                </c:pt>
                <c:pt idx="91">
                  <c:v>1.024</c:v>
                </c:pt>
                <c:pt idx="92">
                  <c:v>1.026</c:v>
                </c:pt>
                <c:pt idx="93">
                  <c:v>1.028</c:v>
                </c:pt>
                <c:pt idx="94">
                  <c:v>1.0289999999999997</c:v>
                </c:pt>
                <c:pt idx="95">
                  <c:v>1.0309999999999997</c:v>
                </c:pt>
                <c:pt idx="96">
                  <c:v>1.0329999999999997</c:v>
                </c:pt>
                <c:pt idx="97">
                  <c:v>1.0349999999999997</c:v>
                </c:pt>
                <c:pt idx="98">
                  <c:v>1.036</c:v>
                </c:pt>
                <c:pt idx="99">
                  <c:v>1.038</c:v>
                </c:pt>
                <c:pt idx="100">
                  <c:v>1.04</c:v>
                </c:pt>
                <c:pt idx="101">
                  <c:v>1.0409999999999997</c:v>
                </c:pt>
                <c:pt idx="102">
                  <c:v>1.0429999999999997</c:v>
                </c:pt>
                <c:pt idx="103">
                  <c:v>1.0449999999999997</c:v>
                </c:pt>
                <c:pt idx="104">
                  <c:v>1.046</c:v>
                </c:pt>
                <c:pt idx="105">
                  <c:v>1.048</c:v>
                </c:pt>
                <c:pt idx="106">
                  <c:v>1.0489999999999997</c:v>
                </c:pt>
                <c:pt idx="107">
                  <c:v>1.0509999999999997</c:v>
                </c:pt>
                <c:pt idx="108">
                  <c:v>1.0529999999999997</c:v>
                </c:pt>
                <c:pt idx="109">
                  <c:v>1.054</c:v>
                </c:pt>
                <c:pt idx="110">
                  <c:v>1.056</c:v>
                </c:pt>
                <c:pt idx="111">
                  <c:v>1.0569999999999997</c:v>
                </c:pt>
                <c:pt idx="112">
                  <c:v>1.0589999999999997</c:v>
                </c:pt>
                <c:pt idx="113">
                  <c:v>1.06</c:v>
                </c:pt>
                <c:pt idx="114">
                  <c:v>1.0620000000000001</c:v>
                </c:pt>
                <c:pt idx="115">
                  <c:v>1.0629999999999997</c:v>
                </c:pt>
                <c:pt idx="116">
                  <c:v>1.0640000000000001</c:v>
                </c:pt>
                <c:pt idx="117">
                  <c:v>1.0660000000000001</c:v>
                </c:pt>
                <c:pt idx="118">
                  <c:v>1.0669999999999997</c:v>
                </c:pt>
                <c:pt idx="119">
                  <c:v>1.069</c:v>
                </c:pt>
                <c:pt idx="120">
                  <c:v>1.07</c:v>
                </c:pt>
                <c:pt idx="121">
                  <c:v>1.071</c:v>
                </c:pt>
                <c:pt idx="122">
                  <c:v>1.073</c:v>
                </c:pt>
              </c:numCache>
            </c:numRef>
          </c:yVal>
          <c:smooth val="0"/>
        </c:ser>
        <c:ser>
          <c:idx val="0"/>
          <c:order val="1"/>
          <c:tx>
            <c:v>Expert</c:v>
          </c:tx>
          <c:spPr>
            <a:ln w="22225">
              <a:noFill/>
            </a:ln>
          </c:spPr>
          <c:marker>
            <c:spPr>
              <a:solidFill>
                <a:schemeClr val="bg1">
                  <a:lumMod val="65000"/>
                </a:schemeClr>
              </a:solidFill>
            </c:spPr>
          </c:marker>
          <c:errBars>
            <c:errDir val="y"/>
            <c:errBarType val="both"/>
            <c:errValType val="cust"/>
            <c:noEndCap val="0"/>
            <c:plus>
              <c:numRef>
                <c:f>Expert!$E$68</c:f>
                <c:numCache>
                  <c:formatCode>General</c:formatCode>
                  <c:ptCount val="1"/>
                  <c:pt idx="0">
                    <c:v>0.19599999999999998</c:v>
                  </c:pt>
                </c:numCache>
              </c:numRef>
            </c:plus>
            <c:minus>
              <c:numRef>
                <c:f>Expert!$E$68</c:f>
                <c:numCache>
                  <c:formatCode>General</c:formatCode>
                  <c:ptCount val="1"/>
                  <c:pt idx="0">
                    <c:v>0.19599999999999998</c:v>
                  </c:pt>
                </c:numCache>
              </c:numRef>
            </c:minus>
            <c:spPr>
              <a:ln w="3175">
                <a:solidFill>
                  <a:schemeClr val="tx1"/>
                </a:solidFill>
                <a:prstDash val="sysDot"/>
              </a:ln>
            </c:spPr>
          </c:errBars>
          <c:xVal>
            <c:numRef>
              <c:f>Expert!$A$68:$A$90</c:f>
              <c:numCache>
                <c:formatCode>0.00</c:formatCode>
                <c:ptCount val="23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</c:v>
                </c:pt>
                <c:pt idx="11">
                  <c:v>17</c:v>
                </c:pt>
                <c:pt idx="12">
                  <c:v>18</c:v>
                </c:pt>
                <c:pt idx="13">
                  <c:v>19</c:v>
                </c:pt>
                <c:pt idx="14">
                  <c:v>20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  <c:pt idx="20">
                  <c:v>26</c:v>
                </c:pt>
                <c:pt idx="21">
                  <c:v>34</c:v>
                </c:pt>
                <c:pt idx="22">
                  <c:v>35</c:v>
                </c:pt>
              </c:numCache>
            </c:numRef>
          </c:xVal>
          <c:yVal>
            <c:numRef>
              <c:f>Expert!$B$68:$B$90</c:f>
              <c:numCache>
                <c:formatCode>General</c:formatCode>
                <c:ptCount val="23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</c:numCache>
            </c:numRef>
          </c:yVal>
          <c:smooth val="0"/>
        </c:ser>
        <c:ser>
          <c:idx val="1"/>
          <c:order val="2"/>
          <c:tx>
            <c:v>KM HR</c:v>
          </c:tx>
          <c:spPr>
            <a:ln w="12700">
              <a:solidFill>
                <a:schemeClr val="tx1"/>
              </a:solidFill>
            </a:ln>
          </c:spPr>
          <c:marker>
            <c:symbol val="circle"/>
            <c:size val="6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chart HR.pred unc vs c'!$B$28:$B$32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'chart HR.pred unc vs c'!$C$28:$C$32</c:f>
              <c:numCache>
                <c:formatCode>General</c:formatCode>
                <c:ptCount val="5"/>
                <c:pt idx="0">
                  <c:v>0.91372549019607852</c:v>
                </c:pt>
                <c:pt idx="1">
                  <c:v>0.754320508197176</c:v>
                </c:pt>
                <c:pt idx="2">
                  <c:v>0.62434087966909713</c:v>
                </c:pt>
                <c:pt idx="3">
                  <c:v>0.95454545454545536</c:v>
                </c:pt>
                <c:pt idx="4">
                  <c:v>0.7505390539053907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1004416"/>
        <c:axId val="101006336"/>
      </c:scatterChart>
      <c:valAx>
        <c:axId val="101004416"/>
        <c:scaling>
          <c:orientation val="minMax"/>
          <c:max val="35"/>
        </c:scaling>
        <c:delete val="0"/>
        <c:axPos val="b"/>
        <c:numFmt formatCode="0.0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101006336"/>
        <c:crosses val="autoZero"/>
        <c:crossBetween val="midCat"/>
      </c:valAx>
      <c:valAx>
        <c:axId val="101006336"/>
        <c:scaling>
          <c:orientation val="minMax"/>
          <c:max val="1.4"/>
          <c:min val="0.4"/>
        </c:scaling>
        <c:delete val="0"/>
        <c:axPos val="l"/>
        <c:majorGridlines>
          <c:spPr>
            <a:ln w="0">
              <a:solidFill>
                <a:sysClr val="windowText" lastClr="000000">
                  <a:tint val="75000"/>
                  <a:shade val="95000"/>
                  <a:satMod val="105000"/>
                  <a:alpha val="0"/>
                </a:sys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Hazard Ratio</a:t>
                </a:r>
              </a:p>
            </c:rich>
          </c:tx>
          <c:layout/>
          <c:overlay val="0"/>
        </c:title>
        <c:numFmt formatCode="0.0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10100441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51743350831146095"/>
          <c:y val="1.6451792073708629E-2"/>
          <c:w val="0.30798348643919515"/>
          <c:h val="0.18879319545637716"/>
        </c:manualLayout>
      </c:layout>
      <c:overlay val="0"/>
      <c:txPr>
        <a:bodyPr/>
        <a:lstStyle/>
        <a:p>
          <a:pPr>
            <a:defRPr sz="16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6968943769012496E-2"/>
          <c:y val="0.13029742651463191"/>
          <c:w val="0.86054256857799249"/>
          <c:h val="0.72294834514981265"/>
        </c:manualLayout>
      </c:layout>
      <c:scatterChart>
        <c:scatterStyle val="lineMarker"/>
        <c:varyColors val="0"/>
        <c:ser>
          <c:idx val="0"/>
          <c:order val="0"/>
          <c:tx>
            <c:v>Kaplan-Meier radiotherapy arm</c:v>
          </c:tx>
          <c:spPr>
            <a:ln w="25400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KM!$B$2:$B$62</c:f>
              <c:numCache>
                <c:formatCode>0.00</c:formatCode>
                <c:ptCount val="61"/>
                <c:pt idx="0">
                  <c:v>0</c:v>
                </c:pt>
                <c:pt idx="1">
                  <c:v>8.3333333333333343E-2</c:v>
                </c:pt>
                <c:pt idx="2">
                  <c:v>0.16083333333333341</c:v>
                </c:pt>
                <c:pt idx="3">
                  <c:v>0.2116666666666667</c:v>
                </c:pt>
                <c:pt idx="4">
                  <c:v>0.31416666666666715</c:v>
                </c:pt>
                <c:pt idx="5">
                  <c:v>0.35916666666666702</c:v>
                </c:pt>
                <c:pt idx="6">
                  <c:v>0.37250000000000028</c:v>
                </c:pt>
                <c:pt idx="7">
                  <c:v>0.41083333333333333</c:v>
                </c:pt>
                <c:pt idx="8">
                  <c:v>0.4425</c:v>
                </c:pt>
                <c:pt idx="9">
                  <c:v>0.461666666666667</c:v>
                </c:pt>
                <c:pt idx="10">
                  <c:v>0.52</c:v>
                </c:pt>
                <c:pt idx="11">
                  <c:v>0.53249999999999997</c:v>
                </c:pt>
                <c:pt idx="12">
                  <c:v>0.55166666666666653</c:v>
                </c:pt>
                <c:pt idx="13">
                  <c:v>0.58416666666666595</c:v>
                </c:pt>
                <c:pt idx="14">
                  <c:v>0.61000000000000054</c:v>
                </c:pt>
                <c:pt idx="15">
                  <c:v>0.65416666666666667</c:v>
                </c:pt>
                <c:pt idx="16">
                  <c:v>0.69916666666666649</c:v>
                </c:pt>
                <c:pt idx="17">
                  <c:v>0.8333333333333337</c:v>
                </c:pt>
                <c:pt idx="18">
                  <c:v>0.85833333333333361</c:v>
                </c:pt>
                <c:pt idx="19">
                  <c:v>0.8916666666666665</c:v>
                </c:pt>
                <c:pt idx="20">
                  <c:v>0.95000000000000062</c:v>
                </c:pt>
                <c:pt idx="21">
                  <c:v>1.024999999999999</c:v>
                </c:pt>
                <c:pt idx="22">
                  <c:v>1.0666666666666667</c:v>
                </c:pt>
                <c:pt idx="23">
                  <c:v>1.1500000000000001</c:v>
                </c:pt>
                <c:pt idx="24">
                  <c:v>1.1916666666666667</c:v>
                </c:pt>
                <c:pt idx="25">
                  <c:v>1.25</c:v>
                </c:pt>
                <c:pt idx="26">
                  <c:v>1.325</c:v>
                </c:pt>
                <c:pt idx="27">
                  <c:v>1.3833333333333335</c:v>
                </c:pt>
                <c:pt idx="28">
                  <c:v>1.4249999999999989</c:v>
                </c:pt>
                <c:pt idx="29">
                  <c:v>1.4666666666666668</c:v>
                </c:pt>
                <c:pt idx="30">
                  <c:v>1.5</c:v>
                </c:pt>
                <c:pt idx="31">
                  <c:v>1.5333333333333332</c:v>
                </c:pt>
                <c:pt idx="32">
                  <c:v>1.5833333333333333</c:v>
                </c:pt>
                <c:pt idx="33">
                  <c:v>1.6333333333333335</c:v>
                </c:pt>
                <c:pt idx="34">
                  <c:v>1.6666666666666667</c:v>
                </c:pt>
                <c:pt idx="35">
                  <c:v>1.7166666666666668</c:v>
                </c:pt>
                <c:pt idx="36">
                  <c:v>1.7249999999999988</c:v>
                </c:pt>
                <c:pt idx="37">
                  <c:v>1.8833333333333335</c:v>
                </c:pt>
                <c:pt idx="38">
                  <c:v>1.9500000000000011</c:v>
                </c:pt>
                <c:pt idx="39">
                  <c:v>2.0083333333333342</c:v>
                </c:pt>
                <c:pt idx="40">
                  <c:v>2.0749999999999997</c:v>
                </c:pt>
                <c:pt idx="41">
                  <c:v>2.1083333333333352</c:v>
                </c:pt>
                <c:pt idx="42">
                  <c:v>2.2833333333333359</c:v>
                </c:pt>
                <c:pt idx="43">
                  <c:v>2.4250000000000003</c:v>
                </c:pt>
                <c:pt idx="44">
                  <c:v>2.4666666666666668</c:v>
                </c:pt>
                <c:pt idx="45">
                  <c:v>2.5749999999999997</c:v>
                </c:pt>
                <c:pt idx="46">
                  <c:v>2.6416666666666666</c:v>
                </c:pt>
                <c:pt idx="47">
                  <c:v>2.6833333333333358</c:v>
                </c:pt>
                <c:pt idx="48">
                  <c:v>2.8666666666666667</c:v>
                </c:pt>
                <c:pt idx="49">
                  <c:v>3.0249999999999999</c:v>
                </c:pt>
                <c:pt idx="50">
                  <c:v>3.3333333333333335</c:v>
                </c:pt>
                <c:pt idx="51">
                  <c:v>3.5500000000000003</c:v>
                </c:pt>
                <c:pt idx="52">
                  <c:v>3.5833333333333357</c:v>
                </c:pt>
                <c:pt idx="53">
                  <c:v>3.9499999999999997</c:v>
                </c:pt>
                <c:pt idx="54">
                  <c:v>4.166666666666667</c:v>
                </c:pt>
                <c:pt idx="55">
                  <c:v>4.2833333333333403</c:v>
                </c:pt>
                <c:pt idx="56">
                  <c:v>4.375</c:v>
                </c:pt>
                <c:pt idx="57">
                  <c:v>4.4583333333333393</c:v>
                </c:pt>
                <c:pt idx="58">
                  <c:v>4.8666666666666663</c:v>
                </c:pt>
                <c:pt idx="59">
                  <c:v>4.95</c:v>
                </c:pt>
                <c:pt idx="60">
                  <c:v>4.9583333333333393</c:v>
                </c:pt>
              </c:numCache>
            </c:numRef>
          </c:xVal>
          <c:yVal>
            <c:numRef>
              <c:f>KM!$D$2:$D$62</c:f>
              <c:numCache>
                <c:formatCode>0.00</c:formatCode>
                <c:ptCount val="61"/>
                <c:pt idx="0">
                  <c:v>100</c:v>
                </c:pt>
                <c:pt idx="1">
                  <c:v>99.1</c:v>
                </c:pt>
                <c:pt idx="2">
                  <c:v>98.1</c:v>
                </c:pt>
                <c:pt idx="3">
                  <c:v>96.7</c:v>
                </c:pt>
                <c:pt idx="4">
                  <c:v>95.3</c:v>
                </c:pt>
                <c:pt idx="5">
                  <c:v>94.3</c:v>
                </c:pt>
                <c:pt idx="6">
                  <c:v>93.8</c:v>
                </c:pt>
                <c:pt idx="7">
                  <c:v>92.9</c:v>
                </c:pt>
                <c:pt idx="8">
                  <c:v>91.4</c:v>
                </c:pt>
                <c:pt idx="9">
                  <c:v>89.1</c:v>
                </c:pt>
                <c:pt idx="10">
                  <c:v>88.1</c:v>
                </c:pt>
                <c:pt idx="11">
                  <c:v>86.2</c:v>
                </c:pt>
                <c:pt idx="12">
                  <c:v>84.7</c:v>
                </c:pt>
                <c:pt idx="13">
                  <c:v>83.8</c:v>
                </c:pt>
                <c:pt idx="14">
                  <c:v>82.3</c:v>
                </c:pt>
                <c:pt idx="15">
                  <c:v>80.900000000000006</c:v>
                </c:pt>
                <c:pt idx="16">
                  <c:v>78.900000000000006</c:v>
                </c:pt>
                <c:pt idx="17">
                  <c:v>78</c:v>
                </c:pt>
                <c:pt idx="18">
                  <c:v>76</c:v>
                </c:pt>
                <c:pt idx="19">
                  <c:v>75.5</c:v>
                </c:pt>
                <c:pt idx="20">
                  <c:v>74.5</c:v>
                </c:pt>
                <c:pt idx="21">
                  <c:v>73.099999999999994</c:v>
                </c:pt>
                <c:pt idx="22">
                  <c:v>72.599999999999994</c:v>
                </c:pt>
                <c:pt idx="23">
                  <c:v>71.599999999999994</c:v>
                </c:pt>
                <c:pt idx="24">
                  <c:v>70.099999999999994</c:v>
                </c:pt>
                <c:pt idx="25">
                  <c:v>68.7</c:v>
                </c:pt>
                <c:pt idx="26">
                  <c:v>67.7</c:v>
                </c:pt>
                <c:pt idx="27">
                  <c:v>66.7</c:v>
                </c:pt>
                <c:pt idx="28">
                  <c:v>65.2</c:v>
                </c:pt>
                <c:pt idx="29">
                  <c:v>64.2</c:v>
                </c:pt>
                <c:pt idx="30">
                  <c:v>63.2</c:v>
                </c:pt>
                <c:pt idx="31">
                  <c:v>61.7</c:v>
                </c:pt>
                <c:pt idx="32">
                  <c:v>61.20000000000001</c:v>
                </c:pt>
                <c:pt idx="33">
                  <c:v>60.70000000000001</c:v>
                </c:pt>
                <c:pt idx="34">
                  <c:v>59.70000000000001</c:v>
                </c:pt>
                <c:pt idx="35">
                  <c:v>58.70000000000001</c:v>
                </c:pt>
                <c:pt idx="36">
                  <c:v>56.70000000000001</c:v>
                </c:pt>
                <c:pt idx="37">
                  <c:v>56.2</c:v>
                </c:pt>
                <c:pt idx="38">
                  <c:v>55.7</c:v>
                </c:pt>
                <c:pt idx="39">
                  <c:v>55.2</c:v>
                </c:pt>
                <c:pt idx="40">
                  <c:v>53.2</c:v>
                </c:pt>
                <c:pt idx="41">
                  <c:v>52.2</c:v>
                </c:pt>
                <c:pt idx="42">
                  <c:v>50.7</c:v>
                </c:pt>
                <c:pt idx="43">
                  <c:v>50.2</c:v>
                </c:pt>
                <c:pt idx="44">
                  <c:v>49.2</c:v>
                </c:pt>
                <c:pt idx="45">
                  <c:v>47.600000000000009</c:v>
                </c:pt>
                <c:pt idx="46">
                  <c:v>46.6</c:v>
                </c:pt>
                <c:pt idx="47">
                  <c:v>46.1</c:v>
                </c:pt>
                <c:pt idx="48">
                  <c:v>45.5</c:v>
                </c:pt>
                <c:pt idx="49">
                  <c:v>45</c:v>
                </c:pt>
                <c:pt idx="50">
                  <c:v>43.7</c:v>
                </c:pt>
                <c:pt idx="51">
                  <c:v>43.1</c:v>
                </c:pt>
                <c:pt idx="52">
                  <c:v>42.4</c:v>
                </c:pt>
                <c:pt idx="53">
                  <c:v>41.6</c:v>
                </c:pt>
                <c:pt idx="54">
                  <c:v>40.70000000000001</c:v>
                </c:pt>
                <c:pt idx="55">
                  <c:v>38.9</c:v>
                </c:pt>
                <c:pt idx="56">
                  <c:v>37.9</c:v>
                </c:pt>
                <c:pt idx="57">
                  <c:v>36.9</c:v>
                </c:pt>
                <c:pt idx="58">
                  <c:v>35.5</c:v>
                </c:pt>
                <c:pt idx="59">
                  <c:v>34.1</c:v>
                </c:pt>
                <c:pt idx="60">
                  <c:v>32.6</c:v>
                </c:pt>
              </c:numCache>
            </c:numRef>
          </c:yVal>
          <c:smooth val="0"/>
        </c:ser>
        <c:ser>
          <c:idx val="3"/>
          <c:order val="1"/>
          <c:tx>
            <c:v>Kaplan-Meier radiotherapy plus cetuximab arm</c:v>
          </c:tx>
          <c:spPr>
            <a:ln w="25400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KM!$G$2:$G$88</c:f>
              <c:numCache>
                <c:formatCode>0.00</c:formatCode>
                <c:ptCount val="87"/>
                <c:pt idx="0">
                  <c:v>0</c:v>
                </c:pt>
                <c:pt idx="1">
                  <c:v>3.4749999999999996E-2</c:v>
                </c:pt>
                <c:pt idx="2">
                  <c:v>9.2500000000000027E-2</c:v>
                </c:pt>
                <c:pt idx="3">
                  <c:v>0.12166666666666673</c:v>
                </c:pt>
                <c:pt idx="4">
                  <c:v>0.13583333333333344</c:v>
                </c:pt>
                <c:pt idx="5">
                  <c:v>0.19333333333333341</c:v>
                </c:pt>
                <c:pt idx="6">
                  <c:v>0.2225</c:v>
                </c:pt>
                <c:pt idx="7">
                  <c:v>0.25166666666666682</c:v>
                </c:pt>
                <c:pt idx="8">
                  <c:v>0.28000000000000008</c:v>
                </c:pt>
                <c:pt idx="9">
                  <c:v>0.29500000000000026</c:v>
                </c:pt>
                <c:pt idx="10">
                  <c:v>0.33833333333333332</c:v>
                </c:pt>
                <c:pt idx="11">
                  <c:v>0.42500000000000032</c:v>
                </c:pt>
                <c:pt idx="12">
                  <c:v>0.43916666666666715</c:v>
                </c:pt>
                <c:pt idx="13">
                  <c:v>0.46833333333333327</c:v>
                </c:pt>
                <c:pt idx="14">
                  <c:v>0.48250000000000026</c:v>
                </c:pt>
                <c:pt idx="15">
                  <c:v>0.49666666666666703</c:v>
                </c:pt>
                <c:pt idx="16">
                  <c:v>0.5258333333333336</c:v>
                </c:pt>
                <c:pt idx="17">
                  <c:v>0.54</c:v>
                </c:pt>
                <c:pt idx="18">
                  <c:v>0.58333333333333337</c:v>
                </c:pt>
                <c:pt idx="19">
                  <c:v>0.59833333333333327</c:v>
                </c:pt>
                <c:pt idx="20">
                  <c:v>0.64166666666666672</c:v>
                </c:pt>
                <c:pt idx="21">
                  <c:v>0.68500000000000005</c:v>
                </c:pt>
                <c:pt idx="22">
                  <c:v>0.69916666666666649</c:v>
                </c:pt>
                <c:pt idx="23">
                  <c:v>0.72833333333333361</c:v>
                </c:pt>
                <c:pt idx="24">
                  <c:v>0.74250000000000005</c:v>
                </c:pt>
                <c:pt idx="25">
                  <c:v>0.75666666666666671</c:v>
                </c:pt>
                <c:pt idx="26">
                  <c:v>0.79999999999999993</c:v>
                </c:pt>
                <c:pt idx="27">
                  <c:v>0.84166666666666667</c:v>
                </c:pt>
                <c:pt idx="28">
                  <c:v>0.85833333333333361</c:v>
                </c:pt>
                <c:pt idx="29">
                  <c:v>0.8833333333333333</c:v>
                </c:pt>
                <c:pt idx="30">
                  <c:v>0.9</c:v>
                </c:pt>
                <c:pt idx="31">
                  <c:v>0.93333333333333324</c:v>
                </c:pt>
                <c:pt idx="32">
                  <c:v>0.94166666666666676</c:v>
                </c:pt>
                <c:pt idx="33">
                  <c:v>0.9583333333333337</c:v>
                </c:pt>
                <c:pt idx="34">
                  <c:v>0.99166666666666659</c:v>
                </c:pt>
                <c:pt idx="35">
                  <c:v>1</c:v>
                </c:pt>
                <c:pt idx="36">
                  <c:v>1.0333333333333334</c:v>
                </c:pt>
                <c:pt idx="37">
                  <c:v>1.0416666666666659</c:v>
                </c:pt>
                <c:pt idx="38">
                  <c:v>1.0583333333333333</c:v>
                </c:pt>
                <c:pt idx="39">
                  <c:v>1.0999999999999988</c:v>
                </c:pt>
                <c:pt idx="40">
                  <c:v>1.1916666666666667</c:v>
                </c:pt>
                <c:pt idx="41">
                  <c:v>1.2083333333333333</c:v>
                </c:pt>
                <c:pt idx="42">
                  <c:v>1.25</c:v>
                </c:pt>
                <c:pt idx="43">
                  <c:v>1.3333333333333333</c:v>
                </c:pt>
                <c:pt idx="44">
                  <c:v>1.3499999999999988</c:v>
                </c:pt>
                <c:pt idx="45">
                  <c:v>1.4333333333333322</c:v>
                </c:pt>
                <c:pt idx="46">
                  <c:v>1.4666666666666668</c:v>
                </c:pt>
                <c:pt idx="47">
                  <c:v>1.5083333333333335</c:v>
                </c:pt>
                <c:pt idx="48">
                  <c:v>1.5333333333333332</c:v>
                </c:pt>
                <c:pt idx="49">
                  <c:v>1.5666666666666667</c:v>
                </c:pt>
                <c:pt idx="50">
                  <c:v>1.6083333333333341</c:v>
                </c:pt>
                <c:pt idx="51">
                  <c:v>1.6416666666666666</c:v>
                </c:pt>
                <c:pt idx="52">
                  <c:v>1.6666666666666667</c:v>
                </c:pt>
                <c:pt idx="53">
                  <c:v>1.6916666666666667</c:v>
                </c:pt>
                <c:pt idx="54">
                  <c:v>1.7083333333333333</c:v>
                </c:pt>
                <c:pt idx="55">
                  <c:v>1.7416666666666658</c:v>
                </c:pt>
                <c:pt idx="56">
                  <c:v>1.8416666666666668</c:v>
                </c:pt>
                <c:pt idx="57">
                  <c:v>1.8666666666666665</c:v>
                </c:pt>
                <c:pt idx="58">
                  <c:v>1.9000000000000001</c:v>
                </c:pt>
                <c:pt idx="59">
                  <c:v>1.9083333333333341</c:v>
                </c:pt>
                <c:pt idx="60">
                  <c:v>2.0583333333333331</c:v>
                </c:pt>
                <c:pt idx="61">
                  <c:v>2.1166666666666667</c:v>
                </c:pt>
                <c:pt idx="62">
                  <c:v>2.1583333333333332</c:v>
                </c:pt>
                <c:pt idx="63">
                  <c:v>2.2416666666666671</c:v>
                </c:pt>
                <c:pt idx="64">
                  <c:v>2.3166666666666642</c:v>
                </c:pt>
                <c:pt idx="65">
                  <c:v>2.3749999999999987</c:v>
                </c:pt>
                <c:pt idx="66">
                  <c:v>2.4583333333333335</c:v>
                </c:pt>
                <c:pt idx="67">
                  <c:v>2.5166666666666644</c:v>
                </c:pt>
                <c:pt idx="68">
                  <c:v>2.5916666666666668</c:v>
                </c:pt>
                <c:pt idx="69">
                  <c:v>2.7666666666666671</c:v>
                </c:pt>
                <c:pt idx="70">
                  <c:v>2.8499999999999988</c:v>
                </c:pt>
                <c:pt idx="71">
                  <c:v>2.9666666666666668</c:v>
                </c:pt>
                <c:pt idx="72">
                  <c:v>2.9833333333333352</c:v>
                </c:pt>
                <c:pt idx="73">
                  <c:v>3.0083333333333342</c:v>
                </c:pt>
                <c:pt idx="74">
                  <c:v>3.0249999999999999</c:v>
                </c:pt>
                <c:pt idx="75">
                  <c:v>3.7333333333333352</c:v>
                </c:pt>
                <c:pt idx="76">
                  <c:v>3.7749999999999999</c:v>
                </c:pt>
                <c:pt idx="77">
                  <c:v>3.9333333333333336</c:v>
                </c:pt>
                <c:pt idx="78">
                  <c:v>3.9666666666666668</c:v>
                </c:pt>
                <c:pt idx="79">
                  <c:v>3.9749999999999988</c:v>
                </c:pt>
                <c:pt idx="80">
                  <c:v>4.0750000000000002</c:v>
                </c:pt>
                <c:pt idx="81">
                  <c:v>4.1249999999999938</c:v>
                </c:pt>
                <c:pt idx="82">
                  <c:v>4.4416666666666709</c:v>
                </c:pt>
                <c:pt idx="83">
                  <c:v>4.6249999999999938</c:v>
                </c:pt>
                <c:pt idx="84">
                  <c:v>4.7250000000000005</c:v>
                </c:pt>
                <c:pt idx="85">
                  <c:v>4.8999999999999995</c:v>
                </c:pt>
                <c:pt idx="86">
                  <c:v>4.9750000000000014</c:v>
                </c:pt>
              </c:numCache>
            </c:numRef>
          </c:xVal>
          <c:yVal>
            <c:numRef>
              <c:f>KM!$I$2:$I$88</c:f>
              <c:numCache>
                <c:formatCode>General</c:formatCode>
                <c:ptCount val="87"/>
                <c:pt idx="0" formatCode="0.00">
                  <c:v>100</c:v>
                </c:pt>
                <c:pt idx="1">
                  <c:v>99.5</c:v>
                </c:pt>
                <c:pt idx="2">
                  <c:v>99.1</c:v>
                </c:pt>
                <c:pt idx="3">
                  <c:v>98.6</c:v>
                </c:pt>
                <c:pt idx="4">
                  <c:v>98.1</c:v>
                </c:pt>
                <c:pt idx="5">
                  <c:v>97.2</c:v>
                </c:pt>
                <c:pt idx="6">
                  <c:v>96.7</c:v>
                </c:pt>
                <c:pt idx="7">
                  <c:v>96.2</c:v>
                </c:pt>
                <c:pt idx="8">
                  <c:v>95.7</c:v>
                </c:pt>
                <c:pt idx="9">
                  <c:v>95.3</c:v>
                </c:pt>
                <c:pt idx="10">
                  <c:v>94.8</c:v>
                </c:pt>
                <c:pt idx="11">
                  <c:v>94.3</c:v>
                </c:pt>
                <c:pt idx="12">
                  <c:v>93.8</c:v>
                </c:pt>
                <c:pt idx="13">
                  <c:v>93.4</c:v>
                </c:pt>
                <c:pt idx="14">
                  <c:v>92.9</c:v>
                </c:pt>
                <c:pt idx="15">
                  <c:v>92.4</c:v>
                </c:pt>
                <c:pt idx="16">
                  <c:v>91.5</c:v>
                </c:pt>
                <c:pt idx="17">
                  <c:v>91</c:v>
                </c:pt>
                <c:pt idx="18">
                  <c:v>90.5</c:v>
                </c:pt>
                <c:pt idx="19">
                  <c:v>89.1</c:v>
                </c:pt>
                <c:pt idx="20">
                  <c:v>88.6</c:v>
                </c:pt>
                <c:pt idx="21">
                  <c:v>88.1</c:v>
                </c:pt>
                <c:pt idx="22">
                  <c:v>87.2</c:v>
                </c:pt>
                <c:pt idx="23">
                  <c:v>85.7</c:v>
                </c:pt>
                <c:pt idx="24">
                  <c:v>85.3</c:v>
                </c:pt>
                <c:pt idx="25">
                  <c:v>84.8</c:v>
                </c:pt>
                <c:pt idx="26">
                  <c:v>84.3</c:v>
                </c:pt>
                <c:pt idx="27">
                  <c:v>83.399999999999991</c:v>
                </c:pt>
                <c:pt idx="28">
                  <c:v>82.899999999999991</c:v>
                </c:pt>
                <c:pt idx="29">
                  <c:v>81.899999999999991</c:v>
                </c:pt>
                <c:pt idx="30">
                  <c:v>81.399999999999991</c:v>
                </c:pt>
                <c:pt idx="31">
                  <c:v>81</c:v>
                </c:pt>
                <c:pt idx="32">
                  <c:v>80</c:v>
                </c:pt>
                <c:pt idx="33">
                  <c:v>79.100000000000009</c:v>
                </c:pt>
                <c:pt idx="34">
                  <c:v>77.600000000000009</c:v>
                </c:pt>
                <c:pt idx="35">
                  <c:v>76.7</c:v>
                </c:pt>
                <c:pt idx="36">
                  <c:v>74.3</c:v>
                </c:pt>
                <c:pt idx="37">
                  <c:v>73.8</c:v>
                </c:pt>
                <c:pt idx="38">
                  <c:v>73.3</c:v>
                </c:pt>
                <c:pt idx="39">
                  <c:v>72.399999999999991</c:v>
                </c:pt>
                <c:pt idx="40">
                  <c:v>71.899999999999991</c:v>
                </c:pt>
                <c:pt idx="41">
                  <c:v>71.399999999999991</c:v>
                </c:pt>
                <c:pt idx="42">
                  <c:v>70.899999999999991</c:v>
                </c:pt>
                <c:pt idx="43">
                  <c:v>70.399999999999991</c:v>
                </c:pt>
                <c:pt idx="44">
                  <c:v>69.899999999999991</c:v>
                </c:pt>
                <c:pt idx="45">
                  <c:v>69.5</c:v>
                </c:pt>
                <c:pt idx="46">
                  <c:v>69</c:v>
                </c:pt>
                <c:pt idx="47">
                  <c:v>68.5</c:v>
                </c:pt>
                <c:pt idx="48">
                  <c:v>68</c:v>
                </c:pt>
                <c:pt idx="49">
                  <c:v>67.5</c:v>
                </c:pt>
                <c:pt idx="50">
                  <c:v>67</c:v>
                </c:pt>
                <c:pt idx="51">
                  <c:v>66.5</c:v>
                </c:pt>
                <c:pt idx="52">
                  <c:v>66</c:v>
                </c:pt>
                <c:pt idx="53">
                  <c:v>65.100000000000009</c:v>
                </c:pt>
                <c:pt idx="54">
                  <c:v>64.600000000000009</c:v>
                </c:pt>
                <c:pt idx="55">
                  <c:v>64.099999999999994</c:v>
                </c:pt>
                <c:pt idx="56">
                  <c:v>63.6</c:v>
                </c:pt>
                <c:pt idx="57">
                  <c:v>63.1</c:v>
                </c:pt>
                <c:pt idx="58">
                  <c:v>62.6</c:v>
                </c:pt>
                <c:pt idx="59">
                  <c:v>62.1</c:v>
                </c:pt>
                <c:pt idx="60">
                  <c:v>61.6</c:v>
                </c:pt>
                <c:pt idx="61">
                  <c:v>61.1</c:v>
                </c:pt>
                <c:pt idx="62">
                  <c:v>60.6</c:v>
                </c:pt>
                <c:pt idx="63">
                  <c:v>60.100000000000009</c:v>
                </c:pt>
                <c:pt idx="64">
                  <c:v>59.600000000000009</c:v>
                </c:pt>
                <c:pt idx="65">
                  <c:v>59.100000000000009</c:v>
                </c:pt>
                <c:pt idx="66">
                  <c:v>58.100000000000009</c:v>
                </c:pt>
                <c:pt idx="67">
                  <c:v>57.600000000000009</c:v>
                </c:pt>
                <c:pt idx="68">
                  <c:v>57.100000000000009</c:v>
                </c:pt>
                <c:pt idx="69">
                  <c:v>56.600000000000009</c:v>
                </c:pt>
                <c:pt idx="70">
                  <c:v>56.100000000000009</c:v>
                </c:pt>
                <c:pt idx="71">
                  <c:v>55.600000000000009</c:v>
                </c:pt>
                <c:pt idx="72">
                  <c:v>55.000000000000007</c:v>
                </c:pt>
                <c:pt idx="73">
                  <c:v>54.500000000000007</c:v>
                </c:pt>
                <c:pt idx="74">
                  <c:v>54</c:v>
                </c:pt>
                <c:pt idx="75">
                  <c:v>53.300000000000004</c:v>
                </c:pt>
                <c:pt idx="76">
                  <c:v>52.7</c:v>
                </c:pt>
                <c:pt idx="77">
                  <c:v>52</c:v>
                </c:pt>
                <c:pt idx="78">
                  <c:v>51.2</c:v>
                </c:pt>
                <c:pt idx="79">
                  <c:v>50.5</c:v>
                </c:pt>
                <c:pt idx="80">
                  <c:v>49.8</c:v>
                </c:pt>
                <c:pt idx="81">
                  <c:v>49</c:v>
                </c:pt>
                <c:pt idx="82">
                  <c:v>48</c:v>
                </c:pt>
                <c:pt idx="83">
                  <c:v>46.9</c:v>
                </c:pt>
                <c:pt idx="84">
                  <c:v>45.6</c:v>
                </c:pt>
                <c:pt idx="85">
                  <c:v>44</c:v>
                </c:pt>
                <c:pt idx="86">
                  <c:v>42.3</c:v>
                </c:pt>
              </c:numCache>
            </c:numRef>
          </c:yVal>
          <c:smooth val="0"/>
        </c:ser>
        <c:ser>
          <c:idx val="4"/>
          <c:order val="2"/>
          <c:tx>
            <c:strRef>
              <c:f>'all 7 inits'!$M$9</c:f>
              <c:strCache>
                <c:ptCount val="1"/>
                <c:pt idx="0">
                  <c:v>constrained spline radiotherapy arm </c:v>
                </c:pt>
              </c:strCache>
            </c:strRef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all 7 inits'!$L$10:$L$133</c:f>
              <c:numCache>
                <c:formatCode>0.00</c:formatCode>
                <c:ptCount val="124"/>
                <c:pt idx="0">
                  <c:v>0</c:v>
                </c:pt>
                <c:pt idx="1">
                  <c:v>8.3333333333333343E-2</c:v>
                </c:pt>
                <c:pt idx="2">
                  <c:v>0.16666666666666666</c:v>
                </c:pt>
                <c:pt idx="3">
                  <c:v>0.25</c:v>
                </c:pt>
                <c:pt idx="4">
                  <c:v>0.33333333333333331</c:v>
                </c:pt>
                <c:pt idx="5">
                  <c:v>0.41666666666666702</c:v>
                </c:pt>
                <c:pt idx="6">
                  <c:v>0.5</c:v>
                </c:pt>
                <c:pt idx="7">
                  <c:v>0.58333333333333337</c:v>
                </c:pt>
                <c:pt idx="8">
                  <c:v>0.66666666666666663</c:v>
                </c:pt>
                <c:pt idx="9">
                  <c:v>0.75000000000000056</c:v>
                </c:pt>
                <c:pt idx="10">
                  <c:v>0.8333333333333337</c:v>
                </c:pt>
                <c:pt idx="11">
                  <c:v>0.91666666666666652</c:v>
                </c:pt>
                <c:pt idx="12">
                  <c:v>1</c:v>
                </c:pt>
                <c:pt idx="13">
                  <c:v>1.0833333333333333</c:v>
                </c:pt>
                <c:pt idx="14">
                  <c:v>1.1666666666666667</c:v>
                </c:pt>
                <c:pt idx="15">
                  <c:v>1.25</c:v>
                </c:pt>
                <c:pt idx="16">
                  <c:v>1.3333333333333333</c:v>
                </c:pt>
                <c:pt idx="17">
                  <c:v>1.4166666666666659</c:v>
                </c:pt>
                <c:pt idx="18">
                  <c:v>1.5</c:v>
                </c:pt>
                <c:pt idx="19">
                  <c:v>1.5833333333333333</c:v>
                </c:pt>
                <c:pt idx="20">
                  <c:v>1.6666666666666667</c:v>
                </c:pt>
                <c:pt idx="21">
                  <c:v>1.75</c:v>
                </c:pt>
                <c:pt idx="22">
                  <c:v>1.8333333333333333</c:v>
                </c:pt>
                <c:pt idx="23">
                  <c:v>1.9166666666666667</c:v>
                </c:pt>
                <c:pt idx="24">
                  <c:v>2</c:v>
                </c:pt>
                <c:pt idx="25">
                  <c:v>2.0833333333333357</c:v>
                </c:pt>
                <c:pt idx="26">
                  <c:v>2.1666666666666665</c:v>
                </c:pt>
                <c:pt idx="27">
                  <c:v>2.25</c:v>
                </c:pt>
                <c:pt idx="28">
                  <c:v>2.3333333333333335</c:v>
                </c:pt>
                <c:pt idx="29">
                  <c:v>2.4166666666666639</c:v>
                </c:pt>
                <c:pt idx="30">
                  <c:v>2.5</c:v>
                </c:pt>
                <c:pt idx="31">
                  <c:v>2.5833333333333357</c:v>
                </c:pt>
                <c:pt idx="32">
                  <c:v>2.6666666666666665</c:v>
                </c:pt>
                <c:pt idx="33">
                  <c:v>2.75</c:v>
                </c:pt>
                <c:pt idx="34">
                  <c:v>2.8333333333333335</c:v>
                </c:pt>
                <c:pt idx="35">
                  <c:v>2.9166666666666639</c:v>
                </c:pt>
                <c:pt idx="36">
                  <c:v>3</c:v>
                </c:pt>
                <c:pt idx="37">
                  <c:v>3.0833333333333357</c:v>
                </c:pt>
                <c:pt idx="38">
                  <c:v>3.1666666666666665</c:v>
                </c:pt>
                <c:pt idx="39">
                  <c:v>3.25</c:v>
                </c:pt>
                <c:pt idx="40">
                  <c:v>3.3333333333333335</c:v>
                </c:pt>
                <c:pt idx="41">
                  <c:v>3.4166666666666639</c:v>
                </c:pt>
                <c:pt idx="42">
                  <c:v>3.5</c:v>
                </c:pt>
                <c:pt idx="43">
                  <c:v>3.5833333333333357</c:v>
                </c:pt>
                <c:pt idx="44">
                  <c:v>3.6666666666666665</c:v>
                </c:pt>
                <c:pt idx="45">
                  <c:v>3.75</c:v>
                </c:pt>
                <c:pt idx="46">
                  <c:v>3.8333333333333335</c:v>
                </c:pt>
                <c:pt idx="47">
                  <c:v>3.9166666666666639</c:v>
                </c:pt>
                <c:pt idx="48">
                  <c:v>4</c:v>
                </c:pt>
                <c:pt idx="49">
                  <c:v>4.0833333333333393</c:v>
                </c:pt>
                <c:pt idx="50">
                  <c:v>4.166666666666667</c:v>
                </c:pt>
                <c:pt idx="51">
                  <c:v>4.25</c:v>
                </c:pt>
                <c:pt idx="52">
                  <c:v>4.3333333333333393</c:v>
                </c:pt>
                <c:pt idx="53">
                  <c:v>4.4166666666666714</c:v>
                </c:pt>
                <c:pt idx="54">
                  <c:v>4.5</c:v>
                </c:pt>
                <c:pt idx="55">
                  <c:v>4.5833333333333393</c:v>
                </c:pt>
                <c:pt idx="56">
                  <c:v>4.666666666666667</c:v>
                </c:pt>
                <c:pt idx="57">
                  <c:v>4.75</c:v>
                </c:pt>
                <c:pt idx="58">
                  <c:v>4.8333333333333393</c:v>
                </c:pt>
                <c:pt idx="59">
                  <c:v>4.9166666666666714</c:v>
                </c:pt>
                <c:pt idx="60">
                  <c:v>5</c:v>
                </c:pt>
                <c:pt idx="61">
                  <c:v>6</c:v>
                </c:pt>
                <c:pt idx="62">
                  <c:v>7</c:v>
                </c:pt>
                <c:pt idx="63">
                  <c:v>8</c:v>
                </c:pt>
                <c:pt idx="64">
                  <c:v>9</c:v>
                </c:pt>
                <c:pt idx="65">
                  <c:v>10</c:v>
                </c:pt>
                <c:pt idx="66">
                  <c:v>11</c:v>
                </c:pt>
                <c:pt idx="67">
                  <c:v>12</c:v>
                </c:pt>
                <c:pt idx="68">
                  <c:v>13</c:v>
                </c:pt>
                <c:pt idx="69">
                  <c:v>14</c:v>
                </c:pt>
                <c:pt idx="70">
                  <c:v>15</c:v>
                </c:pt>
                <c:pt idx="71">
                  <c:v>16</c:v>
                </c:pt>
                <c:pt idx="72">
                  <c:v>17</c:v>
                </c:pt>
                <c:pt idx="73">
                  <c:v>18</c:v>
                </c:pt>
                <c:pt idx="74">
                  <c:v>19</c:v>
                </c:pt>
                <c:pt idx="75">
                  <c:v>20</c:v>
                </c:pt>
                <c:pt idx="76">
                  <c:v>21</c:v>
                </c:pt>
                <c:pt idx="77">
                  <c:v>22</c:v>
                </c:pt>
                <c:pt idx="78">
                  <c:v>23</c:v>
                </c:pt>
                <c:pt idx="79">
                  <c:v>24</c:v>
                </c:pt>
                <c:pt idx="80">
                  <c:v>25</c:v>
                </c:pt>
                <c:pt idx="81">
                  <c:v>26</c:v>
                </c:pt>
                <c:pt idx="82">
                  <c:v>27</c:v>
                </c:pt>
                <c:pt idx="83">
                  <c:v>28</c:v>
                </c:pt>
                <c:pt idx="84">
                  <c:v>29</c:v>
                </c:pt>
                <c:pt idx="85">
                  <c:v>30</c:v>
                </c:pt>
                <c:pt idx="86">
                  <c:v>31</c:v>
                </c:pt>
                <c:pt idx="87">
                  <c:v>32</c:v>
                </c:pt>
                <c:pt idx="88">
                  <c:v>33</c:v>
                </c:pt>
                <c:pt idx="89">
                  <c:v>34</c:v>
                </c:pt>
                <c:pt idx="90">
                  <c:v>35</c:v>
                </c:pt>
                <c:pt idx="91">
                  <c:v>36</c:v>
                </c:pt>
                <c:pt idx="92">
                  <c:v>37</c:v>
                </c:pt>
                <c:pt idx="93">
                  <c:v>38</c:v>
                </c:pt>
                <c:pt idx="94">
                  <c:v>39</c:v>
                </c:pt>
                <c:pt idx="95">
                  <c:v>40</c:v>
                </c:pt>
                <c:pt idx="96">
                  <c:v>41</c:v>
                </c:pt>
                <c:pt idx="97">
                  <c:v>42</c:v>
                </c:pt>
                <c:pt idx="98">
                  <c:v>43</c:v>
                </c:pt>
                <c:pt idx="99">
                  <c:v>44</c:v>
                </c:pt>
                <c:pt idx="100">
                  <c:v>45</c:v>
                </c:pt>
                <c:pt idx="101">
                  <c:v>46</c:v>
                </c:pt>
                <c:pt idx="102">
                  <c:v>47</c:v>
                </c:pt>
                <c:pt idx="103">
                  <c:v>48</c:v>
                </c:pt>
                <c:pt idx="104">
                  <c:v>49</c:v>
                </c:pt>
                <c:pt idx="105">
                  <c:v>50</c:v>
                </c:pt>
                <c:pt idx="106">
                  <c:v>51</c:v>
                </c:pt>
                <c:pt idx="107">
                  <c:v>52</c:v>
                </c:pt>
                <c:pt idx="108">
                  <c:v>53</c:v>
                </c:pt>
                <c:pt idx="109">
                  <c:v>54</c:v>
                </c:pt>
                <c:pt idx="110">
                  <c:v>55</c:v>
                </c:pt>
                <c:pt idx="111">
                  <c:v>56</c:v>
                </c:pt>
                <c:pt idx="112">
                  <c:v>57</c:v>
                </c:pt>
                <c:pt idx="113">
                  <c:v>58</c:v>
                </c:pt>
                <c:pt idx="114">
                  <c:v>59</c:v>
                </c:pt>
                <c:pt idx="115">
                  <c:v>60</c:v>
                </c:pt>
                <c:pt idx="116">
                  <c:v>61</c:v>
                </c:pt>
                <c:pt idx="117">
                  <c:v>62</c:v>
                </c:pt>
                <c:pt idx="118">
                  <c:v>63</c:v>
                </c:pt>
                <c:pt idx="119">
                  <c:v>64</c:v>
                </c:pt>
                <c:pt idx="120">
                  <c:v>65</c:v>
                </c:pt>
                <c:pt idx="121">
                  <c:v>66</c:v>
                </c:pt>
                <c:pt idx="122">
                  <c:v>67</c:v>
                </c:pt>
                <c:pt idx="123">
                  <c:v>68</c:v>
                </c:pt>
              </c:numCache>
            </c:numRef>
          </c:xVal>
          <c:yVal>
            <c:numRef>
              <c:f>'all 7 inits'!$N$10:$N$133</c:f>
              <c:numCache>
                <c:formatCode>0.000</c:formatCode>
                <c:ptCount val="124"/>
                <c:pt idx="0">
                  <c:v>100</c:v>
                </c:pt>
                <c:pt idx="1">
                  <c:v>99.45</c:v>
                </c:pt>
                <c:pt idx="2">
                  <c:v>98.09</c:v>
                </c:pt>
                <c:pt idx="3">
                  <c:v>96.19</c:v>
                </c:pt>
                <c:pt idx="4">
                  <c:v>93.940000000000026</c:v>
                </c:pt>
                <c:pt idx="5">
                  <c:v>91.490000000000023</c:v>
                </c:pt>
                <c:pt idx="6">
                  <c:v>88.929999999999993</c:v>
                </c:pt>
                <c:pt idx="7">
                  <c:v>86.33</c:v>
                </c:pt>
                <c:pt idx="8">
                  <c:v>83.76</c:v>
                </c:pt>
                <c:pt idx="9">
                  <c:v>81.239999999999995</c:v>
                </c:pt>
                <c:pt idx="10">
                  <c:v>78.8</c:v>
                </c:pt>
                <c:pt idx="11">
                  <c:v>76.450000000000017</c:v>
                </c:pt>
                <c:pt idx="12">
                  <c:v>74.19</c:v>
                </c:pt>
                <c:pt idx="13">
                  <c:v>72.03</c:v>
                </c:pt>
                <c:pt idx="14">
                  <c:v>69.98</c:v>
                </c:pt>
                <c:pt idx="15">
                  <c:v>68.03</c:v>
                </c:pt>
                <c:pt idx="16">
                  <c:v>66.19</c:v>
                </c:pt>
                <c:pt idx="17">
                  <c:v>64.45</c:v>
                </c:pt>
                <c:pt idx="18">
                  <c:v>62.8</c:v>
                </c:pt>
                <c:pt idx="19">
                  <c:v>61.250000000000007</c:v>
                </c:pt>
                <c:pt idx="20">
                  <c:v>59.78</c:v>
                </c:pt>
                <c:pt idx="21">
                  <c:v>58.39</c:v>
                </c:pt>
                <c:pt idx="22">
                  <c:v>57.08</c:v>
                </c:pt>
                <c:pt idx="23">
                  <c:v>55.849999999999994</c:v>
                </c:pt>
                <c:pt idx="24">
                  <c:v>54.690000000000012</c:v>
                </c:pt>
                <c:pt idx="25">
                  <c:v>53.6</c:v>
                </c:pt>
                <c:pt idx="26">
                  <c:v>52.56</c:v>
                </c:pt>
                <c:pt idx="27">
                  <c:v>51.59</c:v>
                </c:pt>
                <c:pt idx="28">
                  <c:v>50.68</c:v>
                </c:pt>
                <c:pt idx="29">
                  <c:v>49.809999999999995</c:v>
                </c:pt>
                <c:pt idx="30">
                  <c:v>49</c:v>
                </c:pt>
                <c:pt idx="31">
                  <c:v>48.220000000000013</c:v>
                </c:pt>
                <c:pt idx="32">
                  <c:v>47.5</c:v>
                </c:pt>
                <c:pt idx="33">
                  <c:v>46.800000000000004</c:v>
                </c:pt>
                <c:pt idx="34">
                  <c:v>46.150000000000006</c:v>
                </c:pt>
                <c:pt idx="35">
                  <c:v>45.53</c:v>
                </c:pt>
                <c:pt idx="36">
                  <c:v>44.93</c:v>
                </c:pt>
                <c:pt idx="37">
                  <c:v>44.37</c:v>
                </c:pt>
                <c:pt idx="38">
                  <c:v>43.82</c:v>
                </c:pt>
                <c:pt idx="39">
                  <c:v>43.31</c:v>
                </c:pt>
                <c:pt idx="40">
                  <c:v>42.81</c:v>
                </c:pt>
                <c:pt idx="41">
                  <c:v>42.33</c:v>
                </c:pt>
                <c:pt idx="42">
                  <c:v>41.870000000000005</c:v>
                </c:pt>
                <c:pt idx="43">
                  <c:v>41.43</c:v>
                </c:pt>
                <c:pt idx="44">
                  <c:v>41</c:v>
                </c:pt>
                <c:pt idx="45">
                  <c:v>40.590000000000003</c:v>
                </c:pt>
                <c:pt idx="46">
                  <c:v>40.190000000000012</c:v>
                </c:pt>
                <c:pt idx="47">
                  <c:v>39.809999999999995</c:v>
                </c:pt>
                <c:pt idx="48">
                  <c:v>39.44</c:v>
                </c:pt>
                <c:pt idx="49">
                  <c:v>39.07</c:v>
                </c:pt>
                <c:pt idx="50">
                  <c:v>38.720000000000013</c:v>
                </c:pt>
                <c:pt idx="51">
                  <c:v>38.380000000000003</c:v>
                </c:pt>
                <c:pt idx="52">
                  <c:v>38.050000000000004</c:v>
                </c:pt>
                <c:pt idx="53">
                  <c:v>37.720000000000013</c:v>
                </c:pt>
                <c:pt idx="54">
                  <c:v>37.4</c:v>
                </c:pt>
                <c:pt idx="55">
                  <c:v>37.1</c:v>
                </c:pt>
                <c:pt idx="56">
                  <c:v>36.790000000000013</c:v>
                </c:pt>
                <c:pt idx="57">
                  <c:v>36.5</c:v>
                </c:pt>
                <c:pt idx="58">
                  <c:v>36.20000000000001</c:v>
                </c:pt>
                <c:pt idx="59">
                  <c:v>35.92</c:v>
                </c:pt>
                <c:pt idx="60">
                  <c:v>35.64</c:v>
                </c:pt>
                <c:pt idx="61">
                  <c:v>32.590000000000003</c:v>
                </c:pt>
                <c:pt idx="62">
                  <c:v>29.919999999999987</c:v>
                </c:pt>
                <c:pt idx="63">
                  <c:v>27.450000000000003</c:v>
                </c:pt>
                <c:pt idx="64">
                  <c:v>25.110000000000017</c:v>
                </c:pt>
                <c:pt idx="65">
                  <c:v>22.869999999999987</c:v>
                </c:pt>
                <c:pt idx="66">
                  <c:v>20.72</c:v>
                </c:pt>
                <c:pt idx="67">
                  <c:v>18.66</c:v>
                </c:pt>
                <c:pt idx="68">
                  <c:v>16.689999999999987</c:v>
                </c:pt>
                <c:pt idx="69">
                  <c:v>14.830000000000002</c:v>
                </c:pt>
                <c:pt idx="70">
                  <c:v>13.060000000000002</c:v>
                </c:pt>
                <c:pt idx="71">
                  <c:v>11.42</c:v>
                </c:pt>
                <c:pt idx="72">
                  <c:v>9.8960000000000008</c:v>
                </c:pt>
                <c:pt idx="73">
                  <c:v>8.5090000000000003</c:v>
                </c:pt>
                <c:pt idx="74">
                  <c:v>7.2590000000000003</c:v>
                </c:pt>
                <c:pt idx="75">
                  <c:v>6.1449999999999951</c:v>
                </c:pt>
                <c:pt idx="76">
                  <c:v>5.1649999999999938</c:v>
                </c:pt>
                <c:pt idx="77">
                  <c:v>4.3090000000000002</c:v>
                </c:pt>
                <c:pt idx="78">
                  <c:v>3.569</c:v>
                </c:pt>
                <c:pt idx="79">
                  <c:v>2.9349999999999987</c:v>
                </c:pt>
                <c:pt idx="80">
                  <c:v>2.396999999999998</c:v>
                </c:pt>
                <c:pt idx="81">
                  <c:v>1.9440000000000011</c:v>
                </c:pt>
                <c:pt idx="82">
                  <c:v>1.5660000000000001</c:v>
                </c:pt>
                <c:pt idx="83">
                  <c:v>1.2529999999999988</c:v>
                </c:pt>
                <c:pt idx="84">
                  <c:v>0.99539999999999951</c:v>
                </c:pt>
                <c:pt idx="85">
                  <c:v>0.78580000000000005</c:v>
                </c:pt>
                <c:pt idx="86">
                  <c:v>0.61620000000000053</c:v>
                </c:pt>
                <c:pt idx="87">
                  <c:v>0.48010000000000008</c:v>
                </c:pt>
                <c:pt idx="88">
                  <c:v>0.37170000000000025</c:v>
                </c:pt>
                <c:pt idx="89">
                  <c:v>0.28590000000000032</c:v>
                </c:pt>
                <c:pt idx="90">
                  <c:v>0.21850000000000014</c:v>
                </c:pt>
                <c:pt idx="91">
                  <c:v>0.16600000000000001</c:v>
                </c:pt>
                <c:pt idx="92">
                  <c:v>0.12529999999999999</c:v>
                </c:pt>
                <c:pt idx="93">
                  <c:v>9.3990000000000087E-2</c:v>
                </c:pt>
                <c:pt idx="94">
                  <c:v>7.0090000000000013E-2</c:v>
                </c:pt>
                <c:pt idx="95">
                  <c:v>5.1940000000000007E-2</c:v>
                </c:pt>
                <c:pt idx="96">
                  <c:v>3.8280000000000002E-2</c:v>
                </c:pt>
                <c:pt idx="97">
                  <c:v>2.8040000000000002E-2</c:v>
                </c:pt>
                <c:pt idx="98">
                  <c:v>2.0420000000000001E-2</c:v>
                </c:pt>
                <c:pt idx="99">
                  <c:v>1.4789999999999998E-2</c:v>
                </c:pt>
                <c:pt idx="100">
                  <c:v>1.0650000000000001E-2</c:v>
                </c:pt>
                <c:pt idx="101">
                  <c:v>7.6229999999999996E-3</c:v>
                </c:pt>
                <c:pt idx="102">
                  <c:v>5.4280000000000014E-3</c:v>
                </c:pt>
                <c:pt idx="103">
                  <c:v>3.8440000000000024E-3</c:v>
                </c:pt>
                <c:pt idx="104">
                  <c:v>2.7080000000000038E-3</c:v>
                </c:pt>
                <c:pt idx="105">
                  <c:v>1.8970000000000011E-3</c:v>
                </c:pt>
                <c:pt idx="106">
                  <c:v>1.3220000000000011E-3</c:v>
                </c:pt>
                <c:pt idx="107">
                  <c:v>9.1700000000000104E-4</c:v>
                </c:pt>
                <c:pt idx="108">
                  <c:v>6.3269999999999993E-4</c:v>
                </c:pt>
                <c:pt idx="109">
                  <c:v>4.3429999999999999E-4</c:v>
                </c:pt>
                <c:pt idx="110">
                  <c:v>2.9660000000000011E-4</c:v>
                </c:pt>
                <c:pt idx="111">
                  <c:v>2.0170000000000002E-4</c:v>
                </c:pt>
                <c:pt idx="112">
                  <c:v>1.3640000000000023E-4</c:v>
                </c:pt>
                <c:pt idx="113">
                  <c:v>9.1900000000000133E-5</c:v>
                </c:pt>
                <c:pt idx="114">
                  <c:v>6.1610000000000069E-5</c:v>
                </c:pt>
                <c:pt idx="115">
                  <c:v>4.1110000000000065E-5</c:v>
                </c:pt>
                <c:pt idx="116">
                  <c:v>2.7310000000000032E-5</c:v>
                </c:pt>
                <c:pt idx="117">
                  <c:v>1.8070000000000018E-5</c:v>
                </c:pt>
                <c:pt idx="118">
                  <c:v>1.1900000000000027E-5</c:v>
                </c:pt>
                <c:pt idx="119">
                  <c:v>7.8040000000000086E-6</c:v>
                </c:pt>
                <c:pt idx="120">
                  <c:v>5.0940000000000058E-6</c:v>
                </c:pt>
                <c:pt idx="121">
                  <c:v>3.3100000000000035E-6</c:v>
                </c:pt>
                <c:pt idx="122">
                  <c:v>2.1430000000000043E-6</c:v>
                </c:pt>
                <c:pt idx="123">
                  <c:v>1.3810000000000025E-6</c:v>
                </c:pt>
              </c:numCache>
            </c:numRef>
          </c:yVal>
          <c:smooth val="0"/>
        </c:ser>
        <c:ser>
          <c:idx val="16"/>
          <c:order val="3"/>
          <c:tx>
            <c:strRef>
              <c:f>'all 7 inits'!$S$9</c:f>
              <c:strCache>
                <c:ptCount val="1"/>
                <c:pt idx="0">
                  <c:v>constrained spline radiotherapy + cetuximab arm </c:v>
                </c:pt>
              </c:strCache>
            </c:strRef>
          </c:tx>
          <c:spPr>
            <a:ln w="254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all 7 inits'!$R$10:$R$133</c:f>
              <c:numCache>
                <c:formatCode>0.00</c:formatCode>
                <c:ptCount val="124"/>
                <c:pt idx="0">
                  <c:v>0</c:v>
                </c:pt>
                <c:pt idx="1">
                  <c:v>8.3333333333333343E-2</c:v>
                </c:pt>
                <c:pt idx="2">
                  <c:v>0.16666666666666666</c:v>
                </c:pt>
                <c:pt idx="3">
                  <c:v>0.25</c:v>
                </c:pt>
                <c:pt idx="4">
                  <c:v>0.33333333333333331</c:v>
                </c:pt>
                <c:pt idx="5">
                  <c:v>0.41666666666666702</c:v>
                </c:pt>
                <c:pt idx="6">
                  <c:v>0.5</c:v>
                </c:pt>
                <c:pt idx="7">
                  <c:v>0.58333333333333337</c:v>
                </c:pt>
                <c:pt idx="8">
                  <c:v>0.66666666666666663</c:v>
                </c:pt>
                <c:pt idx="9">
                  <c:v>0.75000000000000056</c:v>
                </c:pt>
                <c:pt idx="10">
                  <c:v>0.8333333333333337</c:v>
                </c:pt>
                <c:pt idx="11">
                  <c:v>0.91666666666666652</c:v>
                </c:pt>
                <c:pt idx="12">
                  <c:v>1</c:v>
                </c:pt>
                <c:pt idx="13">
                  <c:v>1.0833333333333333</c:v>
                </c:pt>
                <c:pt idx="14">
                  <c:v>1.1666666666666667</c:v>
                </c:pt>
                <c:pt idx="15">
                  <c:v>1.25</c:v>
                </c:pt>
                <c:pt idx="16">
                  <c:v>1.3333333333333333</c:v>
                </c:pt>
                <c:pt idx="17">
                  <c:v>1.4166666666666659</c:v>
                </c:pt>
                <c:pt idx="18">
                  <c:v>1.5</c:v>
                </c:pt>
                <c:pt idx="19">
                  <c:v>1.5833333333333333</c:v>
                </c:pt>
                <c:pt idx="20">
                  <c:v>1.6666666666666667</c:v>
                </c:pt>
                <c:pt idx="21">
                  <c:v>1.75</c:v>
                </c:pt>
                <c:pt idx="22">
                  <c:v>1.8333333333333333</c:v>
                </c:pt>
                <c:pt idx="23">
                  <c:v>1.9166666666666667</c:v>
                </c:pt>
                <c:pt idx="24">
                  <c:v>2</c:v>
                </c:pt>
                <c:pt idx="25">
                  <c:v>2.0833333333333357</c:v>
                </c:pt>
                <c:pt idx="26">
                  <c:v>2.1666666666666665</c:v>
                </c:pt>
                <c:pt idx="27">
                  <c:v>2.25</c:v>
                </c:pt>
                <c:pt idx="28">
                  <c:v>2.3333333333333335</c:v>
                </c:pt>
                <c:pt idx="29">
                  <c:v>2.4166666666666639</c:v>
                </c:pt>
                <c:pt idx="30">
                  <c:v>2.5</c:v>
                </c:pt>
                <c:pt idx="31">
                  <c:v>2.5833333333333357</c:v>
                </c:pt>
                <c:pt idx="32">
                  <c:v>2.6666666666666665</c:v>
                </c:pt>
                <c:pt idx="33">
                  <c:v>2.75</c:v>
                </c:pt>
                <c:pt idx="34">
                  <c:v>2.8333333333333335</c:v>
                </c:pt>
                <c:pt idx="35">
                  <c:v>2.9166666666666639</c:v>
                </c:pt>
                <c:pt idx="36">
                  <c:v>3</c:v>
                </c:pt>
                <c:pt idx="37">
                  <c:v>3.0833333333333357</c:v>
                </c:pt>
                <c:pt idx="38">
                  <c:v>3.1666666666666665</c:v>
                </c:pt>
                <c:pt idx="39">
                  <c:v>3.25</c:v>
                </c:pt>
                <c:pt idx="40">
                  <c:v>3.3333333333333335</c:v>
                </c:pt>
                <c:pt idx="41">
                  <c:v>3.4166666666666639</c:v>
                </c:pt>
                <c:pt idx="42">
                  <c:v>3.5</c:v>
                </c:pt>
                <c:pt idx="43">
                  <c:v>3.5833333333333357</c:v>
                </c:pt>
                <c:pt idx="44">
                  <c:v>3.6666666666666665</c:v>
                </c:pt>
                <c:pt idx="45">
                  <c:v>3.75</c:v>
                </c:pt>
                <c:pt idx="46">
                  <c:v>3.8333333333333335</c:v>
                </c:pt>
                <c:pt idx="47">
                  <c:v>3.9166666666666639</c:v>
                </c:pt>
                <c:pt idx="48">
                  <c:v>4</c:v>
                </c:pt>
                <c:pt idx="49">
                  <c:v>4.0833333333333393</c:v>
                </c:pt>
                <c:pt idx="50">
                  <c:v>4.166666666666667</c:v>
                </c:pt>
                <c:pt idx="51">
                  <c:v>4.25</c:v>
                </c:pt>
                <c:pt idx="52">
                  <c:v>4.3333333333333393</c:v>
                </c:pt>
                <c:pt idx="53">
                  <c:v>4.4166666666666714</c:v>
                </c:pt>
                <c:pt idx="54">
                  <c:v>4.5</c:v>
                </c:pt>
                <c:pt idx="55">
                  <c:v>4.5833333333333393</c:v>
                </c:pt>
                <c:pt idx="56">
                  <c:v>4.666666666666667</c:v>
                </c:pt>
                <c:pt idx="57">
                  <c:v>4.75</c:v>
                </c:pt>
                <c:pt idx="58">
                  <c:v>4.8333333333333393</c:v>
                </c:pt>
                <c:pt idx="59">
                  <c:v>4.9166666666666714</c:v>
                </c:pt>
                <c:pt idx="60">
                  <c:v>5</c:v>
                </c:pt>
                <c:pt idx="61">
                  <c:v>6</c:v>
                </c:pt>
                <c:pt idx="62">
                  <c:v>7</c:v>
                </c:pt>
                <c:pt idx="63">
                  <c:v>8</c:v>
                </c:pt>
                <c:pt idx="64">
                  <c:v>9</c:v>
                </c:pt>
                <c:pt idx="65">
                  <c:v>10</c:v>
                </c:pt>
                <c:pt idx="66">
                  <c:v>11</c:v>
                </c:pt>
                <c:pt idx="67">
                  <c:v>12</c:v>
                </c:pt>
                <c:pt idx="68">
                  <c:v>13</c:v>
                </c:pt>
                <c:pt idx="69">
                  <c:v>14</c:v>
                </c:pt>
                <c:pt idx="70">
                  <c:v>15</c:v>
                </c:pt>
                <c:pt idx="71">
                  <c:v>16</c:v>
                </c:pt>
                <c:pt idx="72">
                  <c:v>17</c:v>
                </c:pt>
                <c:pt idx="73">
                  <c:v>18</c:v>
                </c:pt>
                <c:pt idx="74">
                  <c:v>19</c:v>
                </c:pt>
                <c:pt idx="75">
                  <c:v>20</c:v>
                </c:pt>
                <c:pt idx="76">
                  <c:v>21</c:v>
                </c:pt>
                <c:pt idx="77">
                  <c:v>22</c:v>
                </c:pt>
                <c:pt idx="78">
                  <c:v>23</c:v>
                </c:pt>
                <c:pt idx="79">
                  <c:v>24</c:v>
                </c:pt>
                <c:pt idx="80">
                  <c:v>25</c:v>
                </c:pt>
                <c:pt idx="81">
                  <c:v>26</c:v>
                </c:pt>
                <c:pt idx="82">
                  <c:v>27</c:v>
                </c:pt>
                <c:pt idx="83">
                  <c:v>28</c:v>
                </c:pt>
                <c:pt idx="84">
                  <c:v>29</c:v>
                </c:pt>
                <c:pt idx="85">
                  <c:v>30</c:v>
                </c:pt>
                <c:pt idx="86">
                  <c:v>31</c:v>
                </c:pt>
                <c:pt idx="87">
                  <c:v>32</c:v>
                </c:pt>
                <c:pt idx="88">
                  <c:v>33</c:v>
                </c:pt>
                <c:pt idx="89">
                  <c:v>34</c:v>
                </c:pt>
                <c:pt idx="90">
                  <c:v>35</c:v>
                </c:pt>
                <c:pt idx="91">
                  <c:v>36</c:v>
                </c:pt>
                <c:pt idx="92">
                  <c:v>37</c:v>
                </c:pt>
                <c:pt idx="93">
                  <c:v>38</c:v>
                </c:pt>
                <c:pt idx="94">
                  <c:v>39</c:v>
                </c:pt>
                <c:pt idx="95">
                  <c:v>40</c:v>
                </c:pt>
                <c:pt idx="96">
                  <c:v>41</c:v>
                </c:pt>
                <c:pt idx="97">
                  <c:v>42</c:v>
                </c:pt>
                <c:pt idx="98">
                  <c:v>43</c:v>
                </c:pt>
                <c:pt idx="99">
                  <c:v>44</c:v>
                </c:pt>
                <c:pt idx="100">
                  <c:v>45</c:v>
                </c:pt>
                <c:pt idx="101">
                  <c:v>46</c:v>
                </c:pt>
                <c:pt idx="102">
                  <c:v>47</c:v>
                </c:pt>
                <c:pt idx="103">
                  <c:v>48</c:v>
                </c:pt>
                <c:pt idx="104">
                  <c:v>49</c:v>
                </c:pt>
                <c:pt idx="105">
                  <c:v>50</c:v>
                </c:pt>
                <c:pt idx="106">
                  <c:v>51</c:v>
                </c:pt>
                <c:pt idx="107">
                  <c:v>52</c:v>
                </c:pt>
                <c:pt idx="108">
                  <c:v>53</c:v>
                </c:pt>
                <c:pt idx="109">
                  <c:v>54</c:v>
                </c:pt>
                <c:pt idx="110">
                  <c:v>55</c:v>
                </c:pt>
                <c:pt idx="111">
                  <c:v>56</c:v>
                </c:pt>
                <c:pt idx="112">
                  <c:v>57</c:v>
                </c:pt>
                <c:pt idx="113">
                  <c:v>58</c:v>
                </c:pt>
                <c:pt idx="114">
                  <c:v>59</c:v>
                </c:pt>
                <c:pt idx="115">
                  <c:v>60</c:v>
                </c:pt>
                <c:pt idx="116">
                  <c:v>61</c:v>
                </c:pt>
                <c:pt idx="117">
                  <c:v>62</c:v>
                </c:pt>
                <c:pt idx="118">
                  <c:v>63</c:v>
                </c:pt>
                <c:pt idx="119">
                  <c:v>64</c:v>
                </c:pt>
                <c:pt idx="120">
                  <c:v>65</c:v>
                </c:pt>
                <c:pt idx="121">
                  <c:v>66</c:v>
                </c:pt>
                <c:pt idx="122">
                  <c:v>67</c:v>
                </c:pt>
                <c:pt idx="123">
                  <c:v>68</c:v>
                </c:pt>
              </c:numCache>
            </c:numRef>
          </c:xVal>
          <c:yVal>
            <c:numRef>
              <c:f>'all 7 inits'!$T$10:$T$133</c:f>
              <c:numCache>
                <c:formatCode>0.000</c:formatCode>
                <c:ptCount val="124"/>
                <c:pt idx="0" formatCode="0.00">
                  <c:v>100</c:v>
                </c:pt>
                <c:pt idx="1">
                  <c:v>99.45</c:v>
                </c:pt>
                <c:pt idx="2">
                  <c:v>98.28</c:v>
                </c:pt>
                <c:pt idx="3">
                  <c:v>96.76</c:v>
                </c:pt>
                <c:pt idx="4">
                  <c:v>95.009999999999991</c:v>
                </c:pt>
                <c:pt idx="5">
                  <c:v>93.13</c:v>
                </c:pt>
                <c:pt idx="6">
                  <c:v>91.179999999999978</c:v>
                </c:pt>
                <c:pt idx="7">
                  <c:v>89.210000000000022</c:v>
                </c:pt>
                <c:pt idx="8">
                  <c:v>87.27000000000001</c:v>
                </c:pt>
                <c:pt idx="9">
                  <c:v>85.36</c:v>
                </c:pt>
                <c:pt idx="10">
                  <c:v>83.5</c:v>
                </c:pt>
                <c:pt idx="11">
                  <c:v>81.7</c:v>
                </c:pt>
                <c:pt idx="12">
                  <c:v>79.959999999999994</c:v>
                </c:pt>
                <c:pt idx="13">
                  <c:v>78.290000000000006</c:v>
                </c:pt>
                <c:pt idx="14">
                  <c:v>76.69</c:v>
                </c:pt>
                <c:pt idx="15">
                  <c:v>75.149999999999991</c:v>
                </c:pt>
                <c:pt idx="16">
                  <c:v>73.679999999999978</c:v>
                </c:pt>
                <c:pt idx="17">
                  <c:v>72.27</c:v>
                </c:pt>
                <c:pt idx="18">
                  <c:v>70.930000000000007</c:v>
                </c:pt>
                <c:pt idx="19">
                  <c:v>69.64</c:v>
                </c:pt>
                <c:pt idx="20">
                  <c:v>68.400000000000006</c:v>
                </c:pt>
                <c:pt idx="21">
                  <c:v>67.23</c:v>
                </c:pt>
                <c:pt idx="22">
                  <c:v>66.11</c:v>
                </c:pt>
                <c:pt idx="23">
                  <c:v>65.03</c:v>
                </c:pt>
                <c:pt idx="24">
                  <c:v>64.02</c:v>
                </c:pt>
                <c:pt idx="25">
                  <c:v>63.04</c:v>
                </c:pt>
                <c:pt idx="26">
                  <c:v>62.11</c:v>
                </c:pt>
                <c:pt idx="27">
                  <c:v>61.220000000000013</c:v>
                </c:pt>
                <c:pt idx="28">
                  <c:v>60.370000000000005</c:v>
                </c:pt>
                <c:pt idx="29">
                  <c:v>59.56</c:v>
                </c:pt>
                <c:pt idx="30">
                  <c:v>58.790000000000013</c:v>
                </c:pt>
                <c:pt idx="31">
                  <c:v>58.050000000000004</c:v>
                </c:pt>
                <c:pt idx="32">
                  <c:v>57.349999999999994</c:v>
                </c:pt>
                <c:pt idx="33">
                  <c:v>56.67</c:v>
                </c:pt>
                <c:pt idx="34">
                  <c:v>56.02</c:v>
                </c:pt>
                <c:pt idx="35">
                  <c:v>55.400000000000006</c:v>
                </c:pt>
                <c:pt idx="36">
                  <c:v>54.800000000000004</c:v>
                </c:pt>
                <c:pt idx="37">
                  <c:v>54.220000000000013</c:v>
                </c:pt>
                <c:pt idx="38">
                  <c:v>53.660000000000011</c:v>
                </c:pt>
                <c:pt idx="39">
                  <c:v>53.120000000000012</c:v>
                </c:pt>
                <c:pt idx="40">
                  <c:v>52.6</c:v>
                </c:pt>
                <c:pt idx="41">
                  <c:v>52.09</c:v>
                </c:pt>
                <c:pt idx="42">
                  <c:v>51.6</c:v>
                </c:pt>
                <c:pt idx="43">
                  <c:v>51.120000000000012</c:v>
                </c:pt>
                <c:pt idx="44">
                  <c:v>50.660000000000011</c:v>
                </c:pt>
                <c:pt idx="45">
                  <c:v>50.21</c:v>
                </c:pt>
                <c:pt idx="46">
                  <c:v>49.77000000000001</c:v>
                </c:pt>
                <c:pt idx="47">
                  <c:v>49.339999999999996</c:v>
                </c:pt>
                <c:pt idx="48">
                  <c:v>48.92</c:v>
                </c:pt>
                <c:pt idx="49">
                  <c:v>48.51</c:v>
                </c:pt>
                <c:pt idx="50">
                  <c:v>48.11</c:v>
                </c:pt>
                <c:pt idx="51">
                  <c:v>47.720000000000013</c:v>
                </c:pt>
                <c:pt idx="52">
                  <c:v>47.34</c:v>
                </c:pt>
                <c:pt idx="53">
                  <c:v>46.96</c:v>
                </c:pt>
                <c:pt idx="54">
                  <c:v>46.6</c:v>
                </c:pt>
                <c:pt idx="55">
                  <c:v>46.230000000000011</c:v>
                </c:pt>
                <c:pt idx="56">
                  <c:v>45.87</c:v>
                </c:pt>
                <c:pt idx="57">
                  <c:v>45.52</c:v>
                </c:pt>
                <c:pt idx="58">
                  <c:v>45.18</c:v>
                </c:pt>
                <c:pt idx="59">
                  <c:v>44.839999999999996</c:v>
                </c:pt>
                <c:pt idx="60">
                  <c:v>44.5</c:v>
                </c:pt>
                <c:pt idx="61">
                  <c:v>40.790000000000013</c:v>
                </c:pt>
                <c:pt idx="62">
                  <c:v>37.46</c:v>
                </c:pt>
                <c:pt idx="63">
                  <c:v>34.370000000000005</c:v>
                </c:pt>
                <c:pt idx="64">
                  <c:v>31.430000000000003</c:v>
                </c:pt>
                <c:pt idx="65">
                  <c:v>28.630000000000017</c:v>
                </c:pt>
                <c:pt idx="66">
                  <c:v>25.939999999999987</c:v>
                </c:pt>
                <c:pt idx="67">
                  <c:v>23.36</c:v>
                </c:pt>
                <c:pt idx="68">
                  <c:v>20.91</c:v>
                </c:pt>
                <c:pt idx="69">
                  <c:v>18.59</c:v>
                </c:pt>
                <c:pt idx="70">
                  <c:v>16.400000000000002</c:v>
                </c:pt>
                <c:pt idx="71">
                  <c:v>14.350000000000009</c:v>
                </c:pt>
                <c:pt idx="72">
                  <c:v>12.46</c:v>
                </c:pt>
                <c:pt idx="73">
                  <c:v>10.729999999999999</c:v>
                </c:pt>
                <c:pt idx="74">
                  <c:v>9.1710000000000012</c:v>
                </c:pt>
                <c:pt idx="75">
                  <c:v>7.777000000000001</c:v>
                </c:pt>
                <c:pt idx="76">
                  <c:v>6.5439999999999996</c:v>
                </c:pt>
                <c:pt idx="77">
                  <c:v>5.4649999999999954</c:v>
                </c:pt>
                <c:pt idx="78">
                  <c:v>4.53</c:v>
                </c:pt>
                <c:pt idx="79">
                  <c:v>3.7269999999999999</c:v>
                </c:pt>
                <c:pt idx="80">
                  <c:v>3.0429999999999997</c:v>
                </c:pt>
                <c:pt idx="81">
                  <c:v>2.4670000000000001</c:v>
                </c:pt>
                <c:pt idx="82">
                  <c:v>1.9849999999999999</c:v>
                </c:pt>
                <c:pt idx="83">
                  <c:v>1.5859999999999987</c:v>
                </c:pt>
                <c:pt idx="84">
                  <c:v>1.258</c:v>
                </c:pt>
                <c:pt idx="85">
                  <c:v>0.99080000000000001</c:v>
                </c:pt>
                <c:pt idx="86">
                  <c:v>0.77470000000000094</c:v>
                </c:pt>
                <c:pt idx="87">
                  <c:v>0.60150000000000003</c:v>
                </c:pt>
                <c:pt idx="88">
                  <c:v>0.4637</c:v>
                </c:pt>
                <c:pt idx="89">
                  <c:v>0.35490000000000033</c:v>
                </c:pt>
                <c:pt idx="90">
                  <c:v>0.26979999999999998</c:v>
                </c:pt>
                <c:pt idx="91">
                  <c:v>0.20370000000000016</c:v>
                </c:pt>
                <c:pt idx="92">
                  <c:v>0.15280000000000016</c:v>
                </c:pt>
                <c:pt idx="93">
                  <c:v>0.11370000000000002</c:v>
                </c:pt>
                <c:pt idx="94">
                  <c:v>8.4130000000000024E-2</c:v>
                </c:pt>
                <c:pt idx="95">
                  <c:v>6.1810000000000032E-2</c:v>
                </c:pt>
                <c:pt idx="96">
                  <c:v>4.5100000000000001E-2</c:v>
                </c:pt>
                <c:pt idx="97">
                  <c:v>3.2709999999999996E-2</c:v>
                </c:pt>
                <c:pt idx="98">
                  <c:v>2.3559999999999998E-2</c:v>
                </c:pt>
                <c:pt idx="99">
                  <c:v>1.6860000000000017E-2</c:v>
                </c:pt>
                <c:pt idx="100">
                  <c:v>1.1990000000000011E-2</c:v>
                </c:pt>
                <c:pt idx="101">
                  <c:v>8.4760000000000113E-3</c:v>
                </c:pt>
                <c:pt idx="102">
                  <c:v>5.9549999999999994E-3</c:v>
                </c:pt>
                <c:pt idx="103">
                  <c:v>4.1569999999999992E-3</c:v>
                </c:pt>
                <c:pt idx="104">
                  <c:v>2.8830000000000023E-3</c:v>
                </c:pt>
                <c:pt idx="105">
                  <c:v>1.9879999999999997E-3</c:v>
                </c:pt>
                <c:pt idx="106">
                  <c:v>1.3619999999999999E-3</c:v>
                </c:pt>
                <c:pt idx="107">
                  <c:v>9.2790000000000092E-4</c:v>
                </c:pt>
                <c:pt idx="108">
                  <c:v>6.2850000000000091E-4</c:v>
                </c:pt>
                <c:pt idx="109">
                  <c:v>4.2340000000000037E-4</c:v>
                </c:pt>
                <c:pt idx="110">
                  <c:v>2.8360000000000001E-4</c:v>
                </c:pt>
                <c:pt idx="111">
                  <c:v>1.8880000000000031E-4</c:v>
                </c:pt>
                <c:pt idx="112">
                  <c:v>1.2500000000000014E-4</c:v>
                </c:pt>
                <c:pt idx="113">
                  <c:v>8.2290000000000027E-5</c:v>
                </c:pt>
                <c:pt idx="114">
                  <c:v>5.3890000000000082E-5</c:v>
                </c:pt>
                <c:pt idx="115">
                  <c:v>3.5100000000000033E-5</c:v>
                </c:pt>
                <c:pt idx="116">
                  <c:v>2.2740000000000033E-5</c:v>
                </c:pt>
                <c:pt idx="117">
                  <c:v>1.4650000000000012E-5</c:v>
                </c:pt>
                <c:pt idx="118">
                  <c:v>9.3940000000000171E-6</c:v>
                </c:pt>
                <c:pt idx="119">
                  <c:v>5.9920000000000097E-6</c:v>
                </c:pt>
                <c:pt idx="120">
                  <c:v>3.8010000000000048E-6</c:v>
                </c:pt>
                <c:pt idx="121">
                  <c:v>2.3980000000000023E-6</c:v>
                </c:pt>
                <c:pt idx="122">
                  <c:v>1.5050000000000021E-6</c:v>
                </c:pt>
                <c:pt idx="123">
                  <c:v>9.3960000000000262E-7</c:v>
                </c:pt>
              </c:numCache>
            </c:numRef>
          </c:yVal>
          <c:smooth val="0"/>
        </c:ser>
        <c:ser>
          <c:idx val="1"/>
          <c:order val="4"/>
          <c:tx>
            <c:v>General population</c:v>
          </c:tx>
          <c:spPr>
            <a:ln w="25400"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'Gen Pop'!$A$4:$A$64</c:f>
              <c:numCache>
                <c:formatCode>General</c:formatCode>
                <c:ptCount val="6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</c:numCache>
            </c:numRef>
          </c:xVal>
          <c:yVal>
            <c:numRef>
              <c:f>'Gen Pop'!$C$4:$C$64</c:f>
              <c:numCache>
                <c:formatCode>0.00</c:formatCode>
                <c:ptCount val="61"/>
                <c:pt idx="0" formatCode="General">
                  <c:v>100</c:v>
                </c:pt>
                <c:pt idx="1">
                  <c:v>98.959763000000024</c:v>
                </c:pt>
                <c:pt idx="2">
                  <c:v>97.841488979768741</c:v>
                </c:pt>
                <c:pt idx="3">
                  <c:v>96.618444146002588</c:v>
                </c:pt>
                <c:pt idx="4">
                  <c:v>95.330319898883218</c:v>
                </c:pt>
                <c:pt idx="5">
                  <c:v>93.934705750876532</c:v>
                </c:pt>
                <c:pt idx="6">
                  <c:v>92.424885898435619</c:v>
                </c:pt>
                <c:pt idx="7">
                  <c:v>90.805047902728859</c:v>
                </c:pt>
                <c:pt idx="8">
                  <c:v>89.104740452099279</c:v>
                </c:pt>
                <c:pt idx="9">
                  <c:v>87.264181171495082</c:v>
                </c:pt>
                <c:pt idx="10">
                  <c:v>85.294541163744938</c:v>
                </c:pt>
                <c:pt idx="11">
                  <c:v>83.172240343439483</c:v>
                </c:pt>
                <c:pt idx="12">
                  <c:v>80.933064646733129</c:v>
                </c:pt>
                <c:pt idx="13">
                  <c:v>78.542576765756081</c:v>
                </c:pt>
                <c:pt idx="14">
                  <c:v>75.997208052134681</c:v>
                </c:pt>
                <c:pt idx="15">
                  <c:v>73.300519777735602</c:v>
                </c:pt>
                <c:pt idx="16">
                  <c:v>70.461956709539677</c:v>
                </c:pt>
                <c:pt idx="17">
                  <c:v>67.472115385212319</c:v>
                </c:pt>
                <c:pt idx="18">
                  <c:v>64.291077462257192</c:v>
                </c:pt>
                <c:pt idx="19">
                  <c:v>61.008654327474886</c:v>
                </c:pt>
                <c:pt idx="20">
                  <c:v>57.53809832489236</c:v>
                </c:pt>
                <c:pt idx="21">
                  <c:v>53.895853730988946</c:v>
                </c:pt>
                <c:pt idx="22">
                  <c:v>50.087181853625928</c:v>
                </c:pt>
                <c:pt idx="23">
                  <c:v>46.199421309481167</c:v>
                </c:pt>
                <c:pt idx="24">
                  <c:v>42.238058120022217</c:v>
                </c:pt>
                <c:pt idx="25">
                  <c:v>38.215161010512496</c:v>
                </c:pt>
                <c:pt idx="26">
                  <c:v>34.211668974978863</c:v>
                </c:pt>
                <c:pt idx="27">
                  <c:v>30.306904672845253</c:v>
                </c:pt>
                <c:pt idx="28">
                  <c:v>26.397606613519727</c:v>
                </c:pt>
                <c:pt idx="29">
                  <c:v>22.662842080663125</c:v>
                </c:pt>
                <c:pt idx="30">
                  <c:v>19.099241970568404</c:v>
                </c:pt>
                <c:pt idx="31">
                  <c:v>15.876536113276579</c:v>
                </c:pt>
                <c:pt idx="32">
                  <c:v>12.94798455513958</c:v>
                </c:pt>
                <c:pt idx="33">
                  <c:v>10.34123783140064</c:v>
                </c:pt>
                <c:pt idx="34">
                  <c:v>8.0808662605915185</c:v>
                </c:pt>
                <c:pt idx="35">
                  <c:v>6.1765432975191574</c:v>
                </c:pt>
                <c:pt idx="36">
                  <c:v>4.5861270912752623</c:v>
                </c:pt>
                <c:pt idx="37">
                  <c:v>3.314267095694492</c:v>
                </c:pt>
                <c:pt idx="38">
                  <c:v>2.3211229983185357</c:v>
                </c:pt>
                <c:pt idx="39">
                  <c:v>1.5826733004233045</c:v>
                </c:pt>
                <c:pt idx="40" formatCode="0.000">
                  <c:v>1.044995137636904</c:v>
                </c:pt>
                <c:pt idx="41">
                  <c:v>0.66680014481846661</c:v>
                </c:pt>
                <c:pt idx="42">
                  <c:v>0.41135197926635725</c:v>
                </c:pt>
                <c:pt idx="43">
                  <c:v>0.24494470839393964</c:v>
                </c:pt>
                <c:pt idx="44">
                  <c:v>0.14003517196511928</c:v>
                </c:pt>
                <c:pt idx="45">
                  <c:v>6.4103380579843994E-2</c:v>
                </c:pt>
                <c:pt idx="46">
                  <c:v>2.8439503897309974E-2</c:v>
                </c:pt>
                <c:pt idx="47">
                  <c:v>1.2309476159773448E-2</c:v>
                </c:pt>
                <c:pt idx="48">
                  <c:v>5.1692154209216122E-3</c:v>
                </c:pt>
                <c:pt idx="49">
                  <c:v>2.104878001324174E-3</c:v>
                </c:pt>
                <c:pt idx="50">
                  <c:v>8.3076129019659067E-4</c:v>
                </c:pt>
                <c:pt idx="51">
                  <c:v>3.1774409192683112E-4</c:v>
                </c:pt>
                <c:pt idx="52">
                  <c:v>1.1776556777844707E-4</c:v>
                </c:pt>
                <c:pt idx="53">
                  <c:v>2.3813326941065879E-5</c:v>
                </c:pt>
                <c:pt idx="54">
                  <c:v>4.6583832575392083E-6</c:v>
                </c:pt>
                <c:pt idx="55">
                  <c:v>8.8145892595444405E-7</c:v>
                </c:pt>
                <c:pt idx="56">
                  <c:v>1.6134997043856388E-7</c:v>
                </c:pt>
                <c:pt idx="57">
                  <c:v>2.8580891590604861E-8</c:v>
                </c:pt>
                <c:pt idx="58">
                  <c:v>4.9019558751757654E-9</c:v>
                </c:pt>
                <c:pt idx="59">
                  <c:v>8.1468368412268635E-10</c:v>
                </c:pt>
                <c:pt idx="60">
                  <c:v>1.3132752964876736E-1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810112"/>
        <c:axId val="100811904"/>
      </c:scatterChart>
      <c:valAx>
        <c:axId val="100810112"/>
        <c:scaling>
          <c:orientation val="minMax"/>
          <c:max val="35"/>
        </c:scaling>
        <c:delete val="0"/>
        <c:axPos val="b"/>
        <c:numFmt formatCode="0.0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100811904"/>
        <c:crosses val="autoZero"/>
        <c:crossBetween val="midCat"/>
      </c:valAx>
      <c:valAx>
        <c:axId val="100811904"/>
        <c:scaling>
          <c:orientation val="minMax"/>
          <c:max val="100"/>
        </c:scaling>
        <c:delete val="0"/>
        <c:axPos val="l"/>
        <c:majorGridlines>
          <c:spPr>
            <a:ln w="0">
              <a:solidFill>
                <a:sysClr val="windowText" lastClr="000000">
                  <a:tint val="75000"/>
                  <a:shade val="95000"/>
                  <a:satMod val="105000"/>
                  <a:alpha val="0"/>
                </a:sys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 sz="1800"/>
                  <a:t>Over</a:t>
                </a:r>
                <a:r>
                  <a:rPr lang="en-GB" sz="1800" baseline="0"/>
                  <a:t>all Survival (100%)</a:t>
                </a:r>
                <a:endParaRPr lang="en-GB" sz="1800"/>
              </a:p>
            </c:rich>
          </c:tx>
          <c:layout/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100810112"/>
        <c:crosses val="autoZero"/>
        <c:crossBetween val="midCat"/>
      </c:valAx>
    </c:plotArea>
    <c:legend>
      <c:legendPos val="r"/>
      <c:legendEntry>
        <c:idx val="1"/>
        <c:delete val="1"/>
      </c:legendEntry>
      <c:legendEntry>
        <c:idx val="3"/>
        <c:delete val="1"/>
      </c:legendEntry>
      <c:layout>
        <c:manualLayout>
          <c:xMode val="edge"/>
          <c:yMode val="edge"/>
          <c:x val="0.67258092738407782"/>
          <c:y val="0.30536771138901819"/>
          <c:w val="0.31047025201351008"/>
          <c:h val="0.25932564446041756"/>
        </c:manualLayout>
      </c:layout>
      <c:overlay val="0"/>
      <c:txPr>
        <a:bodyPr/>
        <a:lstStyle/>
        <a:p>
          <a:pPr>
            <a:defRPr sz="16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7.2165098614426909E-2"/>
          <c:y val="0.11369991614118774"/>
          <c:w val="0.86054256857799249"/>
          <c:h val="0.72294834514981088"/>
        </c:manualLayout>
      </c:layout>
      <c:scatterChart>
        <c:scatterStyle val="lineMarker"/>
        <c:varyColors val="0"/>
        <c:ser>
          <c:idx val="0"/>
          <c:order val="0"/>
          <c:tx>
            <c:v>KM radiotherapy</c:v>
          </c:tx>
          <c:spPr>
            <a:ln w="317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Weibull Extrapolation'!$A$2:$A$62</c:f>
              <c:numCache>
                <c:formatCode>0.00</c:formatCode>
                <c:ptCount val="61"/>
                <c:pt idx="0">
                  <c:v>0</c:v>
                </c:pt>
                <c:pt idx="1">
                  <c:v>8.3333333333333343E-2</c:v>
                </c:pt>
                <c:pt idx="2">
                  <c:v>0.16083333333333338</c:v>
                </c:pt>
                <c:pt idx="3">
                  <c:v>0.2116666666666667</c:v>
                </c:pt>
                <c:pt idx="4">
                  <c:v>0.31416666666666687</c:v>
                </c:pt>
                <c:pt idx="5">
                  <c:v>0.35916666666666686</c:v>
                </c:pt>
                <c:pt idx="6">
                  <c:v>0.37250000000000011</c:v>
                </c:pt>
                <c:pt idx="7">
                  <c:v>0.41083333333333333</c:v>
                </c:pt>
                <c:pt idx="8">
                  <c:v>0.4425</c:v>
                </c:pt>
                <c:pt idx="9">
                  <c:v>0.46166666666666684</c:v>
                </c:pt>
                <c:pt idx="10">
                  <c:v>0.52</c:v>
                </c:pt>
                <c:pt idx="11">
                  <c:v>0.53249999999999997</c:v>
                </c:pt>
                <c:pt idx="12">
                  <c:v>0.55166666666666653</c:v>
                </c:pt>
                <c:pt idx="13">
                  <c:v>0.58416666666666628</c:v>
                </c:pt>
                <c:pt idx="14">
                  <c:v>0.61000000000000021</c:v>
                </c:pt>
                <c:pt idx="15">
                  <c:v>0.65416666666666667</c:v>
                </c:pt>
                <c:pt idx="16">
                  <c:v>0.69916666666666649</c:v>
                </c:pt>
                <c:pt idx="17">
                  <c:v>0.83333333333333359</c:v>
                </c:pt>
                <c:pt idx="18">
                  <c:v>0.85833333333333361</c:v>
                </c:pt>
                <c:pt idx="19">
                  <c:v>0.8916666666666665</c:v>
                </c:pt>
                <c:pt idx="20">
                  <c:v>0.95000000000000029</c:v>
                </c:pt>
                <c:pt idx="21">
                  <c:v>1.0249999999999997</c:v>
                </c:pt>
                <c:pt idx="22">
                  <c:v>1.0666666666666667</c:v>
                </c:pt>
                <c:pt idx="23">
                  <c:v>1.1500000000000001</c:v>
                </c:pt>
                <c:pt idx="24">
                  <c:v>1.1916666666666667</c:v>
                </c:pt>
                <c:pt idx="25">
                  <c:v>1.25</c:v>
                </c:pt>
                <c:pt idx="26">
                  <c:v>1.325</c:v>
                </c:pt>
                <c:pt idx="27">
                  <c:v>1.3833333333333335</c:v>
                </c:pt>
                <c:pt idx="28">
                  <c:v>1.4249999999999996</c:v>
                </c:pt>
                <c:pt idx="29">
                  <c:v>1.4666666666666668</c:v>
                </c:pt>
                <c:pt idx="30">
                  <c:v>1.5</c:v>
                </c:pt>
                <c:pt idx="31">
                  <c:v>1.5333333333333332</c:v>
                </c:pt>
                <c:pt idx="32">
                  <c:v>1.5833333333333333</c:v>
                </c:pt>
                <c:pt idx="33">
                  <c:v>1.6333333333333335</c:v>
                </c:pt>
                <c:pt idx="34">
                  <c:v>1.6666666666666667</c:v>
                </c:pt>
                <c:pt idx="35">
                  <c:v>1.7166666666666668</c:v>
                </c:pt>
                <c:pt idx="36">
                  <c:v>1.7249999999999994</c:v>
                </c:pt>
                <c:pt idx="37">
                  <c:v>1.8833333333333335</c:v>
                </c:pt>
                <c:pt idx="38">
                  <c:v>1.9500000000000004</c:v>
                </c:pt>
                <c:pt idx="39">
                  <c:v>2.0083333333333342</c:v>
                </c:pt>
                <c:pt idx="40">
                  <c:v>2.0749999999999997</c:v>
                </c:pt>
                <c:pt idx="41">
                  <c:v>2.1083333333333343</c:v>
                </c:pt>
                <c:pt idx="42">
                  <c:v>2.2833333333333345</c:v>
                </c:pt>
                <c:pt idx="43">
                  <c:v>2.4250000000000003</c:v>
                </c:pt>
                <c:pt idx="44">
                  <c:v>2.4666666666666668</c:v>
                </c:pt>
                <c:pt idx="45">
                  <c:v>2.5749999999999997</c:v>
                </c:pt>
                <c:pt idx="46">
                  <c:v>2.6416666666666666</c:v>
                </c:pt>
                <c:pt idx="47">
                  <c:v>2.6833333333333345</c:v>
                </c:pt>
                <c:pt idx="48">
                  <c:v>2.8666666666666667</c:v>
                </c:pt>
                <c:pt idx="49">
                  <c:v>3.0249999999999999</c:v>
                </c:pt>
                <c:pt idx="50">
                  <c:v>3.3333333333333335</c:v>
                </c:pt>
                <c:pt idx="51">
                  <c:v>3.5500000000000003</c:v>
                </c:pt>
                <c:pt idx="52">
                  <c:v>3.5833333333333344</c:v>
                </c:pt>
                <c:pt idx="53">
                  <c:v>3.9499999999999997</c:v>
                </c:pt>
                <c:pt idx="54">
                  <c:v>4.166666666666667</c:v>
                </c:pt>
                <c:pt idx="55">
                  <c:v>4.2833333333333359</c:v>
                </c:pt>
                <c:pt idx="56">
                  <c:v>4.375</c:v>
                </c:pt>
                <c:pt idx="57">
                  <c:v>4.4583333333333348</c:v>
                </c:pt>
                <c:pt idx="58">
                  <c:v>4.8666666666666663</c:v>
                </c:pt>
                <c:pt idx="59">
                  <c:v>4.95</c:v>
                </c:pt>
                <c:pt idx="60">
                  <c:v>4.9583333333333348</c:v>
                </c:pt>
              </c:numCache>
            </c:numRef>
          </c:xVal>
          <c:yVal>
            <c:numRef>
              <c:f>'Weibull Extrapolation'!$B$2:$B$62</c:f>
              <c:numCache>
                <c:formatCode>General</c:formatCode>
                <c:ptCount val="61"/>
                <c:pt idx="0">
                  <c:v>100</c:v>
                </c:pt>
                <c:pt idx="1">
                  <c:v>99.1</c:v>
                </c:pt>
                <c:pt idx="2">
                  <c:v>98.1</c:v>
                </c:pt>
                <c:pt idx="3">
                  <c:v>96.7</c:v>
                </c:pt>
                <c:pt idx="4">
                  <c:v>95.3</c:v>
                </c:pt>
                <c:pt idx="5">
                  <c:v>94.3</c:v>
                </c:pt>
                <c:pt idx="6">
                  <c:v>93.8</c:v>
                </c:pt>
                <c:pt idx="7">
                  <c:v>92.9</c:v>
                </c:pt>
                <c:pt idx="8">
                  <c:v>91.4</c:v>
                </c:pt>
                <c:pt idx="9">
                  <c:v>89.1</c:v>
                </c:pt>
                <c:pt idx="10">
                  <c:v>88.1</c:v>
                </c:pt>
                <c:pt idx="11">
                  <c:v>86.2</c:v>
                </c:pt>
                <c:pt idx="12">
                  <c:v>84.7</c:v>
                </c:pt>
                <c:pt idx="13">
                  <c:v>83.8</c:v>
                </c:pt>
                <c:pt idx="14">
                  <c:v>82.3</c:v>
                </c:pt>
                <c:pt idx="15">
                  <c:v>80.900000000000006</c:v>
                </c:pt>
                <c:pt idx="16">
                  <c:v>78.900000000000006</c:v>
                </c:pt>
                <c:pt idx="17">
                  <c:v>78</c:v>
                </c:pt>
                <c:pt idx="18">
                  <c:v>76</c:v>
                </c:pt>
                <c:pt idx="19">
                  <c:v>75.5</c:v>
                </c:pt>
                <c:pt idx="20">
                  <c:v>74.5</c:v>
                </c:pt>
                <c:pt idx="21">
                  <c:v>73.099999999999994</c:v>
                </c:pt>
                <c:pt idx="22">
                  <c:v>72.599999999999994</c:v>
                </c:pt>
                <c:pt idx="23">
                  <c:v>71.599999999999994</c:v>
                </c:pt>
                <c:pt idx="24">
                  <c:v>70.099999999999994</c:v>
                </c:pt>
                <c:pt idx="25">
                  <c:v>68.7</c:v>
                </c:pt>
                <c:pt idx="26">
                  <c:v>67.7</c:v>
                </c:pt>
                <c:pt idx="27">
                  <c:v>66.7</c:v>
                </c:pt>
                <c:pt idx="28">
                  <c:v>65.2</c:v>
                </c:pt>
                <c:pt idx="29">
                  <c:v>64.2</c:v>
                </c:pt>
                <c:pt idx="30">
                  <c:v>63.2</c:v>
                </c:pt>
                <c:pt idx="31">
                  <c:v>61.7</c:v>
                </c:pt>
                <c:pt idx="32">
                  <c:v>61.20000000000001</c:v>
                </c:pt>
                <c:pt idx="33">
                  <c:v>60.70000000000001</c:v>
                </c:pt>
                <c:pt idx="34">
                  <c:v>59.70000000000001</c:v>
                </c:pt>
                <c:pt idx="35">
                  <c:v>58.70000000000001</c:v>
                </c:pt>
                <c:pt idx="36">
                  <c:v>56.70000000000001</c:v>
                </c:pt>
                <c:pt idx="37">
                  <c:v>56.2</c:v>
                </c:pt>
                <c:pt idx="38">
                  <c:v>55.7</c:v>
                </c:pt>
                <c:pt idx="39">
                  <c:v>55.2</c:v>
                </c:pt>
                <c:pt idx="40">
                  <c:v>53.2</c:v>
                </c:pt>
                <c:pt idx="41">
                  <c:v>52.2</c:v>
                </c:pt>
                <c:pt idx="42">
                  <c:v>50.7</c:v>
                </c:pt>
                <c:pt idx="43">
                  <c:v>50.2</c:v>
                </c:pt>
                <c:pt idx="44">
                  <c:v>49.2</c:v>
                </c:pt>
                <c:pt idx="45">
                  <c:v>47.600000000000009</c:v>
                </c:pt>
                <c:pt idx="46">
                  <c:v>46.6</c:v>
                </c:pt>
                <c:pt idx="47">
                  <c:v>46.1</c:v>
                </c:pt>
                <c:pt idx="48">
                  <c:v>45.5</c:v>
                </c:pt>
                <c:pt idx="49">
                  <c:v>45</c:v>
                </c:pt>
                <c:pt idx="50">
                  <c:v>43.7</c:v>
                </c:pt>
                <c:pt idx="51">
                  <c:v>43.1</c:v>
                </c:pt>
                <c:pt idx="52">
                  <c:v>42.4</c:v>
                </c:pt>
                <c:pt idx="53">
                  <c:v>41.6</c:v>
                </c:pt>
                <c:pt idx="54">
                  <c:v>40.70000000000001</c:v>
                </c:pt>
                <c:pt idx="55">
                  <c:v>38.9</c:v>
                </c:pt>
                <c:pt idx="56">
                  <c:v>37.9</c:v>
                </c:pt>
                <c:pt idx="57">
                  <c:v>36.9</c:v>
                </c:pt>
                <c:pt idx="58">
                  <c:v>35.5</c:v>
                </c:pt>
                <c:pt idx="59">
                  <c:v>34.1</c:v>
                </c:pt>
                <c:pt idx="60">
                  <c:v>32.6</c:v>
                </c:pt>
              </c:numCache>
            </c:numRef>
          </c:yVal>
          <c:smooth val="0"/>
        </c:ser>
        <c:ser>
          <c:idx val="1"/>
          <c:order val="1"/>
          <c:tx>
            <c:v>KM cetuximab+radiotherapy</c:v>
          </c:tx>
          <c:spPr>
            <a:ln w="31750">
              <a:solidFill>
                <a:prstClr val="black"/>
              </a:solidFill>
            </a:ln>
          </c:spPr>
          <c:marker>
            <c:symbol val="none"/>
          </c:marker>
          <c:xVal>
            <c:numRef>
              <c:f>'Weibull Extrapolation'!$C$2:$C$88</c:f>
              <c:numCache>
                <c:formatCode>0.00</c:formatCode>
                <c:ptCount val="87"/>
                <c:pt idx="0">
                  <c:v>0</c:v>
                </c:pt>
                <c:pt idx="1">
                  <c:v>3.4749999999999996E-2</c:v>
                </c:pt>
                <c:pt idx="2">
                  <c:v>9.2500000000000027E-2</c:v>
                </c:pt>
                <c:pt idx="3">
                  <c:v>0.12166666666666669</c:v>
                </c:pt>
                <c:pt idx="4">
                  <c:v>0.13583333333333339</c:v>
                </c:pt>
                <c:pt idx="5">
                  <c:v>0.19333333333333338</c:v>
                </c:pt>
                <c:pt idx="6">
                  <c:v>0.2225</c:v>
                </c:pt>
                <c:pt idx="7">
                  <c:v>0.25166666666666676</c:v>
                </c:pt>
                <c:pt idx="8">
                  <c:v>0.28000000000000008</c:v>
                </c:pt>
                <c:pt idx="9">
                  <c:v>0.2950000000000001</c:v>
                </c:pt>
                <c:pt idx="10">
                  <c:v>0.33833333333333332</c:v>
                </c:pt>
                <c:pt idx="11">
                  <c:v>0.42500000000000016</c:v>
                </c:pt>
                <c:pt idx="12">
                  <c:v>0.43916666666666687</c:v>
                </c:pt>
                <c:pt idx="13">
                  <c:v>0.46833333333333327</c:v>
                </c:pt>
                <c:pt idx="14">
                  <c:v>0.4825000000000001</c:v>
                </c:pt>
                <c:pt idx="15">
                  <c:v>0.49666666666666687</c:v>
                </c:pt>
                <c:pt idx="16">
                  <c:v>0.52583333333333349</c:v>
                </c:pt>
                <c:pt idx="17">
                  <c:v>0.54</c:v>
                </c:pt>
                <c:pt idx="18">
                  <c:v>0.58333333333333337</c:v>
                </c:pt>
                <c:pt idx="19">
                  <c:v>0.59833333333333327</c:v>
                </c:pt>
                <c:pt idx="20">
                  <c:v>0.64166666666666672</c:v>
                </c:pt>
                <c:pt idx="21">
                  <c:v>0.68500000000000005</c:v>
                </c:pt>
                <c:pt idx="22">
                  <c:v>0.69916666666666649</c:v>
                </c:pt>
                <c:pt idx="23">
                  <c:v>0.72833333333333361</c:v>
                </c:pt>
                <c:pt idx="24">
                  <c:v>0.74250000000000005</c:v>
                </c:pt>
                <c:pt idx="25">
                  <c:v>0.75666666666666671</c:v>
                </c:pt>
                <c:pt idx="26">
                  <c:v>0.79999999999999993</c:v>
                </c:pt>
                <c:pt idx="27">
                  <c:v>0.84166666666666667</c:v>
                </c:pt>
                <c:pt idx="28">
                  <c:v>0.85833333333333361</c:v>
                </c:pt>
                <c:pt idx="29">
                  <c:v>0.8833333333333333</c:v>
                </c:pt>
                <c:pt idx="30">
                  <c:v>0.9</c:v>
                </c:pt>
                <c:pt idx="31">
                  <c:v>0.93333333333333324</c:v>
                </c:pt>
                <c:pt idx="32">
                  <c:v>0.94166666666666676</c:v>
                </c:pt>
                <c:pt idx="33">
                  <c:v>0.95833333333333359</c:v>
                </c:pt>
                <c:pt idx="34">
                  <c:v>0.99166666666666659</c:v>
                </c:pt>
                <c:pt idx="35">
                  <c:v>1</c:v>
                </c:pt>
                <c:pt idx="36">
                  <c:v>1.0333333333333334</c:v>
                </c:pt>
                <c:pt idx="37">
                  <c:v>1.0416666666666663</c:v>
                </c:pt>
                <c:pt idx="38">
                  <c:v>1.0583333333333333</c:v>
                </c:pt>
                <c:pt idx="39">
                  <c:v>1.0999999999999994</c:v>
                </c:pt>
                <c:pt idx="40">
                  <c:v>1.1916666666666667</c:v>
                </c:pt>
                <c:pt idx="41">
                  <c:v>1.2083333333333333</c:v>
                </c:pt>
                <c:pt idx="42">
                  <c:v>1.25</c:v>
                </c:pt>
                <c:pt idx="43">
                  <c:v>1.3333333333333333</c:v>
                </c:pt>
                <c:pt idx="44">
                  <c:v>1.3499999999999994</c:v>
                </c:pt>
                <c:pt idx="45">
                  <c:v>1.4333333333333329</c:v>
                </c:pt>
                <c:pt idx="46">
                  <c:v>1.4666666666666668</c:v>
                </c:pt>
                <c:pt idx="47">
                  <c:v>1.5083333333333335</c:v>
                </c:pt>
                <c:pt idx="48">
                  <c:v>1.5333333333333332</c:v>
                </c:pt>
                <c:pt idx="49">
                  <c:v>1.5666666666666667</c:v>
                </c:pt>
                <c:pt idx="50">
                  <c:v>1.6083333333333338</c:v>
                </c:pt>
                <c:pt idx="51">
                  <c:v>1.6416666666666666</c:v>
                </c:pt>
                <c:pt idx="52">
                  <c:v>1.6666666666666667</c:v>
                </c:pt>
                <c:pt idx="53">
                  <c:v>1.6916666666666667</c:v>
                </c:pt>
                <c:pt idx="54">
                  <c:v>1.7083333333333333</c:v>
                </c:pt>
                <c:pt idx="55">
                  <c:v>1.741666666666666</c:v>
                </c:pt>
                <c:pt idx="56">
                  <c:v>1.8416666666666668</c:v>
                </c:pt>
                <c:pt idx="57">
                  <c:v>1.8666666666666665</c:v>
                </c:pt>
                <c:pt idx="58">
                  <c:v>1.9000000000000001</c:v>
                </c:pt>
                <c:pt idx="59">
                  <c:v>1.9083333333333337</c:v>
                </c:pt>
                <c:pt idx="60">
                  <c:v>2.0583333333333331</c:v>
                </c:pt>
                <c:pt idx="61">
                  <c:v>2.1166666666666667</c:v>
                </c:pt>
                <c:pt idx="62">
                  <c:v>2.1583333333333332</c:v>
                </c:pt>
                <c:pt idx="63">
                  <c:v>2.2416666666666671</c:v>
                </c:pt>
                <c:pt idx="64">
                  <c:v>2.316666666666666</c:v>
                </c:pt>
                <c:pt idx="65">
                  <c:v>2.3749999999999991</c:v>
                </c:pt>
                <c:pt idx="66">
                  <c:v>2.4583333333333335</c:v>
                </c:pt>
                <c:pt idx="67">
                  <c:v>2.5166666666666657</c:v>
                </c:pt>
                <c:pt idx="68">
                  <c:v>2.5916666666666668</c:v>
                </c:pt>
                <c:pt idx="69">
                  <c:v>2.7666666666666671</c:v>
                </c:pt>
                <c:pt idx="70">
                  <c:v>2.8499999999999992</c:v>
                </c:pt>
                <c:pt idx="71">
                  <c:v>2.9666666666666668</c:v>
                </c:pt>
                <c:pt idx="72">
                  <c:v>2.9833333333333338</c:v>
                </c:pt>
                <c:pt idx="73">
                  <c:v>3.0083333333333342</c:v>
                </c:pt>
                <c:pt idx="74">
                  <c:v>3.0249999999999999</c:v>
                </c:pt>
                <c:pt idx="75">
                  <c:v>3.7333333333333338</c:v>
                </c:pt>
                <c:pt idx="76">
                  <c:v>3.7749999999999999</c:v>
                </c:pt>
                <c:pt idx="77">
                  <c:v>3.9333333333333336</c:v>
                </c:pt>
                <c:pt idx="78">
                  <c:v>3.9666666666666668</c:v>
                </c:pt>
                <c:pt idx="79">
                  <c:v>3.9749999999999992</c:v>
                </c:pt>
                <c:pt idx="80">
                  <c:v>4.0750000000000002</c:v>
                </c:pt>
                <c:pt idx="81">
                  <c:v>4.1249999999999973</c:v>
                </c:pt>
                <c:pt idx="82">
                  <c:v>4.4416666666666682</c:v>
                </c:pt>
                <c:pt idx="83">
                  <c:v>4.6249999999999973</c:v>
                </c:pt>
                <c:pt idx="84">
                  <c:v>4.7250000000000005</c:v>
                </c:pt>
                <c:pt idx="85">
                  <c:v>4.8999999999999995</c:v>
                </c:pt>
                <c:pt idx="86">
                  <c:v>4.9750000000000014</c:v>
                </c:pt>
              </c:numCache>
            </c:numRef>
          </c:xVal>
          <c:yVal>
            <c:numRef>
              <c:f>'Weibull Extrapolation'!$D$2:$D$88</c:f>
              <c:numCache>
                <c:formatCode>General</c:formatCode>
                <c:ptCount val="87"/>
                <c:pt idx="0">
                  <c:v>100</c:v>
                </c:pt>
                <c:pt idx="1">
                  <c:v>99.5</c:v>
                </c:pt>
                <c:pt idx="2">
                  <c:v>99.1</c:v>
                </c:pt>
                <c:pt idx="3">
                  <c:v>98.6</c:v>
                </c:pt>
                <c:pt idx="4">
                  <c:v>98.1</c:v>
                </c:pt>
                <c:pt idx="5">
                  <c:v>97.2</c:v>
                </c:pt>
                <c:pt idx="6">
                  <c:v>96.7</c:v>
                </c:pt>
                <c:pt idx="7">
                  <c:v>96.2</c:v>
                </c:pt>
                <c:pt idx="8">
                  <c:v>95.7</c:v>
                </c:pt>
                <c:pt idx="9">
                  <c:v>95.3</c:v>
                </c:pt>
                <c:pt idx="10">
                  <c:v>94.8</c:v>
                </c:pt>
                <c:pt idx="11">
                  <c:v>94.3</c:v>
                </c:pt>
                <c:pt idx="12">
                  <c:v>93.8</c:v>
                </c:pt>
                <c:pt idx="13">
                  <c:v>93.4</c:v>
                </c:pt>
                <c:pt idx="14">
                  <c:v>92.9</c:v>
                </c:pt>
                <c:pt idx="15">
                  <c:v>92.4</c:v>
                </c:pt>
                <c:pt idx="16">
                  <c:v>91.5</c:v>
                </c:pt>
                <c:pt idx="17">
                  <c:v>91</c:v>
                </c:pt>
                <c:pt idx="18">
                  <c:v>90.5</c:v>
                </c:pt>
                <c:pt idx="19">
                  <c:v>89.1</c:v>
                </c:pt>
                <c:pt idx="20">
                  <c:v>88.6</c:v>
                </c:pt>
                <c:pt idx="21">
                  <c:v>88.1</c:v>
                </c:pt>
                <c:pt idx="22">
                  <c:v>87.2</c:v>
                </c:pt>
                <c:pt idx="23">
                  <c:v>85.7</c:v>
                </c:pt>
                <c:pt idx="24">
                  <c:v>85.3</c:v>
                </c:pt>
                <c:pt idx="25">
                  <c:v>84.8</c:v>
                </c:pt>
                <c:pt idx="26">
                  <c:v>84.3</c:v>
                </c:pt>
                <c:pt idx="27">
                  <c:v>83.399999999999991</c:v>
                </c:pt>
                <c:pt idx="28">
                  <c:v>82.899999999999991</c:v>
                </c:pt>
                <c:pt idx="29">
                  <c:v>81.899999999999991</c:v>
                </c:pt>
                <c:pt idx="30">
                  <c:v>81.399999999999991</c:v>
                </c:pt>
                <c:pt idx="31">
                  <c:v>81</c:v>
                </c:pt>
                <c:pt idx="32">
                  <c:v>80</c:v>
                </c:pt>
                <c:pt idx="33">
                  <c:v>79.100000000000009</c:v>
                </c:pt>
                <c:pt idx="34">
                  <c:v>77.600000000000009</c:v>
                </c:pt>
                <c:pt idx="35">
                  <c:v>76.7</c:v>
                </c:pt>
                <c:pt idx="36">
                  <c:v>74.3</c:v>
                </c:pt>
                <c:pt idx="37">
                  <c:v>73.8</c:v>
                </c:pt>
                <c:pt idx="38">
                  <c:v>73.3</c:v>
                </c:pt>
                <c:pt idx="39">
                  <c:v>72.399999999999991</c:v>
                </c:pt>
                <c:pt idx="40">
                  <c:v>71.899999999999991</c:v>
                </c:pt>
                <c:pt idx="41">
                  <c:v>71.399999999999991</c:v>
                </c:pt>
                <c:pt idx="42">
                  <c:v>70.899999999999991</c:v>
                </c:pt>
                <c:pt idx="43">
                  <c:v>70.399999999999991</c:v>
                </c:pt>
                <c:pt idx="44">
                  <c:v>69.899999999999991</c:v>
                </c:pt>
                <c:pt idx="45">
                  <c:v>69.5</c:v>
                </c:pt>
                <c:pt idx="46">
                  <c:v>69</c:v>
                </c:pt>
                <c:pt idx="47">
                  <c:v>68.5</c:v>
                </c:pt>
                <c:pt idx="48">
                  <c:v>68</c:v>
                </c:pt>
                <c:pt idx="49">
                  <c:v>67.5</c:v>
                </c:pt>
                <c:pt idx="50">
                  <c:v>67</c:v>
                </c:pt>
                <c:pt idx="51">
                  <c:v>66.5</c:v>
                </c:pt>
                <c:pt idx="52">
                  <c:v>66</c:v>
                </c:pt>
                <c:pt idx="53">
                  <c:v>65.100000000000009</c:v>
                </c:pt>
                <c:pt idx="54">
                  <c:v>64.600000000000009</c:v>
                </c:pt>
                <c:pt idx="55">
                  <c:v>64.099999999999994</c:v>
                </c:pt>
                <c:pt idx="56">
                  <c:v>63.6</c:v>
                </c:pt>
                <c:pt idx="57">
                  <c:v>63.1</c:v>
                </c:pt>
                <c:pt idx="58">
                  <c:v>62.6</c:v>
                </c:pt>
                <c:pt idx="59">
                  <c:v>62.1</c:v>
                </c:pt>
                <c:pt idx="60">
                  <c:v>61.6</c:v>
                </c:pt>
                <c:pt idx="61">
                  <c:v>61.1</c:v>
                </c:pt>
                <c:pt idx="62">
                  <c:v>60.6</c:v>
                </c:pt>
                <c:pt idx="63">
                  <c:v>60.100000000000009</c:v>
                </c:pt>
                <c:pt idx="64">
                  <c:v>59.600000000000009</c:v>
                </c:pt>
                <c:pt idx="65">
                  <c:v>59.100000000000009</c:v>
                </c:pt>
                <c:pt idx="66">
                  <c:v>58.100000000000009</c:v>
                </c:pt>
                <c:pt idx="67">
                  <c:v>57.600000000000009</c:v>
                </c:pt>
                <c:pt idx="68">
                  <c:v>57.100000000000009</c:v>
                </c:pt>
                <c:pt idx="69">
                  <c:v>56.600000000000009</c:v>
                </c:pt>
                <c:pt idx="70">
                  <c:v>56.100000000000009</c:v>
                </c:pt>
                <c:pt idx="71">
                  <c:v>55.600000000000009</c:v>
                </c:pt>
                <c:pt idx="72">
                  <c:v>55.000000000000007</c:v>
                </c:pt>
                <c:pt idx="73">
                  <c:v>54.500000000000007</c:v>
                </c:pt>
                <c:pt idx="74">
                  <c:v>54</c:v>
                </c:pt>
                <c:pt idx="75">
                  <c:v>53.300000000000004</c:v>
                </c:pt>
                <c:pt idx="76">
                  <c:v>52.7</c:v>
                </c:pt>
                <c:pt idx="77">
                  <c:v>52</c:v>
                </c:pt>
                <c:pt idx="78">
                  <c:v>51.2</c:v>
                </c:pt>
                <c:pt idx="79">
                  <c:v>50.5</c:v>
                </c:pt>
                <c:pt idx="80">
                  <c:v>49.8</c:v>
                </c:pt>
                <c:pt idx="81">
                  <c:v>49</c:v>
                </c:pt>
                <c:pt idx="82">
                  <c:v>48</c:v>
                </c:pt>
                <c:pt idx="83">
                  <c:v>46.9</c:v>
                </c:pt>
                <c:pt idx="84">
                  <c:v>45.6</c:v>
                </c:pt>
                <c:pt idx="85">
                  <c:v>44</c:v>
                </c:pt>
                <c:pt idx="86">
                  <c:v>42.3</c:v>
                </c:pt>
              </c:numCache>
            </c:numRef>
          </c:yVal>
          <c:smooth val="0"/>
        </c:ser>
        <c:ser>
          <c:idx val="2"/>
          <c:order val="2"/>
          <c:tx>
            <c:v>Exponential radiotherapy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Weibull Extrapolation'!$C$2:$C$152</c:f>
              <c:numCache>
                <c:formatCode>0.00</c:formatCode>
                <c:ptCount val="151"/>
                <c:pt idx="0">
                  <c:v>0</c:v>
                </c:pt>
                <c:pt idx="1">
                  <c:v>3.4749999999999996E-2</c:v>
                </c:pt>
                <c:pt idx="2">
                  <c:v>9.2500000000000027E-2</c:v>
                </c:pt>
                <c:pt idx="3">
                  <c:v>0.12166666666666669</c:v>
                </c:pt>
                <c:pt idx="4">
                  <c:v>0.13583333333333339</c:v>
                </c:pt>
                <c:pt idx="5">
                  <c:v>0.19333333333333338</c:v>
                </c:pt>
                <c:pt idx="6">
                  <c:v>0.2225</c:v>
                </c:pt>
                <c:pt idx="7">
                  <c:v>0.25166666666666676</c:v>
                </c:pt>
                <c:pt idx="8">
                  <c:v>0.28000000000000008</c:v>
                </c:pt>
                <c:pt idx="9">
                  <c:v>0.2950000000000001</c:v>
                </c:pt>
                <c:pt idx="10">
                  <c:v>0.33833333333333332</c:v>
                </c:pt>
                <c:pt idx="11">
                  <c:v>0.42500000000000016</c:v>
                </c:pt>
                <c:pt idx="12">
                  <c:v>0.43916666666666687</c:v>
                </c:pt>
                <c:pt idx="13">
                  <c:v>0.46833333333333327</c:v>
                </c:pt>
                <c:pt idx="14">
                  <c:v>0.4825000000000001</c:v>
                </c:pt>
                <c:pt idx="15">
                  <c:v>0.49666666666666687</c:v>
                </c:pt>
                <c:pt idx="16">
                  <c:v>0.52583333333333349</c:v>
                </c:pt>
                <c:pt idx="17">
                  <c:v>0.54</c:v>
                </c:pt>
                <c:pt idx="18">
                  <c:v>0.58333333333333337</c:v>
                </c:pt>
                <c:pt idx="19">
                  <c:v>0.59833333333333327</c:v>
                </c:pt>
                <c:pt idx="20">
                  <c:v>0.64166666666666672</c:v>
                </c:pt>
                <c:pt idx="21">
                  <c:v>0.68500000000000005</c:v>
                </c:pt>
                <c:pt idx="22">
                  <c:v>0.69916666666666649</c:v>
                </c:pt>
                <c:pt idx="23">
                  <c:v>0.72833333333333361</c:v>
                </c:pt>
                <c:pt idx="24">
                  <c:v>0.74250000000000005</c:v>
                </c:pt>
                <c:pt idx="25">
                  <c:v>0.75666666666666671</c:v>
                </c:pt>
                <c:pt idx="26">
                  <c:v>0.79999999999999993</c:v>
                </c:pt>
                <c:pt idx="27">
                  <c:v>0.84166666666666667</c:v>
                </c:pt>
                <c:pt idx="28">
                  <c:v>0.85833333333333361</c:v>
                </c:pt>
                <c:pt idx="29">
                  <c:v>0.8833333333333333</c:v>
                </c:pt>
                <c:pt idx="30">
                  <c:v>0.9</c:v>
                </c:pt>
                <c:pt idx="31">
                  <c:v>0.93333333333333324</c:v>
                </c:pt>
                <c:pt idx="32">
                  <c:v>0.94166666666666676</c:v>
                </c:pt>
                <c:pt idx="33">
                  <c:v>0.95833333333333359</c:v>
                </c:pt>
                <c:pt idx="34">
                  <c:v>0.99166666666666659</c:v>
                </c:pt>
                <c:pt idx="35">
                  <c:v>1</c:v>
                </c:pt>
                <c:pt idx="36">
                  <c:v>1.0333333333333334</c:v>
                </c:pt>
                <c:pt idx="37">
                  <c:v>1.0416666666666663</c:v>
                </c:pt>
                <c:pt idx="38">
                  <c:v>1.0583333333333333</c:v>
                </c:pt>
                <c:pt idx="39">
                  <c:v>1.0999999999999994</c:v>
                </c:pt>
                <c:pt idx="40">
                  <c:v>1.1916666666666667</c:v>
                </c:pt>
                <c:pt idx="41">
                  <c:v>1.2083333333333333</c:v>
                </c:pt>
                <c:pt idx="42">
                  <c:v>1.25</c:v>
                </c:pt>
                <c:pt idx="43">
                  <c:v>1.3333333333333333</c:v>
                </c:pt>
                <c:pt idx="44">
                  <c:v>1.3499999999999994</c:v>
                </c:pt>
                <c:pt idx="45">
                  <c:v>1.4333333333333329</c:v>
                </c:pt>
                <c:pt idx="46">
                  <c:v>1.4666666666666668</c:v>
                </c:pt>
                <c:pt idx="47">
                  <c:v>1.5083333333333335</c:v>
                </c:pt>
                <c:pt idx="48">
                  <c:v>1.5333333333333332</c:v>
                </c:pt>
                <c:pt idx="49">
                  <c:v>1.5666666666666667</c:v>
                </c:pt>
                <c:pt idx="50">
                  <c:v>1.6083333333333338</c:v>
                </c:pt>
                <c:pt idx="51">
                  <c:v>1.6416666666666666</c:v>
                </c:pt>
                <c:pt idx="52">
                  <c:v>1.6666666666666667</c:v>
                </c:pt>
                <c:pt idx="53">
                  <c:v>1.6916666666666667</c:v>
                </c:pt>
                <c:pt idx="54">
                  <c:v>1.7083333333333333</c:v>
                </c:pt>
                <c:pt idx="55">
                  <c:v>1.741666666666666</c:v>
                </c:pt>
                <c:pt idx="56">
                  <c:v>1.8416666666666668</c:v>
                </c:pt>
                <c:pt idx="57">
                  <c:v>1.8666666666666665</c:v>
                </c:pt>
                <c:pt idx="58">
                  <c:v>1.9000000000000001</c:v>
                </c:pt>
                <c:pt idx="59">
                  <c:v>1.9083333333333337</c:v>
                </c:pt>
                <c:pt idx="60">
                  <c:v>2.0583333333333331</c:v>
                </c:pt>
                <c:pt idx="61">
                  <c:v>2.1166666666666667</c:v>
                </c:pt>
                <c:pt idx="62">
                  <c:v>2.1583333333333332</c:v>
                </c:pt>
                <c:pt idx="63">
                  <c:v>2.2416666666666671</c:v>
                </c:pt>
                <c:pt idx="64">
                  <c:v>2.316666666666666</c:v>
                </c:pt>
                <c:pt idx="65">
                  <c:v>2.3749999999999991</c:v>
                </c:pt>
                <c:pt idx="66">
                  <c:v>2.4583333333333335</c:v>
                </c:pt>
                <c:pt idx="67">
                  <c:v>2.5166666666666657</c:v>
                </c:pt>
                <c:pt idx="68">
                  <c:v>2.5916666666666668</c:v>
                </c:pt>
                <c:pt idx="69">
                  <c:v>2.7666666666666671</c:v>
                </c:pt>
                <c:pt idx="70">
                  <c:v>2.8499999999999992</c:v>
                </c:pt>
                <c:pt idx="71">
                  <c:v>2.9666666666666668</c:v>
                </c:pt>
                <c:pt idx="72">
                  <c:v>2.9833333333333338</c:v>
                </c:pt>
                <c:pt idx="73">
                  <c:v>3.0083333333333342</c:v>
                </c:pt>
                <c:pt idx="74">
                  <c:v>3.0249999999999999</c:v>
                </c:pt>
                <c:pt idx="75">
                  <c:v>3.7333333333333338</c:v>
                </c:pt>
                <c:pt idx="76">
                  <c:v>3.7749999999999999</c:v>
                </c:pt>
                <c:pt idx="77">
                  <c:v>3.9333333333333336</c:v>
                </c:pt>
                <c:pt idx="78">
                  <c:v>3.9666666666666668</c:v>
                </c:pt>
                <c:pt idx="79">
                  <c:v>3.9749999999999992</c:v>
                </c:pt>
                <c:pt idx="80">
                  <c:v>4.0750000000000002</c:v>
                </c:pt>
                <c:pt idx="81">
                  <c:v>4.1249999999999973</c:v>
                </c:pt>
                <c:pt idx="82">
                  <c:v>4.4416666666666682</c:v>
                </c:pt>
                <c:pt idx="83">
                  <c:v>4.6249999999999973</c:v>
                </c:pt>
                <c:pt idx="84">
                  <c:v>4.7250000000000005</c:v>
                </c:pt>
                <c:pt idx="85">
                  <c:v>4.8999999999999995</c:v>
                </c:pt>
                <c:pt idx="86">
                  <c:v>4.9750000000000014</c:v>
                </c:pt>
                <c:pt idx="87" formatCode="0">
                  <c:v>5</c:v>
                </c:pt>
                <c:pt idx="88" formatCode="0">
                  <c:v>6</c:v>
                </c:pt>
                <c:pt idx="89" formatCode="0">
                  <c:v>7</c:v>
                </c:pt>
                <c:pt idx="90" formatCode="0">
                  <c:v>8</c:v>
                </c:pt>
                <c:pt idx="91" formatCode="0">
                  <c:v>9</c:v>
                </c:pt>
                <c:pt idx="92" formatCode="0">
                  <c:v>10</c:v>
                </c:pt>
                <c:pt idx="93" formatCode="0">
                  <c:v>11</c:v>
                </c:pt>
                <c:pt idx="94" formatCode="0">
                  <c:v>12</c:v>
                </c:pt>
                <c:pt idx="95" formatCode="0">
                  <c:v>13</c:v>
                </c:pt>
                <c:pt idx="96" formatCode="0">
                  <c:v>14</c:v>
                </c:pt>
                <c:pt idx="97" formatCode="0">
                  <c:v>15</c:v>
                </c:pt>
                <c:pt idx="98" formatCode="0">
                  <c:v>16</c:v>
                </c:pt>
                <c:pt idx="99" formatCode="0">
                  <c:v>17</c:v>
                </c:pt>
                <c:pt idx="100" formatCode="0">
                  <c:v>18</c:v>
                </c:pt>
                <c:pt idx="101" formatCode="0">
                  <c:v>19</c:v>
                </c:pt>
                <c:pt idx="102" formatCode="0">
                  <c:v>20</c:v>
                </c:pt>
                <c:pt idx="103" formatCode="0">
                  <c:v>21</c:v>
                </c:pt>
                <c:pt idx="104" formatCode="0">
                  <c:v>22</c:v>
                </c:pt>
                <c:pt idx="105" formatCode="0">
                  <c:v>23</c:v>
                </c:pt>
                <c:pt idx="106" formatCode="0">
                  <c:v>24</c:v>
                </c:pt>
                <c:pt idx="107" formatCode="0">
                  <c:v>25</c:v>
                </c:pt>
                <c:pt idx="108" formatCode="0">
                  <c:v>26</c:v>
                </c:pt>
                <c:pt idx="109" formatCode="0">
                  <c:v>27</c:v>
                </c:pt>
                <c:pt idx="110" formatCode="0">
                  <c:v>28</c:v>
                </c:pt>
                <c:pt idx="111" formatCode="0">
                  <c:v>29</c:v>
                </c:pt>
                <c:pt idx="112" formatCode="0">
                  <c:v>30</c:v>
                </c:pt>
                <c:pt idx="113" formatCode="0">
                  <c:v>31</c:v>
                </c:pt>
                <c:pt idx="114" formatCode="0">
                  <c:v>32</c:v>
                </c:pt>
                <c:pt idx="115" formatCode="0">
                  <c:v>33</c:v>
                </c:pt>
                <c:pt idx="116" formatCode="0">
                  <c:v>34</c:v>
                </c:pt>
                <c:pt idx="117" formatCode="0">
                  <c:v>35</c:v>
                </c:pt>
                <c:pt idx="118" formatCode="0">
                  <c:v>36</c:v>
                </c:pt>
                <c:pt idx="119" formatCode="0">
                  <c:v>37</c:v>
                </c:pt>
                <c:pt idx="120" formatCode="0">
                  <c:v>38</c:v>
                </c:pt>
                <c:pt idx="121" formatCode="0">
                  <c:v>39</c:v>
                </c:pt>
                <c:pt idx="122" formatCode="0">
                  <c:v>40</c:v>
                </c:pt>
                <c:pt idx="123" formatCode="0">
                  <c:v>41</c:v>
                </c:pt>
                <c:pt idx="124" formatCode="0">
                  <c:v>42</c:v>
                </c:pt>
                <c:pt idx="125" formatCode="0">
                  <c:v>43</c:v>
                </c:pt>
                <c:pt idx="126" formatCode="0">
                  <c:v>44</c:v>
                </c:pt>
                <c:pt idx="127" formatCode="0">
                  <c:v>45</c:v>
                </c:pt>
                <c:pt idx="128" formatCode="0">
                  <c:v>46</c:v>
                </c:pt>
                <c:pt idx="129" formatCode="0">
                  <c:v>47</c:v>
                </c:pt>
                <c:pt idx="130" formatCode="0">
                  <c:v>48</c:v>
                </c:pt>
                <c:pt idx="131" formatCode="0">
                  <c:v>49</c:v>
                </c:pt>
                <c:pt idx="132" formatCode="0">
                  <c:v>50</c:v>
                </c:pt>
                <c:pt idx="133" formatCode="0">
                  <c:v>51</c:v>
                </c:pt>
                <c:pt idx="134" formatCode="0">
                  <c:v>52</c:v>
                </c:pt>
                <c:pt idx="135" formatCode="0">
                  <c:v>53</c:v>
                </c:pt>
                <c:pt idx="136" formatCode="0">
                  <c:v>54</c:v>
                </c:pt>
                <c:pt idx="137" formatCode="0">
                  <c:v>55</c:v>
                </c:pt>
                <c:pt idx="138" formatCode="0">
                  <c:v>56</c:v>
                </c:pt>
                <c:pt idx="139" formatCode="0">
                  <c:v>57</c:v>
                </c:pt>
                <c:pt idx="140" formatCode="0">
                  <c:v>58</c:v>
                </c:pt>
                <c:pt idx="141" formatCode="0">
                  <c:v>59</c:v>
                </c:pt>
                <c:pt idx="142" formatCode="0">
                  <c:v>60</c:v>
                </c:pt>
                <c:pt idx="143" formatCode="0">
                  <c:v>61</c:v>
                </c:pt>
                <c:pt idx="144" formatCode="0">
                  <c:v>62</c:v>
                </c:pt>
                <c:pt idx="145" formatCode="0">
                  <c:v>63</c:v>
                </c:pt>
                <c:pt idx="146" formatCode="0">
                  <c:v>64</c:v>
                </c:pt>
                <c:pt idx="147" formatCode="0">
                  <c:v>65</c:v>
                </c:pt>
                <c:pt idx="148" formatCode="0">
                  <c:v>66</c:v>
                </c:pt>
                <c:pt idx="149" formatCode="0">
                  <c:v>67</c:v>
                </c:pt>
                <c:pt idx="150" formatCode="0">
                  <c:v>68</c:v>
                </c:pt>
              </c:numCache>
            </c:numRef>
          </c:xVal>
          <c:yVal>
            <c:numRef>
              <c:f>'Weibull Extrapolation'!$E$2:$E$152</c:f>
              <c:numCache>
                <c:formatCode>General</c:formatCode>
                <c:ptCount val="151"/>
                <c:pt idx="0">
                  <c:v>100</c:v>
                </c:pt>
                <c:pt idx="1">
                  <c:v>98.907561955877426</c:v>
                </c:pt>
                <c:pt idx="2">
                  <c:v>97.283166747654249</c:v>
                </c:pt>
                <c:pt idx="3">
                  <c:v>96.499857178744605</c:v>
                </c:pt>
                <c:pt idx="4">
                  <c:v>96.125953158164094</c:v>
                </c:pt>
                <c:pt idx="5">
                  <c:v>94.644885804761088</c:v>
                </c:pt>
                <c:pt idx="6">
                  <c:v>93.913039039899772</c:v>
                </c:pt>
                <c:pt idx="7">
                  <c:v>93.192629763165996</c:v>
                </c:pt>
                <c:pt idx="8">
                  <c:v>92.502917069929453</c:v>
                </c:pt>
                <c:pt idx="9">
                  <c:v>92.141580207360533</c:v>
                </c:pt>
                <c:pt idx="10">
                  <c:v>91.11163702447908</c:v>
                </c:pt>
                <c:pt idx="11">
                  <c:v>89.108665689467458</c:v>
                </c:pt>
                <c:pt idx="12">
                  <c:v>88.787946136821375</c:v>
                </c:pt>
                <c:pt idx="13">
                  <c:v>88.133215686962842</c:v>
                </c:pt>
                <c:pt idx="14">
                  <c:v>87.817847760218044</c:v>
                </c:pt>
                <c:pt idx="15">
                  <c:v>87.504169700255446</c:v>
                </c:pt>
                <c:pt idx="16">
                  <c:v>86.86356949066446</c:v>
                </c:pt>
                <c:pt idx="17">
                  <c:v>86.554898307268772</c:v>
                </c:pt>
                <c:pt idx="18">
                  <c:v>85.620490201122777</c:v>
                </c:pt>
                <c:pt idx="19">
                  <c:v>85.300389830208587</c:v>
                </c:pt>
                <c:pt idx="20">
                  <c:v>84.385031451159264</c:v>
                </c:pt>
                <c:pt idx="21">
                  <c:v>83.483201381453213</c:v>
                </c:pt>
                <c:pt idx="22">
                  <c:v>83.19122619292898</c:v>
                </c:pt>
                <c:pt idx="23">
                  <c:v>82.594429467744945</c:v>
                </c:pt>
                <c:pt idx="24">
                  <c:v>82.306629006236463</c:v>
                </c:pt>
                <c:pt idx="25">
                  <c:v>82.02016442398326</c:v>
                </c:pt>
                <c:pt idx="26">
                  <c:v>81.152072510948727</c:v>
                </c:pt>
                <c:pt idx="27">
                  <c:v>80.328696550191907</c:v>
                </c:pt>
                <c:pt idx="28">
                  <c:v>80.002386322073008</c:v>
                </c:pt>
                <c:pt idx="29">
                  <c:v>79.516120682539693</c:v>
                </c:pt>
                <c:pt idx="30">
                  <c:v>79.19405097059358</c:v>
                </c:pt>
                <c:pt idx="31">
                  <c:v>78.554892726686106</c:v>
                </c:pt>
                <c:pt idx="32">
                  <c:v>78.396128916593113</c:v>
                </c:pt>
                <c:pt idx="33">
                  <c:v>78.079818216884121</c:v>
                </c:pt>
                <c:pt idx="34">
                  <c:v>77.452010474098316</c:v>
                </c:pt>
                <c:pt idx="35">
                  <c:v>77.296050399723129</c:v>
                </c:pt>
                <c:pt idx="36">
                  <c:v>76.676122875580447</c:v>
                </c:pt>
                <c:pt idx="37">
                  <c:v>76.522110336498756</c:v>
                </c:pt>
                <c:pt idx="38">
                  <c:v>76.215236353462259</c:v>
                </c:pt>
                <c:pt idx="39">
                  <c:v>75.454687966330397</c:v>
                </c:pt>
                <c:pt idx="40">
                  <c:v>73.814012415078977</c:v>
                </c:pt>
                <c:pt idx="41">
                  <c:v>73.520395249915083</c:v>
                </c:pt>
                <c:pt idx="42">
                  <c:v>72.792511843607173</c:v>
                </c:pt>
                <c:pt idx="43">
                  <c:v>71.362570960819284</c:v>
                </c:pt>
                <c:pt idx="44">
                  <c:v>71.080627081078518</c:v>
                </c:pt>
                <c:pt idx="45">
                  <c:v>69.690591315599718</c:v>
                </c:pt>
                <c:pt idx="46">
                  <c:v>69.14358922604498</c:v>
                </c:pt>
                <c:pt idx="47">
                  <c:v>68.466919390943076</c:v>
                </c:pt>
                <c:pt idx="48">
                  <c:v>68.064643443671258</c:v>
                </c:pt>
                <c:pt idx="49">
                  <c:v>67.532563994637712</c:v>
                </c:pt>
                <c:pt idx="50">
                  <c:v>66.874265583512297</c:v>
                </c:pt>
                <c:pt idx="51">
                  <c:v>66.352990501570318</c:v>
                </c:pt>
                <c:pt idx="52">
                  <c:v>65.965122536895649</c:v>
                </c:pt>
                <c:pt idx="53">
                  <c:v>65.579873508529147</c:v>
                </c:pt>
                <c:pt idx="54">
                  <c:v>65.324483475684019</c:v>
                </c:pt>
                <c:pt idx="55">
                  <c:v>64.817133130864619</c:v>
                </c:pt>
                <c:pt idx="56">
                  <c:v>63.322013334783136</c:v>
                </c:pt>
                <c:pt idx="57">
                  <c:v>62.954423786096008</c:v>
                </c:pt>
                <c:pt idx="58">
                  <c:v>62.468082914996252</c:v>
                </c:pt>
                <c:pt idx="59">
                  <c:v>62.347167073053228</c:v>
                </c:pt>
                <c:pt idx="60">
                  <c:v>60.215448063903345</c:v>
                </c:pt>
                <c:pt idx="61">
                  <c:v>59.408785331657377</c:v>
                </c:pt>
                <c:pt idx="62">
                  <c:v>58.840040669384017</c:v>
                </c:pt>
                <c:pt idx="63">
                  <c:v>57.72078109472838</c:v>
                </c:pt>
                <c:pt idx="64">
                  <c:v>56.733775921984865</c:v>
                </c:pt>
                <c:pt idx="65">
                  <c:v>55.979108881975193</c:v>
                </c:pt>
                <c:pt idx="66">
                  <c:v>54.920296862900223</c:v>
                </c:pt>
                <c:pt idx="67">
                  <c:v>54.192343716817263</c:v>
                </c:pt>
                <c:pt idx="68">
                  <c:v>53.272036334645563</c:v>
                </c:pt>
                <c:pt idx="69">
                  <c:v>51.190908408169534</c:v>
                </c:pt>
                <c:pt idx="70">
                  <c:v>50.231410763881605</c:v>
                </c:pt>
                <c:pt idx="71">
                  <c:v>48.921012406181468</c:v>
                </c:pt>
                <c:pt idx="72">
                  <c:v>48.736879322579114</c:v>
                </c:pt>
                <c:pt idx="73">
                  <c:v>48.462094998091501</c:v>
                </c:pt>
                <c:pt idx="74">
                  <c:v>48.279843626222245</c:v>
                </c:pt>
                <c:pt idx="75">
                  <c:v>41.180665278127805</c:v>
                </c:pt>
                <c:pt idx="76">
                  <c:v>40.799679202159254</c:v>
                </c:pt>
                <c:pt idx="77">
                  <c:v>39.386024213435199</c:v>
                </c:pt>
                <c:pt idx="78">
                  <c:v>39.095147595873335</c:v>
                </c:pt>
                <c:pt idx="79">
                  <c:v>39.02278793440184</c:v>
                </c:pt>
                <c:pt idx="80">
                  <c:v>38.165547322631895</c:v>
                </c:pt>
                <c:pt idx="81">
                  <c:v>37.744487295680933</c:v>
                </c:pt>
                <c:pt idx="82">
                  <c:v>35.190110814797762</c:v>
                </c:pt>
                <c:pt idx="83">
                  <c:v>33.795792299165413</c:v>
                </c:pt>
                <c:pt idx="84">
                  <c:v>33.060051878054082</c:v>
                </c:pt>
                <c:pt idx="85">
                  <c:v>31.812999426394548</c:v>
                </c:pt>
                <c:pt idx="86">
                  <c:v>31.293860861861276</c:v>
                </c:pt>
                <c:pt idx="87">
                  <c:v>31.122809079792379</c:v>
                </c:pt>
                <c:pt idx="88">
                  <c:v>25.027784317362912</c:v>
                </c:pt>
                <c:pt idx="89">
                  <c:v>20.171030241450968</c:v>
                </c:pt>
                <c:pt idx="90">
                  <c:v>16.287317039474047</c:v>
                </c:pt>
                <c:pt idx="91">
                  <c:v>13.172809878360503</c:v>
                </c:pt>
                <c:pt idx="92">
                  <c:v>10.669184436758249</c:v>
                </c:pt>
                <c:pt idx="93">
                  <c:v>8.6525021758435052</c:v>
                </c:pt>
                <c:pt idx="94">
                  <c:v>7.0251581893417505</c:v>
                </c:pt>
                <c:pt idx="95">
                  <c:v>5.7099176855532772</c:v>
                </c:pt>
                <c:pt idx="96">
                  <c:v>4.6454250418827758</c:v>
                </c:pt>
                <c:pt idx="97">
                  <c:v>3.7827790674669313</c:v>
                </c:pt>
                <c:pt idx="98">
                  <c:v>3.0828957760627036</c:v>
                </c:pt>
                <c:pt idx="99">
                  <c:v>2.5144617811119923</c:v>
                </c:pt>
                <c:pt idx="100">
                  <c:v>2.0523359974329072</c:v>
                </c:pt>
                <c:pt idx="101">
                  <c:v>1.676294912606844</c:v>
                </c:pt>
                <c:pt idx="102">
                  <c:v>1.3700432323734033</c:v>
                </c:pt>
                <c:pt idx="103">
                  <c:v>1.1204308370595819</c:v>
                </c:pt>
                <c:pt idx="104">
                  <c:v>0.91683100947858986</c:v>
                </c:pt>
                <c:pt idx="105">
                  <c:v>0.7506453146852311</c:v>
                </c:pt>
                <c:pt idx="106">
                  <c:v>0.61490834273803263</c:v>
                </c:pt>
                <c:pt idx="107">
                  <c:v>0.50397146677891358</c:v>
                </c:pt>
                <c:pt idx="108">
                  <c:v>0.41324931267145576</c:v>
                </c:pt>
                <c:pt idx="109">
                  <c:v>0.33901613568133782</c:v>
                </c:pt>
                <c:pt idx="110">
                  <c:v>0.27824201039878727</c:v>
                </c:pt>
                <c:pt idx="111">
                  <c:v>0.22846085078482462</c:v>
                </c:pt>
                <c:pt idx="112">
                  <c:v>0.18766392808546406</c:v>
                </c:pt>
                <c:pt idx="113">
                  <c:v>0.15421385068965274</c:v>
                </c:pt>
                <c:pt idx="114">
                  <c:v>0.12677499152028371</c:v>
                </c:pt>
                <c:pt idx="115">
                  <c:v>0.10425715602616152</c:v>
                </c:pt>
                <c:pt idx="116">
                  <c:v>8.5769923927495148E-2</c:v>
                </c:pt>
                <c:pt idx="117">
                  <c:v>7.0585606547246882E-2</c:v>
                </c:pt>
                <c:pt idx="118">
                  <c:v>5.8109166742213114E-2</c:v>
                </c:pt>
                <c:pt idx="119">
                  <c:v>4.7853771865922087E-2</c:v>
                </c:pt>
                <c:pt idx="120">
                  <c:v>3.9420908844977252E-2</c:v>
                </c:pt>
                <c:pt idx="121">
                  <c:v>3.2484197666867672E-2</c:v>
                </c:pt>
                <c:pt idx="122">
                  <c:v>2.6776205858097292E-2</c:v>
                </c:pt>
                <c:pt idx="123">
                  <c:v>2.2077700164474509E-2</c:v>
                </c:pt>
                <c:pt idx="124">
                  <c:v>1.8208879190872485E-2</c:v>
                </c:pt>
                <c:pt idx="125">
                  <c:v>1.5022217421227842E-2</c:v>
                </c:pt>
                <c:pt idx="126">
                  <c:v>1.2396620960662781E-2</c:v>
                </c:pt>
                <c:pt idx="127">
                  <c:v>1.0232651819172945E-2</c:v>
                </c:pt>
                <c:pt idx="128">
                  <c:v>8.4486232239638255E-3</c:v>
                </c:pt>
                <c:pt idx="129">
                  <c:v>6.9774054115496701E-3</c:v>
                </c:pt>
                <c:pt idx="130">
                  <c:v>5.7638112984286453E-3</c:v>
                </c:pt>
                <c:pt idx="131">
                  <c:v>4.762455714178891E-3</c:v>
                </c:pt>
                <c:pt idx="132">
                  <c:v>3.936001590719199E-3</c:v>
                </c:pt>
                <c:pt idx="133">
                  <c:v>3.2537225111330397E-3</c:v>
                </c:pt>
                <c:pt idx="134">
                  <c:v>2.6903240355580643E-3</c:v>
                </c:pt>
                <c:pt idx="135">
                  <c:v>2.224976808457626E-3</c:v>
                </c:pt>
                <c:pt idx="136">
                  <c:v>1.8405230698729084E-3</c:v>
                </c:pt>
                <c:pt idx="137">
                  <c:v>1.522825213734086E-3</c:v>
                </c:pt>
                <c:pt idx="138">
                  <c:v>1.2602307588812948E-3</c:v>
                </c:pt>
                <c:pt idx="139">
                  <c:v>1.043132765925167E-3</c:v>
                </c:pt>
                <c:pt idx="140">
                  <c:v>8.6360854223866876E-4</c:v>
                </c:pt>
                <c:pt idx="141">
                  <c:v>7.1512258781580081E-4</c:v>
                </c:pt>
                <c:pt idx="142">
                  <c:v>5.9228227600818817E-4</c:v>
                </c:pt>
                <c:pt idx="143">
                  <c:v>4.9063684049629628E-4</c:v>
                </c:pt>
                <c:pt idx="144">
                  <c:v>4.0651193882091795E-4</c:v>
                </c:pt>
                <c:pt idx="145">
                  <c:v>3.3687345298889272E-4</c:v>
                </c:pt>
                <c:pt idx="146">
                  <c:v>2.7921532573066247E-4</c:v>
                </c:pt>
                <c:pt idx="147">
                  <c:v>2.3146716307540053E-4</c:v>
                </c:pt>
                <c:pt idx="148">
                  <c:v>1.919180976375256E-4</c:v>
                </c:pt>
                <c:pt idx="149">
                  <c:v>1.5915403305362375E-4</c:v>
                </c:pt>
                <c:pt idx="150">
                  <c:v>1.3200590340430566E-4</c:v>
                </c:pt>
              </c:numCache>
            </c:numRef>
          </c:yVal>
          <c:smooth val="0"/>
        </c:ser>
        <c:ser>
          <c:idx val="3"/>
          <c:order val="3"/>
          <c:tx>
            <c:v>Exponentia cetuximab+radiotherapyl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Weibull Extrapolation'!$C$2:$C$152</c:f>
              <c:numCache>
                <c:formatCode>0.00</c:formatCode>
                <c:ptCount val="151"/>
                <c:pt idx="0">
                  <c:v>0</c:v>
                </c:pt>
                <c:pt idx="1">
                  <c:v>3.4749999999999996E-2</c:v>
                </c:pt>
                <c:pt idx="2">
                  <c:v>9.2500000000000027E-2</c:v>
                </c:pt>
                <c:pt idx="3">
                  <c:v>0.12166666666666669</c:v>
                </c:pt>
                <c:pt idx="4">
                  <c:v>0.13583333333333339</c:v>
                </c:pt>
                <c:pt idx="5">
                  <c:v>0.19333333333333338</c:v>
                </c:pt>
                <c:pt idx="6">
                  <c:v>0.2225</c:v>
                </c:pt>
                <c:pt idx="7">
                  <c:v>0.25166666666666676</c:v>
                </c:pt>
                <c:pt idx="8">
                  <c:v>0.28000000000000008</c:v>
                </c:pt>
                <c:pt idx="9">
                  <c:v>0.2950000000000001</c:v>
                </c:pt>
                <c:pt idx="10">
                  <c:v>0.33833333333333332</c:v>
                </c:pt>
                <c:pt idx="11">
                  <c:v>0.42500000000000016</c:v>
                </c:pt>
                <c:pt idx="12">
                  <c:v>0.43916666666666687</c:v>
                </c:pt>
                <c:pt idx="13">
                  <c:v>0.46833333333333327</c:v>
                </c:pt>
                <c:pt idx="14">
                  <c:v>0.4825000000000001</c:v>
                </c:pt>
                <c:pt idx="15">
                  <c:v>0.49666666666666687</c:v>
                </c:pt>
                <c:pt idx="16">
                  <c:v>0.52583333333333349</c:v>
                </c:pt>
                <c:pt idx="17">
                  <c:v>0.54</c:v>
                </c:pt>
                <c:pt idx="18">
                  <c:v>0.58333333333333337</c:v>
                </c:pt>
                <c:pt idx="19">
                  <c:v>0.59833333333333327</c:v>
                </c:pt>
                <c:pt idx="20">
                  <c:v>0.64166666666666672</c:v>
                </c:pt>
                <c:pt idx="21">
                  <c:v>0.68500000000000005</c:v>
                </c:pt>
                <c:pt idx="22">
                  <c:v>0.69916666666666649</c:v>
                </c:pt>
                <c:pt idx="23">
                  <c:v>0.72833333333333361</c:v>
                </c:pt>
                <c:pt idx="24">
                  <c:v>0.74250000000000005</c:v>
                </c:pt>
                <c:pt idx="25">
                  <c:v>0.75666666666666671</c:v>
                </c:pt>
                <c:pt idx="26">
                  <c:v>0.79999999999999993</c:v>
                </c:pt>
                <c:pt idx="27">
                  <c:v>0.84166666666666667</c:v>
                </c:pt>
                <c:pt idx="28">
                  <c:v>0.85833333333333361</c:v>
                </c:pt>
                <c:pt idx="29">
                  <c:v>0.8833333333333333</c:v>
                </c:pt>
                <c:pt idx="30">
                  <c:v>0.9</c:v>
                </c:pt>
                <c:pt idx="31">
                  <c:v>0.93333333333333324</c:v>
                </c:pt>
                <c:pt idx="32">
                  <c:v>0.94166666666666676</c:v>
                </c:pt>
                <c:pt idx="33">
                  <c:v>0.95833333333333359</c:v>
                </c:pt>
                <c:pt idx="34">
                  <c:v>0.99166666666666659</c:v>
                </c:pt>
                <c:pt idx="35">
                  <c:v>1</c:v>
                </c:pt>
                <c:pt idx="36">
                  <c:v>1.0333333333333334</c:v>
                </c:pt>
                <c:pt idx="37">
                  <c:v>1.0416666666666663</c:v>
                </c:pt>
                <c:pt idx="38">
                  <c:v>1.0583333333333333</c:v>
                </c:pt>
                <c:pt idx="39">
                  <c:v>1.0999999999999994</c:v>
                </c:pt>
                <c:pt idx="40">
                  <c:v>1.1916666666666667</c:v>
                </c:pt>
                <c:pt idx="41">
                  <c:v>1.2083333333333333</c:v>
                </c:pt>
                <c:pt idx="42">
                  <c:v>1.25</c:v>
                </c:pt>
                <c:pt idx="43">
                  <c:v>1.3333333333333333</c:v>
                </c:pt>
                <c:pt idx="44">
                  <c:v>1.3499999999999994</c:v>
                </c:pt>
                <c:pt idx="45">
                  <c:v>1.4333333333333329</c:v>
                </c:pt>
                <c:pt idx="46">
                  <c:v>1.4666666666666668</c:v>
                </c:pt>
                <c:pt idx="47">
                  <c:v>1.5083333333333335</c:v>
                </c:pt>
                <c:pt idx="48">
                  <c:v>1.5333333333333332</c:v>
                </c:pt>
                <c:pt idx="49">
                  <c:v>1.5666666666666667</c:v>
                </c:pt>
                <c:pt idx="50">
                  <c:v>1.6083333333333338</c:v>
                </c:pt>
                <c:pt idx="51">
                  <c:v>1.6416666666666666</c:v>
                </c:pt>
                <c:pt idx="52">
                  <c:v>1.6666666666666667</c:v>
                </c:pt>
                <c:pt idx="53">
                  <c:v>1.6916666666666667</c:v>
                </c:pt>
                <c:pt idx="54">
                  <c:v>1.7083333333333333</c:v>
                </c:pt>
                <c:pt idx="55">
                  <c:v>1.741666666666666</c:v>
                </c:pt>
                <c:pt idx="56">
                  <c:v>1.8416666666666668</c:v>
                </c:pt>
                <c:pt idx="57">
                  <c:v>1.8666666666666665</c:v>
                </c:pt>
                <c:pt idx="58">
                  <c:v>1.9000000000000001</c:v>
                </c:pt>
                <c:pt idx="59">
                  <c:v>1.9083333333333337</c:v>
                </c:pt>
                <c:pt idx="60">
                  <c:v>2.0583333333333331</c:v>
                </c:pt>
                <c:pt idx="61">
                  <c:v>2.1166666666666667</c:v>
                </c:pt>
                <c:pt idx="62">
                  <c:v>2.1583333333333332</c:v>
                </c:pt>
                <c:pt idx="63">
                  <c:v>2.2416666666666671</c:v>
                </c:pt>
                <c:pt idx="64">
                  <c:v>2.316666666666666</c:v>
                </c:pt>
                <c:pt idx="65">
                  <c:v>2.3749999999999991</c:v>
                </c:pt>
                <c:pt idx="66">
                  <c:v>2.4583333333333335</c:v>
                </c:pt>
                <c:pt idx="67">
                  <c:v>2.5166666666666657</c:v>
                </c:pt>
                <c:pt idx="68">
                  <c:v>2.5916666666666668</c:v>
                </c:pt>
                <c:pt idx="69">
                  <c:v>2.7666666666666671</c:v>
                </c:pt>
                <c:pt idx="70">
                  <c:v>2.8499999999999992</c:v>
                </c:pt>
                <c:pt idx="71">
                  <c:v>2.9666666666666668</c:v>
                </c:pt>
                <c:pt idx="72">
                  <c:v>2.9833333333333338</c:v>
                </c:pt>
                <c:pt idx="73">
                  <c:v>3.0083333333333342</c:v>
                </c:pt>
                <c:pt idx="74">
                  <c:v>3.0249999999999999</c:v>
                </c:pt>
                <c:pt idx="75">
                  <c:v>3.7333333333333338</c:v>
                </c:pt>
                <c:pt idx="76">
                  <c:v>3.7749999999999999</c:v>
                </c:pt>
                <c:pt idx="77">
                  <c:v>3.9333333333333336</c:v>
                </c:pt>
                <c:pt idx="78">
                  <c:v>3.9666666666666668</c:v>
                </c:pt>
                <c:pt idx="79">
                  <c:v>3.9749999999999992</c:v>
                </c:pt>
                <c:pt idx="80">
                  <c:v>4.0750000000000002</c:v>
                </c:pt>
                <c:pt idx="81">
                  <c:v>4.1249999999999973</c:v>
                </c:pt>
                <c:pt idx="82">
                  <c:v>4.4416666666666682</c:v>
                </c:pt>
                <c:pt idx="83">
                  <c:v>4.6249999999999973</c:v>
                </c:pt>
                <c:pt idx="84">
                  <c:v>4.7250000000000005</c:v>
                </c:pt>
                <c:pt idx="85">
                  <c:v>4.8999999999999995</c:v>
                </c:pt>
                <c:pt idx="86">
                  <c:v>4.9750000000000014</c:v>
                </c:pt>
                <c:pt idx="87" formatCode="0">
                  <c:v>5</c:v>
                </c:pt>
                <c:pt idx="88" formatCode="0">
                  <c:v>6</c:v>
                </c:pt>
                <c:pt idx="89" formatCode="0">
                  <c:v>7</c:v>
                </c:pt>
                <c:pt idx="90" formatCode="0">
                  <c:v>8</c:v>
                </c:pt>
                <c:pt idx="91" formatCode="0">
                  <c:v>9</c:v>
                </c:pt>
                <c:pt idx="92" formatCode="0">
                  <c:v>10</c:v>
                </c:pt>
                <c:pt idx="93" formatCode="0">
                  <c:v>11</c:v>
                </c:pt>
                <c:pt idx="94" formatCode="0">
                  <c:v>12</c:v>
                </c:pt>
                <c:pt idx="95" formatCode="0">
                  <c:v>13</c:v>
                </c:pt>
                <c:pt idx="96" formatCode="0">
                  <c:v>14</c:v>
                </c:pt>
                <c:pt idx="97" formatCode="0">
                  <c:v>15</c:v>
                </c:pt>
                <c:pt idx="98" formatCode="0">
                  <c:v>16</c:v>
                </c:pt>
                <c:pt idx="99" formatCode="0">
                  <c:v>17</c:v>
                </c:pt>
                <c:pt idx="100" formatCode="0">
                  <c:v>18</c:v>
                </c:pt>
                <c:pt idx="101" formatCode="0">
                  <c:v>19</c:v>
                </c:pt>
                <c:pt idx="102" formatCode="0">
                  <c:v>20</c:v>
                </c:pt>
                <c:pt idx="103" formatCode="0">
                  <c:v>21</c:v>
                </c:pt>
                <c:pt idx="104" formatCode="0">
                  <c:v>22</c:v>
                </c:pt>
                <c:pt idx="105" formatCode="0">
                  <c:v>23</c:v>
                </c:pt>
                <c:pt idx="106" formatCode="0">
                  <c:v>24</c:v>
                </c:pt>
                <c:pt idx="107" formatCode="0">
                  <c:v>25</c:v>
                </c:pt>
                <c:pt idx="108" formatCode="0">
                  <c:v>26</c:v>
                </c:pt>
                <c:pt idx="109" formatCode="0">
                  <c:v>27</c:v>
                </c:pt>
                <c:pt idx="110" formatCode="0">
                  <c:v>28</c:v>
                </c:pt>
                <c:pt idx="111" formatCode="0">
                  <c:v>29</c:v>
                </c:pt>
                <c:pt idx="112" formatCode="0">
                  <c:v>30</c:v>
                </c:pt>
                <c:pt idx="113" formatCode="0">
                  <c:v>31</c:v>
                </c:pt>
                <c:pt idx="114" formatCode="0">
                  <c:v>32</c:v>
                </c:pt>
                <c:pt idx="115" formatCode="0">
                  <c:v>33</c:v>
                </c:pt>
                <c:pt idx="116" formatCode="0">
                  <c:v>34</c:v>
                </c:pt>
                <c:pt idx="117" formatCode="0">
                  <c:v>35</c:v>
                </c:pt>
                <c:pt idx="118" formatCode="0">
                  <c:v>36</c:v>
                </c:pt>
                <c:pt idx="119" formatCode="0">
                  <c:v>37</c:v>
                </c:pt>
                <c:pt idx="120" formatCode="0">
                  <c:v>38</c:v>
                </c:pt>
                <c:pt idx="121" formatCode="0">
                  <c:v>39</c:v>
                </c:pt>
                <c:pt idx="122" formatCode="0">
                  <c:v>40</c:v>
                </c:pt>
                <c:pt idx="123" formatCode="0">
                  <c:v>41</c:v>
                </c:pt>
                <c:pt idx="124" formatCode="0">
                  <c:v>42</c:v>
                </c:pt>
                <c:pt idx="125" formatCode="0">
                  <c:v>43</c:v>
                </c:pt>
                <c:pt idx="126" formatCode="0">
                  <c:v>44</c:v>
                </c:pt>
                <c:pt idx="127" formatCode="0">
                  <c:v>45</c:v>
                </c:pt>
                <c:pt idx="128" formatCode="0">
                  <c:v>46</c:v>
                </c:pt>
                <c:pt idx="129" formatCode="0">
                  <c:v>47</c:v>
                </c:pt>
                <c:pt idx="130" formatCode="0">
                  <c:v>48</c:v>
                </c:pt>
                <c:pt idx="131" formatCode="0">
                  <c:v>49</c:v>
                </c:pt>
                <c:pt idx="132" formatCode="0">
                  <c:v>50</c:v>
                </c:pt>
                <c:pt idx="133" formatCode="0">
                  <c:v>51</c:v>
                </c:pt>
                <c:pt idx="134" formatCode="0">
                  <c:v>52</c:v>
                </c:pt>
                <c:pt idx="135" formatCode="0">
                  <c:v>53</c:v>
                </c:pt>
                <c:pt idx="136" formatCode="0">
                  <c:v>54</c:v>
                </c:pt>
                <c:pt idx="137" formatCode="0">
                  <c:v>55</c:v>
                </c:pt>
                <c:pt idx="138" formatCode="0">
                  <c:v>56</c:v>
                </c:pt>
                <c:pt idx="139" formatCode="0">
                  <c:v>57</c:v>
                </c:pt>
                <c:pt idx="140" formatCode="0">
                  <c:v>58</c:v>
                </c:pt>
                <c:pt idx="141" formatCode="0">
                  <c:v>59</c:v>
                </c:pt>
                <c:pt idx="142" formatCode="0">
                  <c:v>60</c:v>
                </c:pt>
                <c:pt idx="143" formatCode="0">
                  <c:v>61</c:v>
                </c:pt>
                <c:pt idx="144" formatCode="0">
                  <c:v>62</c:v>
                </c:pt>
                <c:pt idx="145" formatCode="0">
                  <c:v>63</c:v>
                </c:pt>
                <c:pt idx="146" formatCode="0">
                  <c:v>64</c:v>
                </c:pt>
                <c:pt idx="147" formatCode="0">
                  <c:v>65</c:v>
                </c:pt>
                <c:pt idx="148" formatCode="0">
                  <c:v>66</c:v>
                </c:pt>
                <c:pt idx="149" formatCode="0">
                  <c:v>67</c:v>
                </c:pt>
                <c:pt idx="150" formatCode="0">
                  <c:v>68</c:v>
                </c:pt>
              </c:numCache>
            </c:numRef>
          </c:xVal>
          <c:yVal>
            <c:numRef>
              <c:f>'Weibull Extrapolation'!$F$2:$F$152</c:f>
              <c:numCache>
                <c:formatCode>General</c:formatCode>
                <c:ptCount val="151"/>
                <c:pt idx="0">
                  <c:v>100</c:v>
                </c:pt>
                <c:pt idx="1">
                  <c:v>98.935121290819197</c:v>
                </c:pt>
                <c:pt idx="2">
                  <c:v>97.493104074479433</c:v>
                </c:pt>
                <c:pt idx="3">
                  <c:v>96.818585003737269</c:v>
                </c:pt>
                <c:pt idx="4">
                  <c:v>96.499755598202768</c:v>
                </c:pt>
                <c:pt idx="5">
                  <c:v>95.252081230300419</c:v>
                </c:pt>
                <c:pt idx="6">
                  <c:v>94.642721468775477</c:v>
                </c:pt>
                <c:pt idx="7">
                  <c:v>94.046552054859319</c:v>
                </c:pt>
                <c:pt idx="8">
                  <c:v>93.47872163570328</c:v>
                </c:pt>
                <c:pt idx="9">
                  <c:v>93.18225833355298</c:v>
                </c:pt>
                <c:pt idx="10">
                  <c:v>92.340612188190832</c:v>
                </c:pt>
                <c:pt idx="11">
                  <c:v>90.715627184861717</c:v>
                </c:pt>
                <c:pt idx="12">
                  <c:v>90.456624697860747</c:v>
                </c:pt>
                <c:pt idx="13">
                  <c:v>89.928749016082165</c:v>
                </c:pt>
                <c:pt idx="14">
                  <c:v>89.674868671344257</c:v>
                </c:pt>
                <c:pt idx="15">
                  <c:v>89.422579554748978</c:v>
                </c:pt>
                <c:pt idx="16">
                  <c:v>88.908015122810269</c:v>
                </c:pt>
                <c:pt idx="17">
                  <c:v>88.660370898806775</c:v>
                </c:pt>
                <c:pt idx="18">
                  <c:v>87.911759113732032</c:v>
                </c:pt>
                <c:pt idx="19">
                  <c:v>87.65563954136681</c:v>
                </c:pt>
                <c:pt idx="20">
                  <c:v>86.924059220520562</c:v>
                </c:pt>
                <c:pt idx="21">
                  <c:v>86.204323633073543</c:v>
                </c:pt>
                <c:pt idx="22">
                  <c:v>85.971492450704758</c:v>
                </c:pt>
                <c:pt idx="23">
                  <c:v>85.495837646989784</c:v>
                </c:pt>
                <c:pt idx="24">
                  <c:v>85.266566773827662</c:v>
                </c:pt>
                <c:pt idx="25">
                  <c:v>85.038424289712069</c:v>
                </c:pt>
                <c:pt idx="26">
                  <c:v>84.347411779183403</c:v>
                </c:pt>
                <c:pt idx="27">
                  <c:v>83.692380511080543</c:v>
                </c:pt>
                <c:pt idx="28">
                  <c:v>83.432867448780783</c:v>
                </c:pt>
                <c:pt idx="29">
                  <c:v>83.046208745566261</c:v>
                </c:pt>
                <c:pt idx="30">
                  <c:v>82.790147202328001</c:v>
                </c:pt>
                <c:pt idx="31">
                  <c:v>82.282043022889468</c:v>
                </c:pt>
                <c:pt idx="32">
                  <c:v>82.155840685598776</c:v>
                </c:pt>
                <c:pt idx="33">
                  <c:v>81.90440877287844</c:v>
                </c:pt>
                <c:pt idx="34">
                  <c:v>81.405375942014118</c:v>
                </c:pt>
                <c:pt idx="35">
                  <c:v>81.281403731095466</c:v>
                </c:pt>
                <c:pt idx="36">
                  <c:v>80.78859906353668</c:v>
                </c:pt>
                <c:pt idx="37">
                  <c:v>80.666159337259202</c:v>
                </c:pt>
                <c:pt idx="38">
                  <c:v>80.422180554468071</c:v>
                </c:pt>
                <c:pt idx="39">
                  <c:v>79.817404074551689</c:v>
                </c:pt>
                <c:pt idx="40">
                  <c:v>78.512010616329007</c:v>
                </c:pt>
                <c:pt idx="41">
                  <c:v>78.278254024227863</c:v>
                </c:pt>
                <c:pt idx="42">
                  <c:v>77.698538821699358</c:v>
                </c:pt>
                <c:pt idx="43">
                  <c:v>76.558579065457508</c:v>
                </c:pt>
                <c:pt idx="44">
                  <c:v>76.333615945440101</c:v>
                </c:pt>
                <c:pt idx="45">
                  <c:v>75.223424744749025</c:v>
                </c:pt>
                <c:pt idx="46">
                  <c:v>74.786008211911678</c:v>
                </c:pt>
                <c:pt idx="47">
                  <c:v>74.244440109125193</c:v>
                </c:pt>
                <c:pt idx="48">
                  <c:v>73.922226321388777</c:v>
                </c:pt>
                <c:pt idx="49">
                  <c:v>73.495736005889015</c:v>
                </c:pt>
                <c:pt idx="50">
                  <c:v>72.967567625085508</c:v>
                </c:pt>
                <c:pt idx="51">
                  <c:v>72.548919328351374</c:v>
                </c:pt>
                <c:pt idx="52">
                  <c:v>72.237164188229983</c:v>
                </c:pt>
                <c:pt idx="53">
                  <c:v>71.927296505466629</c:v>
                </c:pt>
                <c:pt idx="54">
                  <c:v>71.721755844894261</c:v>
                </c:pt>
                <c:pt idx="55">
                  <c:v>71.313136796055119</c:v>
                </c:pt>
                <c:pt idx="56">
                  <c:v>70.106541393736777</c:v>
                </c:pt>
                <c:pt idx="57">
                  <c:v>69.809303341974612</c:v>
                </c:pt>
                <c:pt idx="58">
                  <c:v>69.41566867520541</c:v>
                </c:pt>
                <c:pt idx="59">
                  <c:v>69.317734593555386</c:v>
                </c:pt>
                <c:pt idx="60">
                  <c:v>67.586542085203803</c:v>
                </c:pt>
                <c:pt idx="61">
                  <c:v>66.929018895951458</c:v>
                </c:pt>
                <c:pt idx="62">
                  <c:v>66.464575027025035</c:v>
                </c:pt>
                <c:pt idx="63">
                  <c:v>65.548427711783049</c:v>
                </c:pt>
                <c:pt idx="64">
                  <c:v>64.73806520987857</c:v>
                </c:pt>
                <c:pt idx="65">
                  <c:v>64.116824343310867</c:v>
                </c:pt>
                <c:pt idx="66">
                  <c:v>63.242714627021137</c:v>
                </c:pt>
                <c:pt idx="67">
                  <c:v>62.639988419053566</c:v>
                </c:pt>
                <c:pt idx="68">
                  <c:v>61.875859976944803</c:v>
                </c:pt>
                <c:pt idx="69">
                  <c:v>60.138597320522734</c:v>
                </c:pt>
                <c:pt idx="70">
                  <c:v>59.333030838129027</c:v>
                </c:pt>
                <c:pt idx="71">
                  <c:v>58.227858617668872</c:v>
                </c:pt>
                <c:pt idx="72">
                  <c:v>58.072084293199708</c:v>
                </c:pt>
                <c:pt idx="73">
                  <c:v>57.839395091081002</c:v>
                </c:pt>
                <c:pt idx="74">
                  <c:v>57.684913409004466</c:v>
                </c:pt>
                <c:pt idx="75">
                  <c:v>51.563620025320645</c:v>
                </c:pt>
                <c:pt idx="76">
                  <c:v>51.228735555173166</c:v>
                </c:pt>
                <c:pt idx="77">
                  <c:v>49.979712159188715</c:v>
                </c:pt>
                <c:pt idx="78">
                  <c:v>49.721415476046509</c:v>
                </c:pt>
                <c:pt idx="79">
                  <c:v>49.657090089842704</c:v>
                </c:pt>
                <c:pt idx="80">
                  <c:v>48.892856609628872</c:v>
                </c:pt>
                <c:pt idx="81">
                  <c:v>48.515981606126665</c:v>
                </c:pt>
                <c:pt idx="82">
                  <c:v>46.207242469558516</c:v>
                </c:pt>
                <c:pt idx="83">
                  <c:v>44.929647821259984</c:v>
                </c:pt>
                <c:pt idx="84">
                  <c:v>44.250187039413014</c:v>
                </c:pt>
                <c:pt idx="85">
                  <c:v>43.089680216996136</c:v>
                </c:pt>
                <c:pt idx="86">
                  <c:v>42.603153063337146</c:v>
                </c:pt>
                <c:pt idx="87">
                  <c:v>42.442392243991115</c:v>
                </c:pt>
                <c:pt idx="88">
                  <c:v>36.548216666447424</c:v>
                </c:pt>
                <c:pt idx="89">
                  <c:v>31.564818141007535</c:v>
                </c:pt>
                <c:pt idx="90">
                  <c:v>27.32803503598079</c:v>
                </c:pt>
                <c:pt idx="91">
                  <c:v>23.710054066705691</c:v>
                </c:pt>
                <c:pt idx="92">
                  <c:v>20.609231234585653</c:v>
                </c:pt>
                <c:pt idx="93">
                  <c:v>17.943466639137959</c:v>
                </c:pt>
                <c:pt idx="94">
                  <c:v>15.645653239283867</c:v>
                </c:pt>
                <c:pt idx="95">
                  <c:v>13.660421557860904</c:v>
                </c:pt>
                <c:pt idx="96">
                  <c:v>11.941737959348728</c:v>
                </c:pt>
                <c:pt idx="97">
                  <c:v>10.451088949538514</c:v>
                </c:pt>
                <c:pt idx="98">
                  <c:v>9.1560814265885249</c:v>
                </c:pt>
                <c:pt idx="99">
                  <c:v>8.0293462811574532</c:v>
                </c:pt>
                <c:pt idx="100">
                  <c:v>7.0476682274518492</c:v>
                </c:pt>
                <c:pt idx="101">
                  <c:v>6.1912875281954687</c:v>
                </c:pt>
                <c:pt idx="102">
                  <c:v>5.4433343962704228</c:v>
                </c:pt>
                <c:pt idx="103">
                  <c:v>4.7893671812696104</c:v>
                </c:pt>
                <c:pt idx="104">
                  <c:v>4.2169926770572799</c:v>
                </c:pt>
                <c:pt idx="105">
                  <c:v>3.7155520560385398</c:v>
                </c:pt>
                <c:pt idx="106">
                  <c:v>3.2758597036810801</c:v>
                </c:pt>
                <c:pt idx="107">
                  <c:v>2.8899850189504606</c:v>
                </c:pt>
                <c:pt idx="108">
                  <c:v>2.5510693459556038</c:v>
                </c:pt>
                <c:pt idx="109">
                  <c:v>2.253171801684636</c:v>
                </c:pt>
                <c:pt idx="110">
                  <c:v>1.9911389975494544</c:v>
                </c:pt>
                <c:pt idx="111">
                  <c:v>1.7604946125401462</c:v>
                </c:pt>
                <c:pt idx="112">
                  <c:v>1.5573455304507473</c:v>
                </c:pt>
                <c:pt idx="113">
                  <c:v>1.3783018518184895</c:v>
                </c:pt>
                <c:pt idx="114">
                  <c:v>1.2204085689656901</c:v>
                </c:pt>
                <c:pt idx="115">
                  <c:v>1.0810870767180807</c:v>
                </c:pt>
                <c:pt idx="116">
                  <c:v>0.95808500224896131</c:v>
                </c:pt>
                <c:pt idx="117">
                  <c:v>0.8494330904849271</c:v>
                </c:pt>
                <c:pt idx="118">
                  <c:v>0.75340808845653273</c:v>
                </c:pt>
                <c:pt idx="119">
                  <c:v>0.66850074207058663</c:v>
                </c:pt>
                <c:pt idx="120">
                  <c:v>0.59338815919461541</c:v>
                </c:pt>
                <c:pt idx="121">
                  <c:v>0.52690990932441062</c:v>
                </c:pt>
                <c:pt idx="122">
                  <c:v>0.46804732692473477</c:v>
                </c:pt>
                <c:pt idx="123">
                  <c:v>0.41590556635653231</c:v>
                </c:pt>
                <c:pt idx="124">
                  <c:v>0.36969802398935692</c:v>
                </c:pt>
                <c:pt idx="125">
                  <c:v>0.32873279994921989</c:v>
                </c:pt>
                <c:pt idx="126">
                  <c:v>0.29240091983567101</c:v>
                </c:pt>
                <c:pt idx="127">
                  <c:v>0.26016607717643775</c:v>
                </c:pt>
                <c:pt idx="128">
                  <c:v>0.2315556916146389</c:v>
                </c:pt>
                <c:pt idx="129">
                  <c:v>0.20615310686103988</c:v>
                </c:pt>
                <c:pt idx="130">
                  <c:v>0.18359077713118024</c:v>
                </c:pt>
                <c:pt idx="131">
                  <c:v>0.16354431181804174</c:v>
                </c:pt>
                <c:pt idx="132">
                  <c:v>0.14572726610057765</c:v>
                </c:pt>
                <c:pt idx="133">
                  <c:v>0.1298865805355002</c:v>
                </c:pt>
                <c:pt idx="134">
                  <c:v>0.11579858582361401</c:v>
                </c:pt>
                <c:pt idx="135">
                  <c:v>0.10326550021685972</c:v>
                </c:pt>
                <c:pt idx="136">
                  <c:v>9.2112356718419663E-2</c:v>
                </c:pt>
                <c:pt idx="137">
                  <c:v>8.218430556150319E-2</c:v>
                </c:pt>
                <c:pt idx="138">
                  <c:v>7.3344244631469435E-2</c:v>
                </c:pt>
                <c:pt idx="139">
                  <c:v>6.547073668865179E-2</c:v>
                </c:pt>
                <c:pt idx="140">
                  <c:v>5.8456177597691221E-2</c:v>
                </c:pt>
                <c:pt idx="141">
                  <c:v>5.2205184393924076E-2</c:v>
                </c:pt>
                <c:pt idx="142">
                  <c:v>4.6633176020805266E-2</c:v>
                </c:pt>
                <c:pt idx="143">
                  <c:v>4.1665123041671789E-2</c:v>
                </c:pt>
                <c:pt idx="144">
                  <c:v>3.7234445638728568E-2</c:v>
                </c:pt>
                <c:pt idx="145">
                  <c:v>3.3282041825440395E-2</c:v>
                </c:pt>
                <c:pt idx="146">
                  <c:v>2.9755430069890617E-2</c:v>
                </c:pt>
                <c:pt idx="147">
                  <c:v>2.6607992502625421E-2</c:v>
                </c:pt>
                <c:pt idx="148">
                  <c:v>2.3798306602984803E-2</c:v>
                </c:pt>
                <c:pt idx="149">
                  <c:v>2.1289554757193182E-2</c:v>
                </c:pt>
                <c:pt idx="150">
                  <c:v>1.9049002389063967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618560"/>
        <c:axId val="93620096"/>
      </c:scatterChart>
      <c:valAx>
        <c:axId val="93618560"/>
        <c:scaling>
          <c:orientation val="minMax"/>
          <c:max val="40"/>
          <c:min val="0"/>
        </c:scaling>
        <c:delete val="0"/>
        <c:axPos val="b"/>
        <c:numFmt formatCode="0" sourceLinked="0"/>
        <c:majorTickMark val="out"/>
        <c:minorTickMark val="none"/>
        <c:tickLblPos val="nextTo"/>
        <c:crossAx val="93620096"/>
        <c:crosses val="autoZero"/>
        <c:crossBetween val="midCat"/>
      </c:valAx>
      <c:valAx>
        <c:axId val="93620096"/>
        <c:scaling>
          <c:orientation val="minMax"/>
          <c:max val="100"/>
        </c:scaling>
        <c:delete val="0"/>
        <c:axPos val="l"/>
        <c:majorGridlines>
          <c:spPr>
            <a:ln w="0">
              <a:solidFill>
                <a:sysClr val="windowText" lastClr="000000">
                  <a:tint val="75000"/>
                  <a:shade val="95000"/>
                  <a:satMod val="105000"/>
                  <a:alpha val="0"/>
                </a:sysClr>
              </a:solidFill>
            </a:ln>
          </c:spPr>
        </c:majorGridlines>
        <c:numFmt formatCode="0" sourceLinked="0"/>
        <c:majorTickMark val="out"/>
        <c:minorTickMark val="none"/>
        <c:tickLblPos val="nextTo"/>
        <c:crossAx val="9361856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8831802274715668E-2"/>
          <c:y val="0.11369995085275696"/>
          <c:w val="0.86054256857799249"/>
          <c:h val="0.7229483451498111"/>
        </c:manualLayout>
      </c:layout>
      <c:scatterChart>
        <c:scatterStyle val="lineMarker"/>
        <c:varyColors val="0"/>
        <c:ser>
          <c:idx val="0"/>
          <c:order val="0"/>
          <c:tx>
            <c:v>KM radiotherapy</c:v>
          </c:tx>
          <c:spPr>
            <a:ln w="317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LogNormal Extrapolation'!$A$2:$A$62</c:f>
              <c:numCache>
                <c:formatCode>0.00</c:formatCode>
                <c:ptCount val="61"/>
                <c:pt idx="0">
                  <c:v>0</c:v>
                </c:pt>
                <c:pt idx="1">
                  <c:v>8.3333333333333343E-2</c:v>
                </c:pt>
                <c:pt idx="2">
                  <c:v>0.16083333333333338</c:v>
                </c:pt>
                <c:pt idx="3">
                  <c:v>0.2116666666666667</c:v>
                </c:pt>
                <c:pt idx="4">
                  <c:v>0.31416666666666687</c:v>
                </c:pt>
                <c:pt idx="5">
                  <c:v>0.35916666666666686</c:v>
                </c:pt>
                <c:pt idx="6">
                  <c:v>0.37250000000000011</c:v>
                </c:pt>
                <c:pt idx="7">
                  <c:v>0.41083333333333333</c:v>
                </c:pt>
                <c:pt idx="8">
                  <c:v>0.4425</c:v>
                </c:pt>
                <c:pt idx="9">
                  <c:v>0.46166666666666684</c:v>
                </c:pt>
                <c:pt idx="10">
                  <c:v>0.52</c:v>
                </c:pt>
                <c:pt idx="11">
                  <c:v>0.53249999999999997</c:v>
                </c:pt>
                <c:pt idx="12">
                  <c:v>0.55166666666666653</c:v>
                </c:pt>
                <c:pt idx="13">
                  <c:v>0.58416666666666628</c:v>
                </c:pt>
                <c:pt idx="14">
                  <c:v>0.61000000000000021</c:v>
                </c:pt>
                <c:pt idx="15">
                  <c:v>0.65416666666666667</c:v>
                </c:pt>
                <c:pt idx="16">
                  <c:v>0.69916666666666649</c:v>
                </c:pt>
                <c:pt idx="17">
                  <c:v>0.83333333333333359</c:v>
                </c:pt>
                <c:pt idx="18">
                  <c:v>0.85833333333333361</c:v>
                </c:pt>
                <c:pt idx="19">
                  <c:v>0.8916666666666665</c:v>
                </c:pt>
                <c:pt idx="20">
                  <c:v>0.95000000000000029</c:v>
                </c:pt>
                <c:pt idx="21">
                  <c:v>1.0249999999999997</c:v>
                </c:pt>
                <c:pt idx="22">
                  <c:v>1.0666666666666667</c:v>
                </c:pt>
                <c:pt idx="23">
                  <c:v>1.1500000000000001</c:v>
                </c:pt>
                <c:pt idx="24">
                  <c:v>1.1916666666666667</c:v>
                </c:pt>
                <c:pt idx="25">
                  <c:v>1.25</c:v>
                </c:pt>
                <c:pt idx="26">
                  <c:v>1.325</c:v>
                </c:pt>
                <c:pt idx="27">
                  <c:v>1.3833333333333335</c:v>
                </c:pt>
                <c:pt idx="28">
                  <c:v>1.4249999999999996</c:v>
                </c:pt>
                <c:pt idx="29">
                  <c:v>1.4666666666666668</c:v>
                </c:pt>
                <c:pt idx="30">
                  <c:v>1.5</c:v>
                </c:pt>
                <c:pt idx="31">
                  <c:v>1.5333333333333332</c:v>
                </c:pt>
                <c:pt idx="32">
                  <c:v>1.5833333333333333</c:v>
                </c:pt>
                <c:pt idx="33">
                  <c:v>1.6333333333333335</c:v>
                </c:pt>
                <c:pt idx="34">
                  <c:v>1.6666666666666667</c:v>
                </c:pt>
                <c:pt idx="35">
                  <c:v>1.7166666666666668</c:v>
                </c:pt>
                <c:pt idx="36">
                  <c:v>1.7249999999999994</c:v>
                </c:pt>
                <c:pt idx="37">
                  <c:v>1.8833333333333335</c:v>
                </c:pt>
                <c:pt idx="38">
                  <c:v>1.9500000000000004</c:v>
                </c:pt>
                <c:pt idx="39">
                  <c:v>2.0083333333333342</c:v>
                </c:pt>
                <c:pt idx="40">
                  <c:v>2.0749999999999997</c:v>
                </c:pt>
                <c:pt idx="41">
                  <c:v>2.1083333333333343</c:v>
                </c:pt>
                <c:pt idx="42">
                  <c:v>2.2833333333333345</c:v>
                </c:pt>
                <c:pt idx="43">
                  <c:v>2.4250000000000003</c:v>
                </c:pt>
                <c:pt idx="44">
                  <c:v>2.4666666666666668</c:v>
                </c:pt>
                <c:pt idx="45">
                  <c:v>2.5749999999999997</c:v>
                </c:pt>
                <c:pt idx="46">
                  <c:v>2.6416666666666666</c:v>
                </c:pt>
                <c:pt idx="47">
                  <c:v>2.6833333333333345</c:v>
                </c:pt>
                <c:pt idx="48">
                  <c:v>2.8666666666666667</c:v>
                </c:pt>
                <c:pt idx="49">
                  <c:v>3.0249999999999999</c:v>
                </c:pt>
                <c:pt idx="50">
                  <c:v>3.3333333333333335</c:v>
                </c:pt>
                <c:pt idx="51">
                  <c:v>3.5500000000000003</c:v>
                </c:pt>
                <c:pt idx="52">
                  <c:v>3.5833333333333344</c:v>
                </c:pt>
                <c:pt idx="53">
                  <c:v>3.9499999999999997</c:v>
                </c:pt>
                <c:pt idx="54">
                  <c:v>4.166666666666667</c:v>
                </c:pt>
                <c:pt idx="55">
                  <c:v>4.2833333333333359</c:v>
                </c:pt>
                <c:pt idx="56">
                  <c:v>4.375</c:v>
                </c:pt>
                <c:pt idx="57">
                  <c:v>4.4583333333333348</c:v>
                </c:pt>
                <c:pt idx="58">
                  <c:v>4.8666666666666663</c:v>
                </c:pt>
                <c:pt idx="59">
                  <c:v>4.95</c:v>
                </c:pt>
                <c:pt idx="60">
                  <c:v>4.9583333333333348</c:v>
                </c:pt>
              </c:numCache>
            </c:numRef>
          </c:xVal>
          <c:yVal>
            <c:numRef>
              <c:f>'LogNormal Extrapolation'!$B$2:$B$62</c:f>
              <c:numCache>
                <c:formatCode>General</c:formatCode>
                <c:ptCount val="61"/>
                <c:pt idx="0">
                  <c:v>100</c:v>
                </c:pt>
                <c:pt idx="1">
                  <c:v>99.1</c:v>
                </c:pt>
                <c:pt idx="2">
                  <c:v>98.1</c:v>
                </c:pt>
                <c:pt idx="3">
                  <c:v>96.7</c:v>
                </c:pt>
                <c:pt idx="4">
                  <c:v>95.3</c:v>
                </c:pt>
                <c:pt idx="5">
                  <c:v>94.3</c:v>
                </c:pt>
                <c:pt idx="6">
                  <c:v>93.8</c:v>
                </c:pt>
                <c:pt idx="7">
                  <c:v>92.9</c:v>
                </c:pt>
                <c:pt idx="8">
                  <c:v>91.4</c:v>
                </c:pt>
                <c:pt idx="9">
                  <c:v>89.1</c:v>
                </c:pt>
                <c:pt idx="10">
                  <c:v>88.1</c:v>
                </c:pt>
                <c:pt idx="11">
                  <c:v>86.2</c:v>
                </c:pt>
                <c:pt idx="12">
                  <c:v>84.7</c:v>
                </c:pt>
                <c:pt idx="13">
                  <c:v>83.8</c:v>
                </c:pt>
                <c:pt idx="14">
                  <c:v>82.3</c:v>
                </c:pt>
                <c:pt idx="15">
                  <c:v>80.900000000000006</c:v>
                </c:pt>
                <c:pt idx="16">
                  <c:v>78.900000000000006</c:v>
                </c:pt>
                <c:pt idx="17">
                  <c:v>78</c:v>
                </c:pt>
                <c:pt idx="18">
                  <c:v>76</c:v>
                </c:pt>
                <c:pt idx="19">
                  <c:v>75.5</c:v>
                </c:pt>
                <c:pt idx="20">
                  <c:v>74.5</c:v>
                </c:pt>
                <c:pt idx="21">
                  <c:v>73.099999999999994</c:v>
                </c:pt>
                <c:pt idx="22">
                  <c:v>72.599999999999994</c:v>
                </c:pt>
                <c:pt idx="23">
                  <c:v>71.599999999999994</c:v>
                </c:pt>
                <c:pt idx="24">
                  <c:v>70.099999999999994</c:v>
                </c:pt>
                <c:pt idx="25">
                  <c:v>68.7</c:v>
                </c:pt>
                <c:pt idx="26">
                  <c:v>67.7</c:v>
                </c:pt>
                <c:pt idx="27">
                  <c:v>66.7</c:v>
                </c:pt>
                <c:pt idx="28">
                  <c:v>65.2</c:v>
                </c:pt>
                <c:pt idx="29">
                  <c:v>64.2</c:v>
                </c:pt>
                <c:pt idx="30">
                  <c:v>63.2</c:v>
                </c:pt>
                <c:pt idx="31">
                  <c:v>61.7</c:v>
                </c:pt>
                <c:pt idx="32">
                  <c:v>61.20000000000001</c:v>
                </c:pt>
                <c:pt idx="33">
                  <c:v>60.70000000000001</c:v>
                </c:pt>
                <c:pt idx="34">
                  <c:v>59.70000000000001</c:v>
                </c:pt>
                <c:pt idx="35">
                  <c:v>58.70000000000001</c:v>
                </c:pt>
                <c:pt idx="36">
                  <c:v>56.70000000000001</c:v>
                </c:pt>
                <c:pt idx="37">
                  <c:v>56.2</c:v>
                </c:pt>
                <c:pt idx="38">
                  <c:v>55.7</c:v>
                </c:pt>
                <c:pt idx="39">
                  <c:v>55.2</c:v>
                </c:pt>
                <c:pt idx="40">
                  <c:v>53.2</c:v>
                </c:pt>
                <c:pt idx="41">
                  <c:v>52.2</c:v>
                </c:pt>
                <c:pt idx="42">
                  <c:v>50.7</c:v>
                </c:pt>
                <c:pt idx="43">
                  <c:v>50.2</c:v>
                </c:pt>
                <c:pt idx="44">
                  <c:v>49.2</c:v>
                </c:pt>
                <c:pt idx="45">
                  <c:v>47.600000000000009</c:v>
                </c:pt>
                <c:pt idx="46">
                  <c:v>46.6</c:v>
                </c:pt>
                <c:pt idx="47">
                  <c:v>46.1</c:v>
                </c:pt>
                <c:pt idx="48">
                  <c:v>45.5</c:v>
                </c:pt>
                <c:pt idx="49">
                  <c:v>45</c:v>
                </c:pt>
                <c:pt idx="50">
                  <c:v>43.7</c:v>
                </c:pt>
                <c:pt idx="51">
                  <c:v>43.1</c:v>
                </c:pt>
                <c:pt idx="52">
                  <c:v>42.4</c:v>
                </c:pt>
                <c:pt idx="53">
                  <c:v>41.6</c:v>
                </c:pt>
                <c:pt idx="54">
                  <c:v>40.70000000000001</c:v>
                </c:pt>
                <c:pt idx="55">
                  <c:v>38.9</c:v>
                </c:pt>
                <c:pt idx="56">
                  <c:v>37.9</c:v>
                </c:pt>
                <c:pt idx="57">
                  <c:v>36.9</c:v>
                </c:pt>
                <c:pt idx="58">
                  <c:v>35.5</c:v>
                </c:pt>
                <c:pt idx="59">
                  <c:v>34.1</c:v>
                </c:pt>
                <c:pt idx="60">
                  <c:v>32.6</c:v>
                </c:pt>
              </c:numCache>
            </c:numRef>
          </c:yVal>
          <c:smooth val="0"/>
        </c:ser>
        <c:ser>
          <c:idx val="1"/>
          <c:order val="1"/>
          <c:tx>
            <c:v>KM cetuximab+radiotherapy</c:v>
          </c:tx>
          <c:spPr>
            <a:ln w="31750">
              <a:solidFill>
                <a:prstClr val="black"/>
              </a:solidFill>
            </a:ln>
          </c:spPr>
          <c:marker>
            <c:symbol val="none"/>
          </c:marker>
          <c:xVal>
            <c:numRef>
              <c:f>'LogNormal Extrapolation'!$C$2:$C$88</c:f>
              <c:numCache>
                <c:formatCode>0.00</c:formatCode>
                <c:ptCount val="87"/>
                <c:pt idx="0">
                  <c:v>0</c:v>
                </c:pt>
                <c:pt idx="1">
                  <c:v>3.4749999999999996E-2</c:v>
                </c:pt>
                <c:pt idx="2">
                  <c:v>9.2500000000000027E-2</c:v>
                </c:pt>
                <c:pt idx="3">
                  <c:v>0.12166666666666669</c:v>
                </c:pt>
                <c:pt idx="4">
                  <c:v>0.13583333333333339</c:v>
                </c:pt>
                <c:pt idx="5">
                  <c:v>0.19333333333333338</c:v>
                </c:pt>
                <c:pt idx="6">
                  <c:v>0.2225</c:v>
                </c:pt>
                <c:pt idx="7">
                  <c:v>0.25166666666666676</c:v>
                </c:pt>
                <c:pt idx="8">
                  <c:v>0.28000000000000008</c:v>
                </c:pt>
                <c:pt idx="9">
                  <c:v>0.2950000000000001</c:v>
                </c:pt>
                <c:pt idx="10">
                  <c:v>0.33833333333333332</c:v>
                </c:pt>
                <c:pt idx="11">
                  <c:v>0.42500000000000016</c:v>
                </c:pt>
                <c:pt idx="12">
                  <c:v>0.43916666666666687</c:v>
                </c:pt>
                <c:pt idx="13">
                  <c:v>0.46833333333333327</c:v>
                </c:pt>
                <c:pt idx="14">
                  <c:v>0.4825000000000001</c:v>
                </c:pt>
                <c:pt idx="15">
                  <c:v>0.49666666666666687</c:v>
                </c:pt>
                <c:pt idx="16">
                  <c:v>0.52583333333333349</c:v>
                </c:pt>
                <c:pt idx="17">
                  <c:v>0.54</c:v>
                </c:pt>
                <c:pt idx="18">
                  <c:v>0.58333333333333337</c:v>
                </c:pt>
                <c:pt idx="19">
                  <c:v>0.59833333333333327</c:v>
                </c:pt>
                <c:pt idx="20">
                  <c:v>0.64166666666666672</c:v>
                </c:pt>
                <c:pt idx="21">
                  <c:v>0.68500000000000005</c:v>
                </c:pt>
                <c:pt idx="22">
                  <c:v>0.69916666666666649</c:v>
                </c:pt>
                <c:pt idx="23">
                  <c:v>0.72833333333333361</c:v>
                </c:pt>
                <c:pt idx="24">
                  <c:v>0.74250000000000005</c:v>
                </c:pt>
                <c:pt idx="25">
                  <c:v>0.75666666666666671</c:v>
                </c:pt>
                <c:pt idx="26">
                  <c:v>0.79999999999999993</c:v>
                </c:pt>
                <c:pt idx="27">
                  <c:v>0.84166666666666667</c:v>
                </c:pt>
                <c:pt idx="28">
                  <c:v>0.85833333333333361</c:v>
                </c:pt>
                <c:pt idx="29">
                  <c:v>0.8833333333333333</c:v>
                </c:pt>
                <c:pt idx="30">
                  <c:v>0.9</c:v>
                </c:pt>
                <c:pt idx="31">
                  <c:v>0.93333333333333324</c:v>
                </c:pt>
                <c:pt idx="32">
                  <c:v>0.94166666666666676</c:v>
                </c:pt>
                <c:pt idx="33">
                  <c:v>0.95833333333333359</c:v>
                </c:pt>
                <c:pt idx="34">
                  <c:v>0.99166666666666659</c:v>
                </c:pt>
                <c:pt idx="35">
                  <c:v>1</c:v>
                </c:pt>
                <c:pt idx="36">
                  <c:v>1.0333333333333334</c:v>
                </c:pt>
                <c:pt idx="37">
                  <c:v>1.0416666666666663</c:v>
                </c:pt>
                <c:pt idx="38">
                  <c:v>1.0583333333333333</c:v>
                </c:pt>
                <c:pt idx="39">
                  <c:v>1.0999999999999994</c:v>
                </c:pt>
                <c:pt idx="40">
                  <c:v>1.1916666666666667</c:v>
                </c:pt>
                <c:pt idx="41">
                  <c:v>1.2083333333333333</c:v>
                </c:pt>
                <c:pt idx="42">
                  <c:v>1.25</c:v>
                </c:pt>
                <c:pt idx="43">
                  <c:v>1.3333333333333333</c:v>
                </c:pt>
                <c:pt idx="44">
                  <c:v>1.3499999999999994</c:v>
                </c:pt>
                <c:pt idx="45">
                  <c:v>1.4333333333333329</c:v>
                </c:pt>
                <c:pt idx="46">
                  <c:v>1.4666666666666668</c:v>
                </c:pt>
                <c:pt idx="47">
                  <c:v>1.5083333333333335</c:v>
                </c:pt>
                <c:pt idx="48">
                  <c:v>1.5333333333333332</c:v>
                </c:pt>
                <c:pt idx="49">
                  <c:v>1.5666666666666667</c:v>
                </c:pt>
                <c:pt idx="50">
                  <c:v>1.6083333333333338</c:v>
                </c:pt>
                <c:pt idx="51">
                  <c:v>1.6416666666666666</c:v>
                </c:pt>
                <c:pt idx="52">
                  <c:v>1.6666666666666667</c:v>
                </c:pt>
                <c:pt idx="53">
                  <c:v>1.6916666666666667</c:v>
                </c:pt>
                <c:pt idx="54">
                  <c:v>1.7083333333333333</c:v>
                </c:pt>
                <c:pt idx="55">
                  <c:v>1.741666666666666</c:v>
                </c:pt>
                <c:pt idx="56">
                  <c:v>1.8416666666666668</c:v>
                </c:pt>
                <c:pt idx="57">
                  <c:v>1.8666666666666665</c:v>
                </c:pt>
                <c:pt idx="58">
                  <c:v>1.9000000000000001</c:v>
                </c:pt>
                <c:pt idx="59">
                  <c:v>1.9083333333333337</c:v>
                </c:pt>
                <c:pt idx="60">
                  <c:v>2.0583333333333331</c:v>
                </c:pt>
                <c:pt idx="61">
                  <c:v>2.1166666666666667</c:v>
                </c:pt>
                <c:pt idx="62">
                  <c:v>2.1583333333333332</c:v>
                </c:pt>
                <c:pt idx="63">
                  <c:v>2.2416666666666671</c:v>
                </c:pt>
                <c:pt idx="64">
                  <c:v>2.316666666666666</c:v>
                </c:pt>
                <c:pt idx="65">
                  <c:v>2.3749999999999991</c:v>
                </c:pt>
                <c:pt idx="66">
                  <c:v>2.4583333333333335</c:v>
                </c:pt>
                <c:pt idx="67">
                  <c:v>2.5166666666666657</c:v>
                </c:pt>
                <c:pt idx="68">
                  <c:v>2.5916666666666668</c:v>
                </c:pt>
                <c:pt idx="69">
                  <c:v>2.7666666666666671</c:v>
                </c:pt>
                <c:pt idx="70">
                  <c:v>2.8499999999999992</c:v>
                </c:pt>
                <c:pt idx="71">
                  <c:v>2.9666666666666668</c:v>
                </c:pt>
                <c:pt idx="72">
                  <c:v>2.9833333333333338</c:v>
                </c:pt>
                <c:pt idx="73">
                  <c:v>3.0083333333333342</c:v>
                </c:pt>
                <c:pt idx="74">
                  <c:v>3.0249999999999999</c:v>
                </c:pt>
                <c:pt idx="75">
                  <c:v>3.7333333333333338</c:v>
                </c:pt>
                <c:pt idx="76">
                  <c:v>3.7749999999999999</c:v>
                </c:pt>
                <c:pt idx="77">
                  <c:v>3.9333333333333336</c:v>
                </c:pt>
                <c:pt idx="78">
                  <c:v>3.9666666666666668</c:v>
                </c:pt>
                <c:pt idx="79">
                  <c:v>3.9749999999999992</c:v>
                </c:pt>
                <c:pt idx="80">
                  <c:v>4.0750000000000002</c:v>
                </c:pt>
                <c:pt idx="81">
                  <c:v>4.1249999999999973</c:v>
                </c:pt>
                <c:pt idx="82">
                  <c:v>4.4416666666666682</c:v>
                </c:pt>
                <c:pt idx="83">
                  <c:v>4.6249999999999973</c:v>
                </c:pt>
                <c:pt idx="84">
                  <c:v>4.7250000000000005</c:v>
                </c:pt>
                <c:pt idx="85">
                  <c:v>4.8999999999999995</c:v>
                </c:pt>
                <c:pt idx="86">
                  <c:v>4.9750000000000014</c:v>
                </c:pt>
              </c:numCache>
            </c:numRef>
          </c:xVal>
          <c:yVal>
            <c:numRef>
              <c:f>'LogNormal Extrapolation'!$D$2:$D$88</c:f>
              <c:numCache>
                <c:formatCode>General</c:formatCode>
                <c:ptCount val="87"/>
                <c:pt idx="0">
                  <c:v>100</c:v>
                </c:pt>
                <c:pt idx="1">
                  <c:v>99.5</c:v>
                </c:pt>
                <c:pt idx="2">
                  <c:v>99.1</c:v>
                </c:pt>
                <c:pt idx="3">
                  <c:v>98.6</c:v>
                </c:pt>
                <c:pt idx="4">
                  <c:v>98.1</c:v>
                </c:pt>
                <c:pt idx="5">
                  <c:v>97.2</c:v>
                </c:pt>
                <c:pt idx="6">
                  <c:v>96.7</c:v>
                </c:pt>
                <c:pt idx="7">
                  <c:v>96.2</c:v>
                </c:pt>
                <c:pt idx="8">
                  <c:v>95.7</c:v>
                </c:pt>
                <c:pt idx="9">
                  <c:v>95.3</c:v>
                </c:pt>
                <c:pt idx="10">
                  <c:v>94.8</c:v>
                </c:pt>
                <c:pt idx="11">
                  <c:v>94.3</c:v>
                </c:pt>
                <c:pt idx="12">
                  <c:v>93.8</c:v>
                </c:pt>
                <c:pt idx="13">
                  <c:v>93.4</c:v>
                </c:pt>
                <c:pt idx="14">
                  <c:v>92.9</c:v>
                </c:pt>
                <c:pt idx="15">
                  <c:v>92.4</c:v>
                </c:pt>
                <c:pt idx="16">
                  <c:v>91.5</c:v>
                </c:pt>
                <c:pt idx="17">
                  <c:v>91</c:v>
                </c:pt>
                <c:pt idx="18">
                  <c:v>90.5</c:v>
                </c:pt>
                <c:pt idx="19">
                  <c:v>89.1</c:v>
                </c:pt>
                <c:pt idx="20">
                  <c:v>88.6</c:v>
                </c:pt>
                <c:pt idx="21">
                  <c:v>88.1</c:v>
                </c:pt>
                <c:pt idx="22">
                  <c:v>87.2</c:v>
                </c:pt>
                <c:pt idx="23">
                  <c:v>85.7</c:v>
                </c:pt>
                <c:pt idx="24">
                  <c:v>85.3</c:v>
                </c:pt>
                <c:pt idx="25">
                  <c:v>84.8</c:v>
                </c:pt>
                <c:pt idx="26">
                  <c:v>84.3</c:v>
                </c:pt>
                <c:pt idx="27">
                  <c:v>83.399999999999991</c:v>
                </c:pt>
                <c:pt idx="28">
                  <c:v>82.899999999999991</c:v>
                </c:pt>
                <c:pt idx="29">
                  <c:v>81.899999999999991</c:v>
                </c:pt>
                <c:pt idx="30">
                  <c:v>81.399999999999991</c:v>
                </c:pt>
                <c:pt idx="31">
                  <c:v>81</c:v>
                </c:pt>
                <c:pt idx="32">
                  <c:v>80</c:v>
                </c:pt>
                <c:pt idx="33">
                  <c:v>79.100000000000009</c:v>
                </c:pt>
                <c:pt idx="34">
                  <c:v>77.600000000000009</c:v>
                </c:pt>
                <c:pt idx="35">
                  <c:v>76.7</c:v>
                </c:pt>
                <c:pt idx="36">
                  <c:v>74.3</c:v>
                </c:pt>
                <c:pt idx="37">
                  <c:v>73.8</c:v>
                </c:pt>
                <c:pt idx="38">
                  <c:v>73.3</c:v>
                </c:pt>
                <c:pt idx="39">
                  <c:v>72.399999999999991</c:v>
                </c:pt>
                <c:pt idx="40">
                  <c:v>71.899999999999991</c:v>
                </c:pt>
                <c:pt idx="41">
                  <c:v>71.399999999999991</c:v>
                </c:pt>
                <c:pt idx="42">
                  <c:v>70.899999999999991</c:v>
                </c:pt>
                <c:pt idx="43">
                  <c:v>70.399999999999991</c:v>
                </c:pt>
                <c:pt idx="44">
                  <c:v>69.899999999999991</c:v>
                </c:pt>
                <c:pt idx="45">
                  <c:v>69.5</c:v>
                </c:pt>
                <c:pt idx="46">
                  <c:v>69</c:v>
                </c:pt>
                <c:pt idx="47">
                  <c:v>68.5</c:v>
                </c:pt>
                <c:pt idx="48">
                  <c:v>68</c:v>
                </c:pt>
                <c:pt idx="49">
                  <c:v>67.5</c:v>
                </c:pt>
                <c:pt idx="50">
                  <c:v>67</c:v>
                </c:pt>
                <c:pt idx="51">
                  <c:v>66.5</c:v>
                </c:pt>
                <c:pt idx="52">
                  <c:v>66</c:v>
                </c:pt>
                <c:pt idx="53">
                  <c:v>65.100000000000009</c:v>
                </c:pt>
                <c:pt idx="54">
                  <c:v>64.600000000000009</c:v>
                </c:pt>
                <c:pt idx="55">
                  <c:v>64.099999999999994</c:v>
                </c:pt>
                <c:pt idx="56">
                  <c:v>63.6</c:v>
                </c:pt>
                <c:pt idx="57">
                  <c:v>63.1</c:v>
                </c:pt>
                <c:pt idx="58">
                  <c:v>62.6</c:v>
                </c:pt>
                <c:pt idx="59">
                  <c:v>62.1</c:v>
                </c:pt>
                <c:pt idx="60">
                  <c:v>61.6</c:v>
                </c:pt>
                <c:pt idx="61">
                  <c:v>61.1</c:v>
                </c:pt>
                <c:pt idx="62">
                  <c:v>60.6</c:v>
                </c:pt>
                <c:pt idx="63">
                  <c:v>60.100000000000009</c:v>
                </c:pt>
                <c:pt idx="64">
                  <c:v>59.600000000000009</c:v>
                </c:pt>
                <c:pt idx="65">
                  <c:v>59.100000000000009</c:v>
                </c:pt>
                <c:pt idx="66">
                  <c:v>58.100000000000009</c:v>
                </c:pt>
                <c:pt idx="67">
                  <c:v>57.600000000000009</c:v>
                </c:pt>
                <c:pt idx="68">
                  <c:v>57.100000000000009</c:v>
                </c:pt>
                <c:pt idx="69">
                  <c:v>56.600000000000009</c:v>
                </c:pt>
                <c:pt idx="70">
                  <c:v>56.100000000000009</c:v>
                </c:pt>
                <c:pt idx="71">
                  <c:v>55.600000000000009</c:v>
                </c:pt>
                <c:pt idx="72">
                  <c:v>55.000000000000007</c:v>
                </c:pt>
                <c:pt idx="73">
                  <c:v>54.500000000000007</c:v>
                </c:pt>
                <c:pt idx="74">
                  <c:v>54</c:v>
                </c:pt>
                <c:pt idx="75">
                  <c:v>53.300000000000004</c:v>
                </c:pt>
                <c:pt idx="76">
                  <c:v>52.7</c:v>
                </c:pt>
                <c:pt idx="77">
                  <c:v>52</c:v>
                </c:pt>
                <c:pt idx="78">
                  <c:v>51.2</c:v>
                </c:pt>
                <c:pt idx="79">
                  <c:v>50.5</c:v>
                </c:pt>
                <c:pt idx="80">
                  <c:v>49.8</c:v>
                </c:pt>
                <c:pt idx="81">
                  <c:v>49</c:v>
                </c:pt>
                <c:pt idx="82">
                  <c:v>48</c:v>
                </c:pt>
                <c:pt idx="83">
                  <c:v>46.9</c:v>
                </c:pt>
                <c:pt idx="84">
                  <c:v>45.6</c:v>
                </c:pt>
                <c:pt idx="85">
                  <c:v>44</c:v>
                </c:pt>
                <c:pt idx="86">
                  <c:v>42.3</c:v>
                </c:pt>
              </c:numCache>
            </c:numRef>
          </c:yVal>
          <c:smooth val="0"/>
        </c:ser>
        <c:ser>
          <c:idx val="2"/>
          <c:order val="2"/>
          <c:tx>
            <c:v>Exponential radiotherapy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LogNormal Extrapolation'!$C$2:$C$152</c:f>
              <c:numCache>
                <c:formatCode>0.00</c:formatCode>
                <c:ptCount val="151"/>
                <c:pt idx="0">
                  <c:v>0</c:v>
                </c:pt>
                <c:pt idx="1">
                  <c:v>3.4749999999999996E-2</c:v>
                </c:pt>
                <c:pt idx="2">
                  <c:v>9.2500000000000027E-2</c:v>
                </c:pt>
                <c:pt idx="3">
                  <c:v>0.12166666666666669</c:v>
                </c:pt>
                <c:pt idx="4">
                  <c:v>0.13583333333333339</c:v>
                </c:pt>
                <c:pt idx="5">
                  <c:v>0.19333333333333338</c:v>
                </c:pt>
                <c:pt idx="6">
                  <c:v>0.2225</c:v>
                </c:pt>
                <c:pt idx="7">
                  <c:v>0.25166666666666676</c:v>
                </c:pt>
                <c:pt idx="8">
                  <c:v>0.28000000000000008</c:v>
                </c:pt>
                <c:pt idx="9">
                  <c:v>0.2950000000000001</c:v>
                </c:pt>
                <c:pt idx="10">
                  <c:v>0.33833333333333332</c:v>
                </c:pt>
                <c:pt idx="11">
                  <c:v>0.42500000000000016</c:v>
                </c:pt>
                <c:pt idx="12">
                  <c:v>0.43916666666666687</c:v>
                </c:pt>
                <c:pt idx="13">
                  <c:v>0.46833333333333327</c:v>
                </c:pt>
                <c:pt idx="14">
                  <c:v>0.4825000000000001</c:v>
                </c:pt>
                <c:pt idx="15">
                  <c:v>0.49666666666666687</c:v>
                </c:pt>
                <c:pt idx="16">
                  <c:v>0.52583333333333349</c:v>
                </c:pt>
                <c:pt idx="17">
                  <c:v>0.54</c:v>
                </c:pt>
                <c:pt idx="18">
                  <c:v>0.58333333333333337</c:v>
                </c:pt>
                <c:pt idx="19">
                  <c:v>0.59833333333333327</c:v>
                </c:pt>
                <c:pt idx="20">
                  <c:v>0.64166666666666672</c:v>
                </c:pt>
                <c:pt idx="21">
                  <c:v>0.68500000000000005</c:v>
                </c:pt>
                <c:pt idx="22">
                  <c:v>0.69916666666666649</c:v>
                </c:pt>
                <c:pt idx="23">
                  <c:v>0.72833333333333361</c:v>
                </c:pt>
                <c:pt idx="24">
                  <c:v>0.74250000000000005</c:v>
                </c:pt>
                <c:pt idx="25">
                  <c:v>0.75666666666666671</c:v>
                </c:pt>
                <c:pt idx="26">
                  <c:v>0.79999999999999993</c:v>
                </c:pt>
                <c:pt idx="27">
                  <c:v>0.84166666666666667</c:v>
                </c:pt>
                <c:pt idx="28">
                  <c:v>0.85833333333333361</c:v>
                </c:pt>
                <c:pt idx="29">
                  <c:v>0.8833333333333333</c:v>
                </c:pt>
                <c:pt idx="30">
                  <c:v>0.9</c:v>
                </c:pt>
                <c:pt idx="31">
                  <c:v>0.93333333333333324</c:v>
                </c:pt>
                <c:pt idx="32">
                  <c:v>0.94166666666666676</c:v>
                </c:pt>
                <c:pt idx="33">
                  <c:v>0.95833333333333359</c:v>
                </c:pt>
                <c:pt idx="34">
                  <c:v>0.99166666666666659</c:v>
                </c:pt>
                <c:pt idx="35">
                  <c:v>1</c:v>
                </c:pt>
                <c:pt idx="36">
                  <c:v>1.0333333333333334</c:v>
                </c:pt>
                <c:pt idx="37">
                  <c:v>1.0416666666666663</c:v>
                </c:pt>
                <c:pt idx="38">
                  <c:v>1.0583333333333333</c:v>
                </c:pt>
                <c:pt idx="39">
                  <c:v>1.0999999999999994</c:v>
                </c:pt>
                <c:pt idx="40">
                  <c:v>1.1916666666666667</c:v>
                </c:pt>
                <c:pt idx="41">
                  <c:v>1.2083333333333333</c:v>
                </c:pt>
                <c:pt idx="42">
                  <c:v>1.25</c:v>
                </c:pt>
                <c:pt idx="43">
                  <c:v>1.3333333333333333</c:v>
                </c:pt>
                <c:pt idx="44">
                  <c:v>1.3499999999999994</c:v>
                </c:pt>
                <c:pt idx="45">
                  <c:v>1.4333333333333329</c:v>
                </c:pt>
                <c:pt idx="46">
                  <c:v>1.4666666666666668</c:v>
                </c:pt>
                <c:pt idx="47">
                  <c:v>1.5083333333333335</c:v>
                </c:pt>
                <c:pt idx="48">
                  <c:v>1.5333333333333332</c:v>
                </c:pt>
                <c:pt idx="49">
                  <c:v>1.5666666666666667</c:v>
                </c:pt>
                <c:pt idx="50">
                  <c:v>1.6083333333333338</c:v>
                </c:pt>
                <c:pt idx="51">
                  <c:v>1.6416666666666666</c:v>
                </c:pt>
                <c:pt idx="52">
                  <c:v>1.6666666666666667</c:v>
                </c:pt>
                <c:pt idx="53">
                  <c:v>1.6916666666666667</c:v>
                </c:pt>
                <c:pt idx="54">
                  <c:v>1.7083333333333333</c:v>
                </c:pt>
                <c:pt idx="55">
                  <c:v>1.741666666666666</c:v>
                </c:pt>
                <c:pt idx="56">
                  <c:v>1.8416666666666668</c:v>
                </c:pt>
                <c:pt idx="57">
                  <c:v>1.8666666666666665</c:v>
                </c:pt>
                <c:pt idx="58">
                  <c:v>1.9000000000000001</c:v>
                </c:pt>
                <c:pt idx="59">
                  <c:v>1.9083333333333337</c:v>
                </c:pt>
                <c:pt idx="60">
                  <c:v>2.0583333333333331</c:v>
                </c:pt>
                <c:pt idx="61">
                  <c:v>2.1166666666666667</c:v>
                </c:pt>
                <c:pt idx="62">
                  <c:v>2.1583333333333332</c:v>
                </c:pt>
                <c:pt idx="63">
                  <c:v>2.2416666666666671</c:v>
                </c:pt>
                <c:pt idx="64">
                  <c:v>2.316666666666666</c:v>
                </c:pt>
                <c:pt idx="65">
                  <c:v>2.3749999999999991</c:v>
                </c:pt>
                <c:pt idx="66">
                  <c:v>2.4583333333333335</c:v>
                </c:pt>
                <c:pt idx="67">
                  <c:v>2.5166666666666657</c:v>
                </c:pt>
                <c:pt idx="68">
                  <c:v>2.5916666666666668</c:v>
                </c:pt>
                <c:pt idx="69">
                  <c:v>2.7666666666666671</c:v>
                </c:pt>
                <c:pt idx="70">
                  <c:v>2.8499999999999992</c:v>
                </c:pt>
                <c:pt idx="71">
                  <c:v>2.9666666666666668</c:v>
                </c:pt>
                <c:pt idx="72">
                  <c:v>2.9833333333333338</c:v>
                </c:pt>
                <c:pt idx="73">
                  <c:v>3.0083333333333342</c:v>
                </c:pt>
                <c:pt idx="74">
                  <c:v>3.0249999999999999</c:v>
                </c:pt>
                <c:pt idx="75">
                  <c:v>3.7333333333333338</c:v>
                </c:pt>
                <c:pt idx="76">
                  <c:v>3.7749999999999999</c:v>
                </c:pt>
                <c:pt idx="77">
                  <c:v>3.9333333333333336</c:v>
                </c:pt>
                <c:pt idx="78">
                  <c:v>3.9666666666666668</c:v>
                </c:pt>
                <c:pt idx="79">
                  <c:v>3.9749999999999992</c:v>
                </c:pt>
                <c:pt idx="80">
                  <c:v>4.0750000000000002</c:v>
                </c:pt>
                <c:pt idx="81">
                  <c:v>4.1249999999999973</c:v>
                </c:pt>
                <c:pt idx="82">
                  <c:v>4.4416666666666682</c:v>
                </c:pt>
                <c:pt idx="83">
                  <c:v>4.6249999999999973</c:v>
                </c:pt>
                <c:pt idx="84">
                  <c:v>4.7250000000000005</c:v>
                </c:pt>
                <c:pt idx="85">
                  <c:v>4.8999999999999995</c:v>
                </c:pt>
                <c:pt idx="86">
                  <c:v>4.9750000000000014</c:v>
                </c:pt>
                <c:pt idx="87" formatCode="0">
                  <c:v>5</c:v>
                </c:pt>
                <c:pt idx="88" formatCode="0">
                  <c:v>6</c:v>
                </c:pt>
                <c:pt idx="89" formatCode="0">
                  <c:v>7</c:v>
                </c:pt>
                <c:pt idx="90" formatCode="0">
                  <c:v>8</c:v>
                </c:pt>
                <c:pt idx="91" formatCode="0">
                  <c:v>9</c:v>
                </c:pt>
                <c:pt idx="92" formatCode="0">
                  <c:v>10</c:v>
                </c:pt>
                <c:pt idx="93" formatCode="0">
                  <c:v>11</c:v>
                </c:pt>
                <c:pt idx="94" formatCode="0">
                  <c:v>12</c:v>
                </c:pt>
                <c:pt idx="95" formatCode="0">
                  <c:v>13</c:v>
                </c:pt>
                <c:pt idx="96" formatCode="0">
                  <c:v>14</c:v>
                </c:pt>
                <c:pt idx="97" formatCode="0">
                  <c:v>15</c:v>
                </c:pt>
                <c:pt idx="98" formatCode="0">
                  <c:v>16</c:v>
                </c:pt>
                <c:pt idx="99" formatCode="0">
                  <c:v>17</c:v>
                </c:pt>
                <c:pt idx="100" formatCode="0">
                  <c:v>18</c:v>
                </c:pt>
                <c:pt idx="101" formatCode="0">
                  <c:v>19</c:v>
                </c:pt>
                <c:pt idx="102" formatCode="0">
                  <c:v>20</c:v>
                </c:pt>
                <c:pt idx="103" formatCode="0">
                  <c:v>21</c:v>
                </c:pt>
                <c:pt idx="104" formatCode="0">
                  <c:v>22</c:v>
                </c:pt>
                <c:pt idx="105" formatCode="0">
                  <c:v>23</c:v>
                </c:pt>
                <c:pt idx="106" formatCode="0">
                  <c:v>24</c:v>
                </c:pt>
                <c:pt idx="107" formatCode="0">
                  <c:v>25</c:v>
                </c:pt>
                <c:pt idx="108" formatCode="0">
                  <c:v>26</c:v>
                </c:pt>
                <c:pt idx="109" formatCode="0">
                  <c:v>27</c:v>
                </c:pt>
                <c:pt idx="110" formatCode="0">
                  <c:v>28</c:v>
                </c:pt>
                <c:pt idx="111" formatCode="0">
                  <c:v>29</c:v>
                </c:pt>
                <c:pt idx="112" formatCode="0">
                  <c:v>30</c:v>
                </c:pt>
                <c:pt idx="113" formatCode="0">
                  <c:v>31</c:v>
                </c:pt>
                <c:pt idx="114" formatCode="0">
                  <c:v>32</c:v>
                </c:pt>
                <c:pt idx="115" formatCode="0">
                  <c:v>33</c:v>
                </c:pt>
                <c:pt idx="116" formatCode="0">
                  <c:v>34</c:v>
                </c:pt>
                <c:pt idx="117" formatCode="0">
                  <c:v>35</c:v>
                </c:pt>
                <c:pt idx="118" formatCode="0">
                  <c:v>36</c:v>
                </c:pt>
                <c:pt idx="119" formatCode="0">
                  <c:v>37</c:v>
                </c:pt>
                <c:pt idx="120" formatCode="0">
                  <c:v>38</c:v>
                </c:pt>
                <c:pt idx="121" formatCode="0">
                  <c:v>39</c:v>
                </c:pt>
                <c:pt idx="122" formatCode="0">
                  <c:v>40</c:v>
                </c:pt>
                <c:pt idx="123" formatCode="0">
                  <c:v>41</c:v>
                </c:pt>
                <c:pt idx="124" formatCode="0">
                  <c:v>42</c:v>
                </c:pt>
                <c:pt idx="125" formatCode="0">
                  <c:v>43</c:v>
                </c:pt>
                <c:pt idx="126" formatCode="0">
                  <c:v>44</c:v>
                </c:pt>
                <c:pt idx="127" formatCode="0">
                  <c:v>45</c:v>
                </c:pt>
                <c:pt idx="128" formatCode="0">
                  <c:v>46</c:v>
                </c:pt>
                <c:pt idx="129" formatCode="0">
                  <c:v>47</c:v>
                </c:pt>
                <c:pt idx="130" formatCode="0">
                  <c:v>48</c:v>
                </c:pt>
                <c:pt idx="131" formatCode="0">
                  <c:v>49</c:v>
                </c:pt>
                <c:pt idx="132" formatCode="0">
                  <c:v>50</c:v>
                </c:pt>
                <c:pt idx="133" formatCode="0">
                  <c:v>51</c:v>
                </c:pt>
                <c:pt idx="134" formatCode="0">
                  <c:v>52</c:v>
                </c:pt>
                <c:pt idx="135" formatCode="0">
                  <c:v>53</c:v>
                </c:pt>
                <c:pt idx="136" formatCode="0">
                  <c:v>54</c:v>
                </c:pt>
                <c:pt idx="137" formatCode="0">
                  <c:v>55</c:v>
                </c:pt>
                <c:pt idx="138" formatCode="0">
                  <c:v>56</c:v>
                </c:pt>
                <c:pt idx="139" formatCode="0">
                  <c:v>57</c:v>
                </c:pt>
                <c:pt idx="140" formatCode="0">
                  <c:v>58</c:v>
                </c:pt>
                <c:pt idx="141" formatCode="0">
                  <c:v>59</c:v>
                </c:pt>
                <c:pt idx="142" formatCode="0">
                  <c:v>60</c:v>
                </c:pt>
                <c:pt idx="143" formatCode="0">
                  <c:v>61</c:v>
                </c:pt>
                <c:pt idx="144" formatCode="0">
                  <c:v>62</c:v>
                </c:pt>
                <c:pt idx="145" formatCode="0">
                  <c:v>63</c:v>
                </c:pt>
                <c:pt idx="146" formatCode="0">
                  <c:v>64</c:v>
                </c:pt>
                <c:pt idx="147" formatCode="0">
                  <c:v>65</c:v>
                </c:pt>
                <c:pt idx="148" formatCode="0">
                  <c:v>66</c:v>
                </c:pt>
                <c:pt idx="149" formatCode="0">
                  <c:v>67</c:v>
                </c:pt>
                <c:pt idx="150" formatCode="0">
                  <c:v>68</c:v>
                </c:pt>
              </c:numCache>
            </c:numRef>
          </c:xVal>
          <c:yVal>
            <c:numRef>
              <c:f>'LogNormal Extrapolation'!$E$2:$E$152</c:f>
              <c:numCache>
                <c:formatCode>General</c:formatCode>
                <c:ptCount val="151"/>
                <c:pt idx="0">
                  <c:v>100</c:v>
                </c:pt>
                <c:pt idx="1">
                  <c:v>99.908828262584805</c:v>
                </c:pt>
                <c:pt idx="2">
                  <c:v>99.211624224333534</c:v>
                </c:pt>
                <c:pt idx="3">
                  <c:v>98.670071143873955</c:v>
                </c:pt>
                <c:pt idx="4">
                  <c:v>98.375107112917163</c:v>
                </c:pt>
                <c:pt idx="5">
                  <c:v>97.026144718068181</c:v>
                </c:pt>
                <c:pt idx="6">
                  <c:v>96.276443674728739</c:v>
                </c:pt>
                <c:pt idx="7">
                  <c:v>95.49829436698441</c:v>
                </c:pt>
                <c:pt idx="8">
                  <c:v>94.723083423303891</c:v>
                </c:pt>
                <c:pt idx="9">
                  <c:v>94.30709404994829</c:v>
                </c:pt>
                <c:pt idx="10">
                  <c:v>93.091325340286517</c:v>
                </c:pt>
                <c:pt idx="11">
                  <c:v>90.638078991347712</c:v>
                </c:pt>
                <c:pt idx="12">
                  <c:v>90.238072466560524</c:v>
                </c:pt>
                <c:pt idx="13">
                  <c:v>89.417538966425681</c:v>
                </c:pt>
                <c:pt idx="14">
                  <c:v>89.020796299768307</c:v>
                </c:pt>
                <c:pt idx="15">
                  <c:v>88.625425583383972</c:v>
                </c:pt>
                <c:pt idx="16">
                  <c:v>87.816261442116684</c:v>
                </c:pt>
                <c:pt idx="17">
                  <c:v>87.425803856621471</c:v>
                </c:pt>
                <c:pt idx="18">
                  <c:v>86.242959076765004</c:v>
                </c:pt>
                <c:pt idx="19">
                  <c:v>85.837807853347499</c:v>
                </c:pt>
                <c:pt idx="20">
                  <c:v>84.680593736505358</c:v>
                </c:pt>
                <c:pt idx="21">
                  <c:v>83.543889287220026</c:v>
                </c:pt>
                <c:pt idx="22">
                  <c:v>83.176860840770189</c:v>
                </c:pt>
                <c:pt idx="23">
                  <c:v>82.428454767574962</c:v>
                </c:pt>
                <c:pt idx="24">
                  <c:v>82.068488007252213</c:v>
                </c:pt>
                <c:pt idx="25">
                  <c:v>81.710852271075794</c:v>
                </c:pt>
                <c:pt idx="26">
                  <c:v>80.631434556564415</c:v>
                </c:pt>
                <c:pt idx="27">
                  <c:v>79.614208322728473</c:v>
                </c:pt>
                <c:pt idx="28">
                  <c:v>79.212980333386383</c:v>
                </c:pt>
                <c:pt idx="29">
                  <c:v>78.617177320357115</c:v>
                </c:pt>
                <c:pt idx="30">
                  <c:v>78.223983214009309</c:v>
                </c:pt>
                <c:pt idx="31">
                  <c:v>77.447146340688036</c:v>
                </c:pt>
                <c:pt idx="32">
                  <c:v>77.254914506222391</c:v>
                </c:pt>
                <c:pt idx="33">
                  <c:v>76.872807296815239</c:v>
                </c:pt>
                <c:pt idx="34">
                  <c:v>76.117947136000325</c:v>
                </c:pt>
                <c:pt idx="35">
                  <c:v>75.931165206443794</c:v>
                </c:pt>
                <c:pt idx="36">
                  <c:v>75.191684479223667</c:v>
                </c:pt>
                <c:pt idx="37">
                  <c:v>75.008711190292232</c:v>
                </c:pt>
                <c:pt idx="38">
                  <c:v>74.645019506491224</c:v>
                </c:pt>
                <c:pt idx="39">
                  <c:v>73.748796526480987</c:v>
                </c:pt>
                <c:pt idx="40">
                  <c:v>71.840782249014111</c:v>
                </c:pt>
                <c:pt idx="41">
                  <c:v>71.503016036937538</c:v>
                </c:pt>
                <c:pt idx="42">
                  <c:v>70.670555064313717</c:v>
                </c:pt>
                <c:pt idx="43">
                  <c:v>69.055421561796692</c:v>
                </c:pt>
                <c:pt idx="44">
                  <c:v>68.740131243592913</c:v>
                </c:pt>
                <c:pt idx="45">
                  <c:v>67.200899193608052</c:v>
                </c:pt>
                <c:pt idx="46">
                  <c:v>66.602089923014546</c:v>
                </c:pt>
                <c:pt idx="47">
                  <c:v>65.866691934924802</c:v>
                </c:pt>
                <c:pt idx="48">
                  <c:v>65.432298046751214</c:v>
                </c:pt>
                <c:pt idx="49">
                  <c:v>64.860921447534949</c:v>
                </c:pt>
                <c:pt idx="50">
                  <c:v>64.158992903596882</c:v>
                </c:pt>
                <c:pt idx="51">
                  <c:v>63.607056496276542</c:v>
                </c:pt>
                <c:pt idx="52">
                  <c:v>63.198588220748313</c:v>
                </c:pt>
                <c:pt idx="53">
                  <c:v>62.794736839921299</c:v>
                </c:pt>
                <c:pt idx="54">
                  <c:v>62.528030970855148</c:v>
                </c:pt>
                <c:pt idx="55">
                  <c:v>62.000590388342793</c:v>
                </c:pt>
                <c:pt idx="56">
                  <c:v>60.464534538381848</c:v>
                </c:pt>
                <c:pt idx="57">
                  <c:v>60.091003976940158</c:v>
                </c:pt>
                <c:pt idx="58">
                  <c:v>59.599269999549911</c:v>
                </c:pt>
                <c:pt idx="59">
                  <c:v>59.477446960799725</c:v>
                </c:pt>
                <c:pt idx="60">
                  <c:v>57.357613878015194</c:v>
                </c:pt>
                <c:pt idx="61">
                  <c:v>56.56893883433797</c:v>
                </c:pt>
                <c:pt idx="62">
                  <c:v>56.017223744480916</c:v>
                </c:pt>
                <c:pt idx="63">
                  <c:v>54.941793087676174</c:v>
                </c:pt>
                <c:pt idx="64">
                  <c:v>54.004569301951676</c:v>
                </c:pt>
                <c:pt idx="65">
                  <c:v>53.294853478645841</c:v>
                </c:pt>
                <c:pt idx="66">
                  <c:v>52.308955982694954</c:v>
                </c:pt>
                <c:pt idx="67">
                  <c:v>51.637670027967175</c:v>
                </c:pt>
                <c:pt idx="68">
                  <c:v>50.796461164341252</c:v>
                </c:pt>
                <c:pt idx="69">
                  <c:v>48.923964329537398</c:v>
                </c:pt>
                <c:pt idx="70">
                  <c:v>48.074085476173494</c:v>
                </c:pt>
                <c:pt idx="71">
                  <c:v>46.926558497892934</c:v>
                </c:pt>
                <c:pt idx="72">
                  <c:v>46.766501808739804</c:v>
                </c:pt>
                <c:pt idx="73">
                  <c:v>46.528183269489183</c:v>
                </c:pt>
                <c:pt idx="74">
                  <c:v>46.370469938059365</c:v>
                </c:pt>
                <c:pt idx="75">
                  <c:v>40.429430152340579</c:v>
                </c:pt>
                <c:pt idx="76">
                  <c:v>40.120838954683762</c:v>
                </c:pt>
                <c:pt idx="77">
                  <c:v>38.983964775685422</c:v>
                </c:pt>
                <c:pt idx="78">
                  <c:v>38.751588483005449</c:v>
                </c:pt>
                <c:pt idx="79">
                  <c:v>38.693861682060415</c:v>
                </c:pt>
                <c:pt idx="80">
                  <c:v>38.012360411478021</c:v>
                </c:pt>
                <c:pt idx="81">
                  <c:v>37.679198313563894</c:v>
                </c:pt>
                <c:pt idx="82">
                  <c:v>35.679012940052289</c:v>
                </c:pt>
                <c:pt idx="83">
                  <c:v>34.601249697839776</c:v>
                </c:pt>
                <c:pt idx="84">
                  <c:v>34.036186840961768</c:v>
                </c:pt>
                <c:pt idx="85">
                  <c:v>33.083744418976714</c:v>
                </c:pt>
                <c:pt idx="86">
                  <c:v>32.689100433959261</c:v>
                </c:pt>
                <c:pt idx="87">
                  <c:v>32.559294430083654</c:v>
                </c:pt>
                <c:pt idx="88">
                  <c:v>27.991518756989176</c:v>
                </c:pt>
                <c:pt idx="89">
                  <c:v>24.389318793288023</c:v>
                </c:pt>
                <c:pt idx="90">
                  <c:v>21.483349513187378</c:v>
                </c:pt>
                <c:pt idx="91">
                  <c:v>19.095679375524142</c:v>
                </c:pt>
                <c:pt idx="92">
                  <c:v>17.103938251899759</c:v>
                </c:pt>
                <c:pt idx="93">
                  <c:v>15.421168307527831</c:v>
                </c:pt>
                <c:pt idx="94">
                  <c:v>13.983876263478349</c:v>
                </c:pt>
                <c:pt idx="95">
                  <c:v>12.744628485187729</c:v>
                </c:pt>
                <c:pt idx="96">
                  <c:v>11.667288375365503</c:v>
                </c:pt>
                <c:pt idx="97">
                  <c:v>10.723855224862966</c:v>
                </c:pt>
                <c:pt idx="98">
                  <c:v>9.8923083869860271</c:v>
                </c:pt>
                <c:pt idx="99">
                  <c:v>9.1551019873257751</c:v>
                </c:pt>
                <c:pt idx="100">
                  <c:v>8.4980918785694026</c:v>
                </c:pt>
                <c:pt idx="101">
                  <c:v>7.909756567864223</c:v>
                </c:pt>
                <c:pt idx="102">
                  <c:v>7.3806222528491467</c:v>
                </c:pt>
                <c:pt idx="103">
                  <c:v>6.9028322149751409</c:v>
                </c:pt>
                <c:pt idx="104">
                  <c:v>6.4698200206677381</c:v>
                </c:pt>
                <c:pt idx="105">
                  <c:v>6.0760585008868162</c:v>
                </c:pt>
                <c:pt idx="106">
                  <c:v>5.7168648083785856</c:v>
                </c:pt>
                <c:pt idx="107">
                  <c:v>5.3882474942304723</c:v>
                </c:pt>
                <c:pt idx="108">
                  <c:v>5.0867854316467884</c:v>
                </c:pt>
                <c:pt idx="109">
                  <c:v>4.8095311325951258</c:v>
                </c:pt>
                <c:pt idx="110">
                  <c:v>4.5539329301910163</c:v>
                </c:pt>
                <c:pt idx="111">
                  <c:v>4.3177718840124335</c:v>
                </c:pt>
                <c:pt idx="112">
                  <c:v>4.0991102717924148</c:v>
                </c:pt>
                <c:pt idx="113">
                  <c:v>3.8962492704964982</c:v>
                </c:pt>
                <c:pt idx="114">
                  <c:v>3.7076939789492345</c:v>
                </c:pt>
                <c:pt idx="115">
                  <c:v>3.5321243458726013</c:v>
                </c:pt>
                <c:pt idx="116">
                  <c:v>3.3683708786271378</c:v>
                </c:pt>
                <c:pt idx="117">
                  <c:v>3.215394245510375</c:v>
                </c:pt>
                <c:pt idx="118">
                  <c:v>3.0722680671224407</c:v>
                </c:pt>
                <c:pt idx="119">
                  <c:v>2.9381643337925922</c:v>
                </c:pt>
                <c:pt idx="120">
                  <c:v>2.8123409964243993</c:v>
                </c:pt>
                <c:pt idx="121">
                  <c:v>2.694131364777542</c:v>
                </c:pt>
                <c:pt idx="122">
                  <c:v>2.5829350156781667</c:v>
                </c:pt>
                <c:pt idx="123">
                  <c:v>2.4782099680771053</c:v>
                </c:pt>
                <c:pt idx="124">
                  <c:v>2.3794659253812949</c:v>
                </c:pt>
                <c:pt idx="125">
                  <c:v>2.2862584204465177</c:v>
                </c:pt>
                <c:pt idx="126">
                  <c:v>2.1981837268596482</c:v>
                </c:pt>
                <c:pt idx="127">
                  <c:v>2.1148744230609742</c:v>
                </c:pt>
                <c:pt idx="128">
                  <c:v>2.0359955145480493</c:v>
                </c:pt>
                <c:pt idx="129">
                  <c:v>1.9612410347110369</c:v>
                </c:pt>
                <c:pt idx="130">
                  <c:v>1.8903310574416632</c:v>
                </c:pt>
                <c:pt idx="131">
                  <c:v>1.8230090650561914</c:v>
                </c:pt>
                <c:pt idx="132">
                  <c:v>1.7590396236941692</c:v>
                </c:pt>
                <c:pt idx="133">
                  <c:v>1.6982063255286066</c:v>
                </c:pt>
                <c:pt idx="134">
                  <c:v>1.6403099631141504</c:v>
                </c:pt>
                <c:pt idx="135">
                  <c:v>1.585166906220548</c:v>
                </c:pt>
                <c:pt idx="136">
                  <c:v>1.5326076557186981</c:v>
                </c:pt>
                <c:pt idx="137">
                  <c:v>1.4824755526477995</c:v>
                </c:pt>
                <c:pt idx="138">
                  <c:v>1.4346256236021258</c:v>
                </c:pt>
                <c:pt idx="139">
                  <c:v>1.3889235461328697</c:v>
                </c:pt>
                <c:pt idx="140">
                  <c:v>1.3452447200333673</c:v>
                </c:pt>
                <c:pt idx="141">
                  <c:v>1.3034734322319497</c:v>
                </c:pt>
                <c:pt idx="142">
                  <c:v>1.2635021046036865</c:v>
                </c:pt>
                <c:pt idx="143">
                  <c:v>1.2252306153731176</c:v>
                </c:pt>
                <c:pt idx="144">
                  <c:v>1.1885656859500937</c:v>
                </c:pt>
                <c:pt idx="145">
                  <c:v>1.1534203260504359</c:v>
                </c:pt>
                <c:pt idx="146">
                  <c:v>1.119713330823058</c:v>
                </c:pt>
                <c:pt idx="147">
                  <c:v>1.0873688244604107</c:v>
                </c:pt>
                <c:pt idx="148">
                  <c:v>1.0563158454233945</c:v>
                </c:pt>
                <c:pt idx="149">
                  <c:v>1.0264879689802617</c:v>
                </c:pt>
                <c:pt idx="150">
                  <c:v>0.99782296325581221</c:v>
                </c:pt>
              </c:numCache>
            </c:numRef>
          </c:yVal>
          <c:smooth val="0"/>
        </c:ser>
        <c:ser>
          <c:idx val="3"/>
          <c:order val="3"/>
          <c:tx>
            <c:v>Exponentia cetuximab+radiotherapyl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LogNormal Extrapolation'!$C$2:$C$152</c:f>
              <c:numCache>
                <c:formatCode>0.00</c:formatCode>
                <c:ptCount val="151"/>
                <c:pt idx="0">
                  <c:v>0</c:v>
                </c:pt>
                <c:pt idx="1">
                  <c:v>3.4749999999999996E-2</c:v>
                </c:pt>
                <c:pt idx="2">
                  <c:v>9.2500000000000027E-2</c:v>
                </c:pt>
                <c:pt idx="3">
                  <c:v>0.12166666666666669</c:v>
                </c:pt>
                <c:pt idx="4">
                  <c:v>0.13583333333333339</c:v>
                </c:pt>
                <c:pt idx="5">
                  <c:v>0.19333333333333338</c:v>
                </c:pt>
                <c:pt idx="6">
                  <c:v>0.2225</c:v>
                </c:pt>
                <c:pt idx="7">
                  <c:v>0.25166666666666676</c:v>
                </c:pt>
                <c:pt idx="8">
                  <c:v>0.28000000000000008</c:v>
                </c:pt>
                <c:pt idx="9">
                  <c:v>0.2950000000000001</c:v>
                </c:pt>
                <c:pt idx="10">
                  <c:v>0.33833333333333332</c:v>
                </c:pt>
                <c:pt idx="11">
                  <c:v>0.42500000000000016</c:v>
                </c:pt>
                <c:pt idx="12">
                  <c:v>0.43916666666666687</c:v>
                </c:pt>
                <c:pt idx="13">
                  <c:v>0.46833333333333327</c:v>
                </c:pt>
                <c:pt idx="14">
                  <c:v>0.4825000000000001</c:v>
                </c:pt>
                <c:pt idx="15">
                  <c:v>0.49666666666666687</c:v>
                </c:pt>
                <c:pt idx="16">
                  <c:v>0.52583333333333349</c:v>
                </c:pt>
                <c:pt idx="17">
                  <c:v>0.54</c:v>
                </c:pt>
                <c:pt idx="18">
                  <c:v>0.58333333333333337</c:v>
                </c:pt>
                <c:pt idx="19">
                  <c:v>0.59833333333333327</c:v>
                </c:pt>
                <c:pt idx="20">
                  <c:v>0.64166666666666672</c:v>
                </c:pt>
                <c:pt idx="21">
                  <c:v>0.68500000000000005</c:v>
                </c:pt>
                <c:pt idx="22">
                  <c:v>0.69916666666666649</c:v>
                </c:pt>
                <c:pt idx="23">
                  <c:v>0.72833333333333361</c:v>
                </c:pt>
                <c:pt idx="24">
                  <c:v>0.74250000000000005</c:v>
                </c:pt>
                <c:pt idx="25">
                  <c:v>0.75666666666666671</c:v>
                </c:pt>
                <c:pt idx="26">
                  <c:v>0.79999999999999993</c:v>
                </c:pt>
                <c:pt idx="27">
                  <c:v>0.84166666666666667</c:v>
                </c:pt>
                <c:pt idx="28">
                  <c:v>0.85833333333333361</c:v>
                </c:pt>
                <c:pt idx="29">
                  <c:v>0.8833333333333333</c:v>
                </c:pt>
                <c:pt idx="30">
                  <c:v>0.9</c:v>
                </c:pt>
                <c:pt idx="31">
                  <c:v>0.93333333333333324</c:v>
                </c:pt>
                <c:pt idx="32">
                  <c:v>0.94166666666666676</c:v>
                </c:pt>
                <c:pt idx="33">
                  <c:v>0.95833333333333359</c:v>
                </c:pt>
                <c:pt idx="34">
                  <c:v>0.99166666666666659</c:v>
                </c:pt>
                <c:pt idx="35">
                  <c:v>1</c:v>
                </c:pt>
                <c:pt idx="36">
                  <c:v>1.0333333333333334</c:v>
                </c:pt>
                <c:pt idx="37">
                  <c:v>1.0416666666666663</c:v>
                </c:pt>
                <c:pt idx="38">
                  <c:v>1.0583333333333333</c:v>
                </c:pt>
                <c:pt idx="39">
                  <c:v>1.0999999999999994</c:v>
                </c:pt>
                <c:pt idx="40">
                  <c:v>1.1916666666666667</c:v>
                </c:pt>
                <c:pt idx="41">
                  <c:v>1.2083333333333333</c:v>
                </c:pt>
                <c:pt idx="42">
                  <c:v>1.25</c:v>
                </c:pt>
                <c:pt idx="43">
                  <c:v>1.3333333333333333</c:v>
                </c:pt>
                <c:pt idx="44">
                  <c:v>1.3499999999999994</c:v>
                </c:pt>
                <c:pt idx="45">
                  <c:v>1.4333333333333329</c:v>
                </c:pt>
                <c:pt idx="46">
                  <c:v>1.4666666666666668</c:v>
                </c:pt>
                <c:pt idx="47">
                  <c:v>1.5083333333333335</c:v>
                </c:pt>
                <c:pt idx="48">
                  <c:v>1.5333333333333332</c:v>
                </c:pt>
                <c:pt idx="49">
                  <c:v>1.5666666666666667</c:v>
                </c:pt>
                <c:pt idx="50">
                  <c:v>1.6083333333333338</c:v>
                </c:pt>
                <c:pt idx="51">
                  <c:v>1.6416666666666666</c:v>
                </c:pt>
                <c:pt idx="52">
                  <c:v>1.6666666666666667</c:v>
                </c:pt>
                <c:pt idx="53">
                  <c:v>1.6916666666666667</c:v>
                </c:pt>
                <c:pt idx="54">
                  <c:v>1.7083333333333333</c:v>
                </c:pt>
                <c:pt idx="55">
                  <c:v>1.741666666666666</c:v>
                </c:pt>
                <c:pt idx="56">
                  <c:v>1.8416666666666668</c:v>
                </c:pt>
                <c:pt idx="57">
                  <c:v>1.8666666666666665</c:v>
                </c:pt>
                <c:pt idx="58">
                  <c:v>1.9000000000000001</c:v>
                </c:pt>
                <c:pt idx="59">
                  <c:v>1.9083333333333337</c:v>
                </c:pt>
                <c:pt idx="60">
                  <c:v>2.0583333333333331</c:v>
                </c:pt>
                <c:pt idx="61">
                  <c:v>2.1166666666666667</c:v>
                </c:pt>
                <c:pt idx="62">
                  <c:v>2.1583333333333332</c:v>
                </c:pt>
                <c:pt idx="63">
                  <c:v>2.2416666666666671</c:v>
                </c:pt>
                <c:pt idx="64">
                  <c:v>2.316666666666666</c:v>
                </c:pt>
                <c:pt idx="65">
                  <c:v>2.3749999999999991</c:v>
                </c:pt>
                <c:pt idx="66">
                  <c:v>2.4583333333333335</c:v>
                </c:pt>
                <c:pt idx="67">
                  <c:v>2.5166666666666657</c:v>
                </c:pt>
                <c:pt idx="68">
                  <c:v>2.5916666666666668</c:v>
                </c:pt>
                <c:pt idx="69">
                  <c:v>2.7666666666666671</c:v>
                </c:pt>
                <c:pt idx="70">
                  <c:v>2.8499999999999992</c:v>
                </c:pt>
                <c:pt idx="71">
                  <c:v>2.9666666666666668</c:v>
                </c:pt>
                <c:pt idx="72">
                  <c:v>2.9833333333333338</c:v>
                </c:pt>
                <c:pt idx="73">
                  <c:v>3.0083333333333342</c:v>
                </c:pt>
                <c:pt idx="74">
                  <c:v>3.0249999999999999</c:v>
                </c:pt>
                <c:pt idx="75">
                  <c:v>3.7333333333333338</c:v>
                </c:pt>
                <c:pt idx="76">
                  <c:v>3.7749999999999999</c:v>
                </c:pt>
                <c:pt idx="77">
                  <c:v>3.9333333333333336</c:v>
                </c:pt>
                <c:pt idx="78">
                  <c:v>3.9666666666666668</c:v>
                </c:pt>
                <c:pt idx="79">
                  <c:v>3.9749999999999992</c:v>
                </c:pt>
                <c:pt idx="80">
                  <c:v>4.0750000000000002</c:v>
                </c:pt>
                <c:pt idx="81">
                  <c:v>4.1249999999999973</c:v>
                </c:pt>
                <c:pt idx="82">
                  <c:v>4.4416666666666682</c:v>
                </c:pt>
                <c:pt idx="83">
                  <c:v>4.6249999999999973</c:v>
                </c:pt>
                <c:pt idx="84">
                  <c:v>4.7250000000000005</c:v>
                </c:pt>
                <c:pt idx="85">
                  <c:v>4.8999999999999995</c:v>
                </c:pt>
                <c:pt idx="86">
                  <c:v>4.9750000000000014</c:v>
                </c:pt>
                <c:pt idx="87" formatCode="0">
                  <c:v>5</c:v>
                </c:pt>
                <c:pt idx="88" formatCode="0">
                  <c:v>6</c:v>
                </c:pt>
                <c:pt idx="89" formatCode="0">
                  <c:v>7</c:v>
                </c:pt>
                <c:pt idx="90" formatCode="0">
                  <c:v>8</c:v>
                </c:pt>
                <c:pt idx="91" formatCode="0">
                  <c:v>9</c:v>
                </c:pt>
                <c:pt idx="92" formatCode="0">
                  <c:v>10</c:v>
                </c:pt>
                <c:pt idx="93" formatCode="0">
                  <c:v>11</c:v>
                </c:pt>
                <c:pt idx="94" formatCode="0">
                  <c:v>12</c:v>
                </c:pt>
                <c:pt idx="95" formatCode="0">
                  <c:v>13</c:v>
                </c:pt>
                <c:pt idx="96" formatCode="0">
                  <c:v>14</c:v>
                </c:pt>
                <c:pt idx="97" formatCode="0">
                  <c:v>15</c:v>
                </c:pt>
                <c:pt idx="98" formatCode="0">
                  <c:v>16</c:v>
                </c:pt>
                <c:pt idx="99" formatCode="0">
                  <c:v>17</c:v>
                </c:pt>
                <c:pt idx="100" formatCode="0">
                  <c:v>18</c:v>
                </c:pt>
                <c:pt idx="101" formatCode="0">
                  <c:v>19</c:v>
                </c:pt>
                <c:pt idx="102" formatCode="0">
                  <c:v>20</c:v>
                </c:pt>
                <c:pt idx="103" formatCode="0">
                  <c:v>21</c:v>
                </c:pt>
                <c:pt idx="104" formatCode="0">
                  <c:v>22</c:v>
                </c:pt>
                <c:pt idx="105" formatCode="0">
                  <c:v>23</c:v>
                </c:pt>
                <c:pt idx="106" formatCode="0">
                  <c:v>24</c:v>
                </c:pt>
                <c:pt idx="107" formatCode="0">
                  <c:v>25</c:v>
                </c:pt>
                <c:pt idx="108" formatCode="0">
                  <c:v>26</c:v>
                </c:pt>
                <c:pt idx="109" formatCode="0">
                  <c:v>27</c:v>
                </c:pt>
                <c:pt idx="110" formatCode="0">
                  <c:v>28</c:v>
                </c:pt>
                <c:pt idx="111" formatCode="0">
                  <c:v>29</c:v>
                </c:pt>
                <c:pt idx="112" formatCode="0">
                  <c:v>30</c:v>
                </c:pt>
                <c:pt idx="113" formatCode="0">
                  <c:v>31</c:v>
                </c:pt>
                <c:pt idx="114" formatCode="0">
                  <c:v>32</c:v>
                </c:pt>
                <c:pt idx="115" formatCode="0">
                  <c:v>33</c:v>
                </c:pt>
                <c:pt idx="116" formatCode="0">
                  <c:v>34</c:v>
                </c:pt>
                <c:pt idx="117" formatCode="0">
                  <c:v>35</c:v>
                </c:pt>
                <c:pt idx="118" formatCode="0">
                  <c:v>36</c:v>
                </c:pt>
                <c:pt idx="119" formatCode="0">
                  <c:v>37</c:v>
                </c:pt>
                <c:pt idx="120" formatCode="0">
                  <c:v>38</c:v>
                </c:pt>
                <c:pt idx="121" formatCode="0">
                  <c:v>39</c:v>
                </c:pt>
                <c:pt idx="122" formatCode="0">
                  <c:v>40</c:v>
                </c:pt>
                <c:pt idx="123" formatCode="0">
                  <c:v>41</c:v>
                </c:pt>
                <c:pt idx="124" formatCode="0">
                  <c:v>42</c:v>
                </c:pt>
                <c:pt idx="125" formatCode="0">
                  <c:v>43</c:v>
                </c:pt>
                <c:pt idx="126" formatCode="0">
                  <c:v>44</c:v>
                </c:pt>
                <c:pt idx="127" formatCode="0">
                  <c:v>45</c:v>
                </c:pt>
                <c:pt idx="128" formatCode="0">
                  <c:v>46</c:v>
                </c:pt>
                <c:pt idx="129" formatCode="0">
                  <c:v>47</c:v>
                </c:pt>
                <c:pt idx="130" formatCode="0">
                  <c:v>48</c:v>
                </c:pt>
                <c:pt idx="131" formatCode="0">
                  <c:v>49</c:v>
                </c:pt>
                <c:pt idx="132" formatCode="0">
                  <c:v>50</c:v>
                </c:pt>
                <c:pt idx="133" formatCode="0">
                  <c:v>51</c:v>
                </c:pt>
                <c:pt idx="134" formatCode="0">
                  <c:v>52</c:v>
                </c:pt>
                <c:pt idx="135" formatCode="0">
                  <c:v>53</c:v>
                </c:pt>
                <c:pt idx="136" formatCode="0">
                  <c:v>54</c:v>
                </c:pt>
                <c:pt idx="137" formatCode="0">
                  <c:v>55</c:v>
                </c:pt>
                <c:pt idx="138" formatCode="0">
                  <c:v>56</c:v>
                </c:pt>
                <c:pt idx="139" formatCode="0">
                  <c:v>57</c:v>
                </c:pt>
                <c:pt idx="140" formatCode="0">
                  <c:v>58</c:v>
                </c:pt>
                <c:pt idx="141" formatCode="0">
                  <c:v>59</c:v>
                </c:pt>
                <c:pt idx="142" formatCode="0">
                  <c:v>60</c:v>
                </c:pt>
                <c:pt idx="143" formatCode="0">
                  <c:v>61</c:v>
                </c:pt>
                <c:pt idx="144" formatCode="0">
                  <c:v>62</c:v>
                </c:pt>
                <c:pt idx="145" formatCode="0">
                  <c:v>63</c:v>
                </c:pt>
                <c:pt idx="146" formatCode="0">
                  <c:v>64</c:v>
                </c:pt>
                <c:pt idx="147" formatCode="0">
                  <c:v>65</c:v>
                </c:pt>
                <c:pt idx="148" formatCode="0">
                  <c:v>66</c:v>
                </c:pt>
                <c:pt idx="149" formatCode="0">
                  <c:v>67</c:v>
                </c:pt>
                <c:pt idx="150" formatCode="0">
                  <c:v>68</c:v>
                </c:pt>
              </c:numCache>
            </c:numRef>
          </c:xVal>
          <c:yVal>
            <c:numRef>
              <c:f>'LogNormal Extrapolation'!$F$2:$F$152</c:f>
              <c:numCache>
                <c:formatCode>General</c:formatCode>
                <c:ptCount val="151"/>
                <c:pt idx="0">
                  <c:v>100</c:v>
                </c:pt>
                <c:pt idx="1">
                  <c:v>99.842211937626402</c:v>
                </c:pt>
                <c:pt idx="2">
                  <c:v>99.031499110479785</c:v>
                </c:pt>
                <c:pt idx="3">
                  <c:v>98.486340589372745</c:v>
                </c:pt>
                <c:pt idx="4">
                  <c:v>98.202276665572299</c:v>
                </c:pt>
                <c:pt idx="5">
                  <c:v>96.968151958012726</c:v>
                </c:pt>
                <c:pt idx="6">
                  <c:v>96.311510777897567</c:v>
                </c:pt>
                <c:pt idx="7">
                  <c:v>95.644197406625054</c:v>
                </c:pt>
                <c:pt idx="8">
                  <c:v>94.990406493497034</c:v>
                </c:pt>
                <c:pt idx="9">
                  <c:v>94.64325644537908</c:v>
                </c:pt>
                <c:pt idx="10">
                  <c:v>93.640500552244632</c:v>
                </c:pt>
                <c:pt idx="11">
                  <c:v>91.655932725589352</c:v>
                </c:pt>
                <c:pt idx="12">
                  <c:v>91.335946315725124</c:v>
                </c:pt>
                <c:pt idx="13">
                  <c:v>90.681967845782907</c:v>
                </c:pt>
                <c:pt idx="14">
                  <c:v>90.366795204223791</c:v>
                </c:pt>
                <c:pt idx="15">
                  <c:v>90.05331307212424</c:v>
                </c:pt>
                <c:pt idx="16">
                  <c:v>89.413413126533598</c:v>
                </c:pt>
                <c:pt idx="17">
                  <c:v>89.105349965912325</c:v>
                </c:pt>
                <c:pt idx="18">
                  <c:v>88.174504760119206</c:v>
                </c:pt>
                <c:pt idx="19">
                  <c:v>87.856381597576245</c:v>
                </c:pt>
                <c:pt idx="20">
                  <c:v>86.949344329321903</c:v>
                </c:pt>
                <c:pt idx="21">
                  <c:v>86.060202070667629</c:v>
                </c:pt>
                <c:pt idx="22">
                  <c:v>85.773400972602019</c:v>
                </c:pt>
                <c:pt idx="23">
                  <c:v>85.188922022510184</c:v>
                </c:pt>
                <c:pt idx="24">
                  <c:v>84.907930278751309</c:v>
                </c:pt>
                <c:pt idx="25">
                  <c:v>84.628822851245658</c:v>
                </c:pt>
                <c:pt idx="26">
                  <c:v>83.786681131987038</c:v>
                </c:pt>
                <c:pt idx="27">
                  <c:v>82.993192817545506</c:v>
                </c:pt>
                <c:pt idx="28">
                  <c:v>82.680192416637439</c:v>
                </c:pt>
                <c:pt idx="29">
                  <c:v>82.215334598653328</c:v>
                </c:pt>
                <c:pt idx="30">
                  <c:v>81.908492359839101</c:v>
                </c:pt>
                <c:pt idx="31">
                  <c:v>81.302056675771112</c:v>
                </c:pt>
                <c:pt idx="32">
                  <c:v>81.151940997155648</c:v>
                </c:pt>
                <c:pt idx="33">
                  <c:v>80.853480943687089</c:v>
                </c:pt>
                <c:pt idx="34">
                  <c:v>80.263562733251348</c:v>
                </c:pt>
                <c:pt idx="35">
                  <c:v>80.11752445261456</c:v>
                </c:pt>
                <c:pt idx="36">
                  <c:v>79.539046240268604</c:v>
                </c:pt>
                <c:pt idx="37">
                  <c:v>79.39583036364607</c:v>
                </c:pt>
                <c:pt idx="38">
                  <c:v>79.111061965059605</c:v>
                </c:pt>
                <c:pt idx="39">
                  <c:v>78.408703987195537</c:v>
                </c:pt>
                <c:pt idx="40">
                  <c:v>76.910039845507342</c:v>
                </c:pt>
                <c:pt idx="41">
                  <c:v>76.644200791834123</c:v>
                </c:pt>
                <c:pt idx="42">
                  <c:v>75.988249787025666</c:v>
                </c:pt>
                <c:pt idx="43">
                  <c:v>74.712235689251557</c:v>
                </c:pt>
                <c:pt idx="44">
                  <c:v>74.4625927307317</c:v>
                </c:pt>
                <c:pt idx="45">
                  <c:v>73.241044538027367</c:v>
                </c:pt>
                <c:pt idx="46">
                  <c:v>72.764500629292456</c:v>
                </c:pt>
                <c:pt idx="47">
                  <c:v>72.178183866245249</c:v>
                </c:pt>
                <c:pt idx="48">
                  <c:v>71.83127699307866</c:v>
                </c:pt>
                <c:pt idx="49">
                  <c:v>71.374306110072425</c:v>
                </c:pt>
                <c:pt idx="50">
                  <c:v>70.811851100460785</c:v>
                </c:pt>
                <c:pt idx="51">
                  <c:v>70.36872892440644</c:v>
                </c:pt>
                <c:pt idx="52">
                  <c:v>70.040291937208764</c:v>
                </c:pt>
                <c:pt idx="53">
                  <c:v>69.71514165908971</c:v>
                </c:pt>
                <c:pt idx="54">
                  <c:v>69.500174589925635</c:v>
                </c:pt>
                <c:pt idx="55">
                  <c:v>69.074490755239879</c:v>
                </c:pt>
                <c:pt idx="56">
                  <c:v>67.830374829292055</c:v>
                </c:pt>
                <c:pt idx="57">
                  <c:v>67.526810743488838</c:v>
                </c:pt>
                <c:pt idx="58">
                  <c:v>67.126551448797471</c:v>
                </c:pt>
                <c:pt idx="59">
                  <c:v>67.027277881292193</c:v>
                </c:pt>
                <c:pt idx="60">
                  <c:v>65.292401378324868</c:v>
                </c:pt>
                <c:pt idx="61">
                  <c:v>64.643220472158262</c:v>
                </c:pt>
                <c:pt idx="62">
                  <c:v>64.187833053319181</c:v>
                </c:pt>
                <c:pt idx="63">
                  <c:v>63.297109651212665</c:v>
                </c:pt>
                <c:pt idx="64">
                  <c:v>62.517453439655846</c:v>
                </c:pt>
                <c:pt idx="65">
                  <c:v>61.924878005421093</c:v>
                </c:pt>
                <c:pt idx="66">
                  <c:v>61.098491418897346</c:v>
                </c:pt>
                <c:pt idx="67">
                  <c:v>60.533615508130261</c:v>
                </c:pt>
                <c:pt idx="68">
                  <c:v>59.823162835830836</c:v>
                </c:pt>
                <c:pt idx="69">
                  <c:v>58.230966706727592</c:v>
                </c:pt>
                <c:pt idx="70">
                  <c:v>57.503205361480738</c:v>
                </c:pt>
                <c:pt idx="71">
                  <c:v>56.515277907260483</c:v>
                </c:pt>
                <c:pt idx="72">
                  <c:v>56.376987258943558</c:v>
                </c:pt>
                <c:pt idx="73">
                  <c:v>56.170849039885375</c:v>
                </c:pt>
                <c:pt idx="74">
                  <c:v>56.034280543372745</c:v>
                </c:pt>
                <c:pt idx="75">
                  <c:v>50.795127121596998</c:v>
                </c:pt>
                <c:pt idx="76">
                  <c:v>50.517559126673753</c:v>
                </c:pt>
                <c:pt idx="77">
                  <c:v>49.48992073126135</c:v>
                </c:pt>
                <c:pt idx="78">
                  <c:v>49.278872659249316</c:v>
                </c:pt>
                <c:pt idx="79">
                  <c:v>49.226390658385867</c:v>
                </c:pt>
                <c:pt idx="80">
                  <c:v>48.605176977137582</c:v>
                </c:pt>
                <c:pt idx="81">
                  <c:v>48.300378308304154</c:v>
                </c:pt>
                <c:pt idx="82">
                  <c:v>46.454560606378244</c:v>
                </c:pt>
                <c:pt idx="83">
                  <c:v>45.448147348661315</c:v>
                </c:pt>
                <c:pt idx="84">
                  <c:v>44.917019457709848</c:v>
                </c:pt>
                <c:pt idx="85">
                  <c:v>44.016174113822835</c:v>
                </c:pt>
                <c:pt idx="86">
                  <c:v>43.640793628493398</c:v>
                </c:pt>
                <c:pt idx="87">
                  <c:v>43.517047189153004</c:v>
                </c:pt>
                <c:pt idx="88">
                  <c:v>39.068519831039346</c:v>
                </c:pt>
                <c:pt idx="89">
                  <c:v>35.41352715891432</c:v>
                </c:pt>
                <c:pt idx="90">
                  <c:v>32.351266338975314</c:v>
                </c:pt>
                <c:pt idx="91">
                  <c:v>29.74517548655869</c:v>
                </c:pt>
                <c:pt idx="92">
                  <c:v>27.498653995427311</c:v>
                </c:pt>
                <c:pt idx="93">
                  <c:v>25.541171716176276</c:v>
                </c:pt>
                <c:pt idx="94">
                  <c:v>23.819874858366283</c:v>
                </c:pt>
                <c:pt idx="95">
                  <c:v>22.294282376726674</c:v>
                </c:pt>
                <c:pt idx="96">
                  <c:v>20.932808680868543</c:v>
                </c:pt>
                <c:pt idx="97">
                  <c:v>19.710411417402586</c:v>
                </c:pt>
                <c:pt idx="98">
                  <c:v>18.606957184615084</c:v>
                </c:pt>
                <c:pt idx="99">
                  <c:v>17.60605944840713</c:v>
                </c:pt>
                <c:pt idx="100">
                  <c:v>16.694235306347281</c:v>
                </c:pt>
                <c:pt idx="101">
                  <c:v>15.860282570124888</c:v>
                </c:pt>
                <c:pt idx="102">
                  <c:v>15.094812219831022</c:v>
                </c:pt>
                <c:pt idx="103">
                  <c:v>14.38989243784426</c:v>
                </c:pt>
                <c:pt idx="104">
                  <c:v>13.738774089944348</c:v>
                </c:pt>
                <c:pt idx="105">
                  <c:v>13.135676539535879</c:v>
                </c:pt>
                <c:pt idx="106">
                  <c:v>12.575618754753123</c:v>
                </c:pt>
                <c:pt idx="107">
                  <c:v>12.054284833601232</c:v>
                </c:pt>
                <c:pt idx="108">
                  <c:v>11.567915976155096</c:v>
                </c:pt>
                <c:pt idx="109">
                  <c:v>11.11322298786088</c:v>
                </c:pt>
                <c:pt idx="110">
                  <c:v>10.687314872450992</c:v>
                </c:pt>
                <c:pt idx="111">
                  <c:v>10.287640144403831</c:v>
                </c:pt>
                <c:pt idx="112">
                  <c:v>9.9119382785959775</c:v>
                </c:pt>
                <c:pt idx="113">
                  <c:v>9.5581993002543442</c:v>
                </c:pt>
                <c:pt idx="114">
                  <c:v>9.2246299578624829</c:v>
                </c:pt>
                <c:pt idx="115">
                  <c:v>8.9096252547940527</c:v>
                </c:pt>
                <c:pt idx="116">
                  <c:v>8.6117443701357654</c:v>
                </c:pt>
                <c:pt idx="117">
                  <c:v>8.3296901954960756</c:v>
                </c:pt>
                <c:pt idx="118">
                  <c:v>8.0622918671197077</c:v>
                </c:pt>
                <c:pt idx="119">
                  <c:v>7.808489791981656</c:v>
                </c:pt>
                <c:pt idx="120">
                  <c:v>7.5673227605727362</c:v>
                </c:pt>
                <c:pt idx="121">
                  <c:v>7.337916813662047</c:v>
                </c:pt>
                <c:pt idx="122">
                  <c:v>7.1194755898216888</c:v>
                </c:pt>
                <c:pt idx="123">
                  <c:v>6.9112719282480084</c:v>
                </c:pt>
                <c:pt idx="124">
                  <c:v>6.7126405399430054</c:v>
                </c:pt>
                <c:pt idx="125">
                  <c:v>6.5229715915723112</c:v>
                </c:pt>
                <c:pt idx="126">
                  <c:v>6.3417050717925472</c:v>
                </c:pt>
                <c:pt idx="127">
                  <c:v>6.1683258307070403</c:v>
                </c:pt>
                <c:pt idx="128">
                  <c:v>6.0023592002756514</c:v>
                </c:pt>
                <c:pt idx="129">
                  <c:v>5.8433671176888708</c:v>
                </c:pt>
                <c:pt idx="130">
                  <c:v>5.6909446854859205</c:v>
                </c:pt>
                <c:pt idx="131">
                  <c:v>5.5447171119978664</c:v>
                </c:pt>
                <c:pt idx="132">
                  <c:v>5.4043369838932787</c:v>
                </c:pt>
                <c:pt idx="133">
                  <c:v>5.2694818294812356</c:v>
                </c:pt>
                <c:pt idx="134">
                  <c:v>5.1398519372158535</c:v>
                </c:pt>
                <c:pt idx="135">
                  <c:v>5.0151683987400997</c:v>
                </c:pt>
                <c:pt idx="136">
                  <c:v>4.8951713499509202</c:v>
                </c:pt>
                <c:pt idx="137">
                  <c:v>4.7796183870935796</c:v>
                </c:pt>
                <c:pt idx="138">
                  <c:v>4.6682831378976779</c:v>
                </c:pt>
                <c:pt idx="139">
                  <c:v>4.5609539703368212</c:v>
                </c:pt>
                <c:pt idx="140">
                  <c:v>4.4574328237977561</c:v>
                </c:pt>
                <c:pt idx="141">
                  <c:v>4.3575341493380257</c:v>
                </c:pt>
                <c:pt idx="142">
                  <c:v>4.2610839473446571</c:v>
                </c:pt>
                <c:pt idx="143">
                  <c:v>4.1679188923160231</c:v>
                </c:pt>
                <c:pt idx="144">
                  <c:v>4.0778855357111565</c:v>
                </c:pt>
                <c:pt idx="145">
                  <c:v>3.9908395788712312</c:v>
                </c:pt>
                <c:pt idx="146">
                  <c:v>3.9066452089401627</c:v>
                </c:pt>
                <c:pt idx="147">
                  <c:v>3.8251744915162145</c:v>
                </c:pt>
                <c:pt idx="148">
                  <c:v>3.7463068144688139</c:v>
                </c:pt>
                <c:pt idx="149">
                  <c:v>3.6699283779707992</c:v>
                </c:pt>
                <c:pt idx="150">
                  <c:v>3.595931726335188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673728"/>
        <c:axId val="93675520"/>
      </c:scatterChart>
      <c:valAx>
        <c:axId val="93673728"/>
        <c:scaling>
          <c:orientation val="minMax"/>
          <c:max val="40"/>
          <c:min val="0"/>
        </c:scaling>
        <c:delete val="0"/>
        <c:axPos val="b"/>
        <c:numFmt formatCode="0" sourceLinked="0"/>
        <c:majorTickMark val="out"/>
        <c:minorTickMark val="none"/>
        <c:tickLblPos val="nextTo"/>
        <c:crossAx val="93675520"/>
        <c:crosses val="autoZero"/>
        <c:crossBetween val="midCat"/>
      </c:valAx>
      <c:valAx>
        <c:axId val="93675520"/>
        <c:scaling>
          <c:orientation val="minMax"/>
          <c:max val="100"/>
        </c:scaling>
        <c:delete val="0"/>
        <c:axPos val="l"/>
        <c:majorGridlines>
          <c:spPr>
            <a:ln w="0">
              <a:solidFill>
                <a:sysClr val="windowText" lastClr="000000">
                  <a:tint val="75000"/>
                  <a:shade val="95000"/>
                  <a:satMod val="105000"/>
                  <a:alpha val="0"/>
                </a:sysClr>
              </a:solidFill>
            </a:ln>
          </c:spPr>
        </c:majorGridlines>
        <c:numFmt formatCode="0" sourceLinked="0"/>
        <c:majorTickMark val="out"/>
        <c:minorTickMark val="none"/>
        <c:tickLblPos val="nextTo"/>
        <c:crossAx val="93673728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8554024496937953E-2"/>
          <c:y val="0.10816741268337308"/>
          <c:w val="0.86054256857799249"/>
          <c:h val="0.72294834514981043"/>
        </c:manualLayout>
      </c:layout>
      <c:scatterChart>
        <c:scatterStyle val="lineMarker"/>
        <c:varyColors val="0"/>
        <c:ser>
          <c:idx val="1"/>
          <c:order val="0"/>
          <c:tx>
            <c:strRef>
              <c:f>'AFT vs sep log-normal data'!$C$1</c:f>
              <c:strCache>
                <c:ptCount val="1"/>
                <c:pt idx="0">
                  <c:v>KM (control arm)</c:v>
                </c:pt>
              </c:strCache>
            </c:strRef>
          </c:tx>
          <c:spPr>
            <a:ln w="317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AFT vs sep log-normal data'!$B$2:$B$62</c:f>
              <c:numCache>
                <c:formatCode>0.00</c:formatCode>
                <c:ptCount val="61"/>
                <c:pt idx="0">
                  <c:v>0</c:v>
                </c:pt>
                <c:pt idx="1">
                  <c:v>8.3333333333333343E-2</c:v>
                </c:pt>
                <c:pt idx="2">
                  <c:v>0.16083333333333341</c:v>
                </c:pt>
                <c:pt idx="3">
                  <c:v>0.2116666666666667</c:v>
                </c:pt>
                <c:pt idx="4">
                  <c:v>0.31416666666666693</c:v>
                </c:pt>
                <c:pt idx="5">
                  <c:v>0.35916666666666691</c:v>
                </c:pt>
                <c:pt idx="6">
                  <c:v>0.37250000000000016</c:v>
                </c:pt>
                <c:pt idx="7">
                  <c:v>0.41083333333333333</c:v>
                </c:pt>
                <c:pt idx="8">
                  <c:v>0.4425</c:v>
                </c:pt>
                <c:pt idx="9">
                  <c:v>0.46166666666666689</c:v>
                </c:pt>
                <c:pt idx="10">
                  <c:v>0.52</c:v>
                </c:pt>
                <c:pt idx="11">
                  <c:v>0.53249999999999997</c:v>
                </c:pt>
                <c:pt idx="12">
                  <c:v>0.55166666666666653</c:v>
                </c:pt>
                <c:pt idx="13">
                  <c:v>0.58416666666666617</c:v>
                </c:pt>
                <c:pt idx="14">
                  <c:v>0.61000000000000032</c:v>
                </c:pt>
                <c:pt idx="15">
                  <c:v>0.65416666666666667</c:v>
                </c:pt>
                <c:pt idx="16">
                  <c:v>0.69916666666666649</c:v>
                </c:pt>
                <c:pt idx="17">
                  <c:v>0.8333333333333337</c:v>
                </c:pt>
                <c:pt idx="18">
                  <c:v>0.85833333333333361</c:v>
                </c:pt>
                <c:pt idx="19">
                  <c:v>0.8916666666666665</c:v>
                </c:pt>
                <c:pt idx="20">
                  <c:v>0.9500000000000004</c:v>
                </c:pt>
                <c:pt idx="21">
                  <c:v>1.0249999999999995</c:v>
                </c:pt>
                <c:pt idx="22">
                  <c:v>1.0666666666666667</c:v>
                </c:pt>
                <c:pt idx="23">
                  <c:v>1.1500000000000001</c:v>
                </c:pt>
                <c:pt idx="24">
                  <c:v>1.1916666666666667</c:v>
                </c:pt>
                <c:pt idx="25">
                  <c:v>1.25</c:v>
                </c:pt>
                <c:pt idx="26">
                  <c:v>1.325</c:v>
                </c:pt>
                <c:pt idx="27">
                  <c:v>1.3833333333333335</c:v>
                </c:pt>
                <c:pt idx="28">
                  <c:v>1.4249999999999994</c:v>
                </c:pt>
                <c:pt idx="29">
                  <c:v>1.4666666666666668</c:v>
                </c:pt>
                <c:pt idx="30">
                  <c:v>1.5</c:v>
                </c:pt>
                <c:pt idx="31">
                  <c:v>1.5333333333333332</c:v>
                </c:pt>
                <c:pt idx="32">
                  <c:v>1.5833333333333333</c:v>
                </c:pt>
                <c:pt idx="33">
                  <c:v>1.6333333333333335</c:v>
                </c:pt>
                <c:pt idx="34">
                  <c:v>1.6666666666666667</c:v>
                </c:pt>
                <c:pt idx="35">
                  <c:v>1.7166666666666668</c:v>
                </c:pt>
                <c:pt idx="36">
                  <c:v>1.7249999999999992</c:v>
                </c:pt>
                <c:pt idx="37">
                  <c:v>1.8833333333333335</c:v>
                </c:pt>
                <c:pt idx="38">
                  <c:v>1.9500000000000006</c:v>
                </c:pt>
                <c:pt idx="39">
                  <c:v>2.0083333333333342</c:v>
                </c:pt>
                <c:pt idx="40">
                  <c:v>2.0749999999999997</c:v>
                </c:pt>
                <c:pt idx="41">
                  <c:v>2.1083333333333347</c:v>
                </c:pt>
                <c:pt idx="42">
                  <c:v>2.283333333333335</c:v>
                </c:pt>
                <c:pt idx="43">
                  <c:v>2.4250000000000003</c:v>
                </c:pt>
                <c:pt idx="44">
                  <c:v>2.4666666666666668</c:v>
                </c:pt>
                <c:pt idx="45">
                  <c:v>2.5749999999999997</c:v>
                </c:pt>
                <c:pt idx="46">
                  <c:v>2.6416666666666666</c:v>
                </c:pt>
                <c:pt idx="47">
                  <c:v>2.6833333333333349</c:v>
                </c:pt>
                <c:pt idx="48">
                  <c:v>2.8666666666666667</c:v>
                </c:pt>
                <c:pt idx="49">
                  <c:v>3.0249999999999999</c:v>
                </c:pt>
                <c:pt idx="50">
                  <c:v>3.3333333333333335</c:v>
                </c:pt>
                <c:pt idx="51">
                  <c:v>3.5500000000000003</c:v>
                </c:pt>
                <c:pt idx="52">
                  <c:v>3.5833333333333348</c:v>
                </c:pt>
                <c:pt idx="53">
                  <c:v>3.9499999999999997</c:v>
                </c:pt>
                <c:pt idx="54">
                  <c:v>4.166666666666667</c:v>
                </c:pt>
                <c:pt idx="55">
                  <c:v>4.2833333333333377</c:v>
                </c:pt>
                <c:pt idx="56">
                  <c:v>4.375</c:v>
                </c:pt>
                <c:pt idx="57">
                  <c:v>4.4583333333333366</c:v>
                </c:pt>
                <c:pt idx="58">
                  <c:v>4.8666666666666663</c:v>
                </c:pt>
                <c:pt idx="59">
                  <c:v>4.95</c:v>
                </c:pt>
                <c:pt idx="60">
                  <c:v>4.9583333333333366</c:v>
                </c:pt>
              </c:numCache>
            </c:numRef>
          </c:xVal>
          <c:yVal>
            <c:numRef>
              <c:f>'AFT vs sep log-normal data'!$D$2:$D$62</c:f>
              <c:numCache>
                <c:formatCode>General</c:formatCode>
                <c:ptCount val="61"/>
                <c:pt idx="0">
                  <c:v>100</c:v>
                </c:pt>
                <c:pt idx="1">
                  <c:v>99.1</c:v>
                </c:pt>
                <c:pt idx="2">
                  <c:v>98.1</c:v>
                </c:pt>
                <c:pt idx="3">
                  <c:v>96.7</c:v>
                </c:pt>
                <c:pt idx="4">
                  <c:v>95.3</c:v>
                </c:pt>
                <c:pt idx="5">
                  <c:v>94.3</c:v>
                </c:pt>
                <c:pt idx="6">
                  <c:v>93.8</c:v>
                </c:pt>
                <c:pt idx="7">
                  <c:v>92.9</c:v>
                </c:pt>
                <c:pt idx="8">
                  <c:v>91.4</c:v>
                </c:pt>
                <c:pt idx="9">
                  <c:v>89.1</c:v>
                </c:pt>
                <c:pt idx="10">
                  <c:v>88.1</c:v>
                </c:pt>
                <c:pt idx="11">
                  <c:v>86.2</c:v>
                </c:pt>
                <c:pt idx="12">
                  <c:v>84.7</c:v>
                </c:pt>
                <c:pt idx="13">
                  <c:v>83.8</c:v>
                </c:pt>
                <c:pt idx="14">
                  <c:v>82.3</c:v>
                </c:pt>
                <c:pt idx="15">
                  <c:v>80.900000000000006</c:v>
                </c:pt>
                <c:pt idx="16">
                  <c:v>78.900000000000006</c:v>
                </c:pt>
                <c:pt idx="17">
                  <c:v>78</c:v>
                </c:pt>
                <c:pt idx="18">
                  <c:v>76</c:v>
                </c:pt>
                <c:pt idx="19">
                  <c:v>75.5</c:v>
                </c:pt>
                <c:pt idx="20">
                  <c:v>74.5</c:v>
                </c:pt>
                <c:pt idx="21">
                  <c:v>73.099999999999994</c:v>
                </c:pt>
                <c:pt idx="22">
                  <c:v>72.599999999999994</c:v>
                </c:pt>
                <c:pt idx="23">
                  <c:v>71.599999999999994</c:v>
                </c:pt>
                <c:pt idx="24">
                  <c:v>70.099999999999994</c:v>
                </c:pt>
                <c:pt idx="25">
                  <c:v>68.7</c:v>
                </c:pt>
                <c:pt idx="26">
                  <c:v>67.7</c:v>
                </c:pt>
                <c:pt idx="27">
                  <c:v>66.7</c:v>
                </c:pt>
                <c:pt idx="28">
                  <c:v>65.2</c:v>
                </c:pt>
                <c:pt idx="29">
                  <c:v>64.2</c:v>
                </c:pt>
                <c:pt idx="30">
                  <c:v>63.2</c:v>
                </c:pt>
                <c:pt idx="31">
                  <c:v>61.7</c:v>
                </c:pt>
                <c:pt idx="32">
                  <c:v>61.20000000000001</c:v>
                </c:pt>
                <c:pt idx="33">
                  <c:v>60.70000000000001</c:v>
                </c:pt>
                <c:pt idx="34">
                  <c:v>59.70000000000001</c:v>
                </c:pt>
                <c:pt idx="35">
                  <c:v>58.70000000000001</c:v>
                </c:pt>
                <c:pt idx="36">
                  <c:v>56.70000000000001</c:v>
                </c:pt>
                <c:pt idx="37">
                  <c:v>56.2</c:v>
                </c:pt>
                <c:pt idx="38">
                  <c:v>55.7</c:v>
                </c:pt>
                <c:pt idx="39">
                  <c:v>55.2</c:v>
                </c:pt>
                <c:pt idx="40">
                  <c:v>53.2</c:v>
                </c:pt>
                <c:pt idx="41">
                  <c:v>52.2</c:v>
                </c:pt>
                <c:pt idx="42">
                  <c:v>50.7</c:v>
                </c:pt>
                <c:pt idx="43">
                  <c:v>50.2</c:v>
                </c:pt>
                <c:pt idx="44">
                  <c:v>49.2</c:v>
                </c:pt>
                <c:pt idx="45">
                  <c:v>47.600000000000009</c:v>
                </c:pt>
                <c:pt idx="46">
                  <c:v>46.6</c:v>
                </c:pt>
                <c:pt idx="47">
                  <c:v>46.1</c:v>
                </c:pt>
                <c:pt idx="48">
                  <c:v>45.5</c:v>
                </c:pt>
                <c:pt idx="49">
                  <c:v>45</c:v>
                </c:pt>
                <c:pt idx="50">
                  <c:v>43.7</c:v>
                </c:pt>
                <c:pt idx="51">
                  <c:v>43.1</c:v>
                </c:pt>
                <c:pt idx="52">
                  <c:v>42.4</c:v>
                </c:pt>
                <c:pt idx="53">
                  <c:v>41.6</c:v>
                </c:pt>
                <c:pt idx="54">
                  <c:v>40.70000000000001</c:v>
                </c:pt>
                <c:pt idx="55">
                  <c:v>38.9</c:v>
                </c:pt>
                <c:pt idx="56">
                  <c:v>37.9</c:v>
                </c:pt>
                <c:pt idx="57">
                  <c:v>36.9</c:v>
                </c:pt>
                <c:pt idx="58">
                  <c:v>35.5</c:v>
                </c:pt>
                <c:pt idx="59">
                  <c:v>34.1</c:v>
                </c:pt>
                <c:pt idx="60">
                  <c:v>32.6</c:v>
                </c:pt>
              </c:numCache>
            </c:numRef>
          </c:yVal>
          <c:smooth val="0"/>
        </c:ser>
        <c:ser>
          <c:idx val="0"/>
          <c:order val="1"/>
          <c:tx>
            <c:strRef>
              <c:f>'AFT vs sep log-normal data'!$H$1</c:f>
              <c:strCache>
                <c:ptCount val="1"/>
                <c:pt idx="0">
                  <c:v>KM (treatment arm)</c:v>
                </c:pt>
              </c:strCache>
            </c:strRef>
          </c:tx>
          <c:spPr>
            <a:ln w="317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AFT vs sep log-normal data'!$G$2:$G$88</c:f>
              <c:numCache>
                <c:formatCode>0.00</c:formatCode>
                <c:ptCount val="87"/>
                <c:pt idx="0">
                  <c:v>0</c:v>
                </c:pt>
                <c:pt idx="1">
                  <c:v>3.4749999999999996E-2</c:v>
                </c:pt>
                <c:pt idx="2">
                  <c:v>9.2500000000000027E-2</c:v>
                </c:pt>
                <c:pt idx="3">
                  <c:v>0.1216666666666667</c:v>
                </c:pt>
                <c:pt idx="4">
                  <c:v>0.13583333333333342</c:v>
                </c:pt>
                <c:pt idx="5">
                  <c:v>0.19333333333333341</c:v>
                </c:pt>
                <c:pt idx="6">
                  <c:v>0.2225</c:v>
                </c:pt>
                <c:pt idx="7">
                  <c:v>0.25166666666666682</c:v>
                </c:pt>
                <c:pt idx="8">
                  <c:v>0.28000000000000008</c:v>
                </c:pt>
                <c:pt idx="9">
                  <c:v>0.29500000000000015</c:v>
                </c:pt>
                <c:pt idx="10">
                  <c:v>0.33833333333333332</c:v>
                </c:pt>
                <c:pt idx="11">
                  <c:v>0.42500000000000021</c:v>
                </c:pt>
                <c:pt idx="12">
                  <c:v>0.43916666666666693</c:v>
                </c:pt>
                <c:pt idx="13">
                  <c:v>0.46833333333333327</c:v>
                </c:pt>
                <c:pt idx="14">
                  <c:v>0.48250000000000015</c:v>
                </c:pt>
                <c:pt idx="15">
                  <c:v>0.49666666666666692</c:v>
                </c:pt>
                <c:pt idx="16">
                  <c:v>0.5258333333333336</c:v>
                </c:pt>
                <c:pt idx="17">
                  <c:v>0.54</c:v>
                </c:pt>
                <c:pt idx="18">
                  <c:v>0.58333333333333337</c:v>
                </c:pt>
                <c:pt idx="19">
                  <c:v>0.59833333333333327</c:v>
                </c:pt>
                <c:pt idx="20">
                  <c:v>0.64166666666666672</c:v>
                </c:pt>
                <c:pt idx="21">
                  <c:v>0.68500000000000005</c:v>
                </c:pt>
                <c:pt idx="22">
                  <c:v>0.69916666666666649</c:v>
                </c:pt>
                <c:pt idx="23">
                  <c:v>0.72833333333333361</c:v>
                </c:pt>
                <c:pt idx="24">
                  <c:v>0.74250000000000005</c:v>
                </c:pt>
                <c:pt idx="25">
                  <c:v>0.75666666666666671</c:v>
                </c:pt>
                <c:pt idx="26">
                  <c:v>0.79999999999999993</c:v>
                </c:pt>
                <c:pt idx="27">
                  <c:v>0.84166666666666667</c:v>
                </c:pt>
                <c:pt idx="28">
                  <c:v>0.85833333333333361</c:v>
                </c:pt>
                <c:pt idx="29">
                  <c:v>0.8833333333333333</c:v>
                </c:pt>
                <c:pt idx="30">
                  <c:v>0.9</c:v>
                </c:pt>
                <c:pt idx="31">
                  <c:v>0.93333333333333324</c:v>
                </c:pt>
                <c:pt idx="32">
                  <c:v>0.94166666666666676</c:v>
                </c:pt>
                <c:pt idx="33">
                  <c:v>0.9583333333333337</c:v>
                </c:pt>
                <c:pt idx="34">
                  <c:v>0.99166666666666659</c:v>
                </c:pt>
                <c:pt idx="35">
                  <c:v>1</c:v>
                </c:pt>
                <c:pt idx="36">
                  <c:v>1.0333333333333334</c:v>
                </c:pt>
                <c:pt idx="37">
                  <c:v>1.0416666666666661</c:v>
                </c:pt>
                <c:pt idx="38">
                  <c:v>1.0583333333333333</c:v>
                </c:pt>
                <c:pt idx="39">
                  <c:v>1.0999999999999992</c:v>
                </c:pt>
                <c:pt idx="40">
                  <c:v>1.1916666666666667</c:v>
                </c:pt>
                <c:pt idx="41">
                  <c:v>1.2083333333333333</c:v>
                </c:pt>
                <c:pt idx="42">
                  <c:v>1.25</c:v>
                </c:pt>
                <c:pt idx="43">
                  <c:v>1.3333333333333333</c:v>
                </c:pt>
                <c:pt idx="44">
                  <c:v>1.3499999999999992</c:v>
                </c:pt>
                <c:pt idx="45">
                  <c:v>1.4333333333333327</c:v>
                </c:pt>
                <c:pt idx="46">
                  <c:v>1.4666666666666668</c:v>
                </c:pt>
                <c:pt idx="47">
                  <c:v>1.5083333333333335</c:v>
                </c:pt>
                <c:pt idx="48">
                  <c:v>1.5333333333333332</c:v>
                </c:pt>
                <c:pt idx="49">
                  <c:v>1.5666666666666667</c:v>
                </c:pt>
                <c:pt idx="50">
                  <c:v>1.6083333333333341</c:v>
                </c:pt>
                <c:pt idx="51">
                  <c:v>1.6416666666666666</c:v>
                </c:pt>
                <c:pt idx="52">
                  <c:v>1.6666666666666667</c:v>
                </c:pt>
                <c:pt idx="53">
                  <c:v>1.6916666666666667</c:v>
                </c:pt>
                <c:pt idx="54">
                  <c:v>1.7083333333333333</c:v>
                </c:pt>
                <c:pt idx="55">
                  <c:v>1.7416666666666658</c:v>
                </c:pt>
                <c:pt idx="56">
                  <c:v>1.8416666666666668</c:v>
                </c:pt>
                <c:pt idx="57">
                  <c:v>1.8666666666666665</c:v>
                </c:pt>
                <c:pt idx="58">
                  <c:v>1.9000000000000001</c:v>
                </c:pt>
                <c:pt idx="59">
                  <c:v>1.9083333333333339</c:v>
                </c:pt>
                <c:pt idx="60">
                  <c:v>2.0583333333333331</c:v>
                </c:pt>
                <c:pt idx="61">
                  <c:v>2.1166666666666667</c:v>
                </c:pt>
                <c:pt idx="62">
                  <c:v>2.1583333333333332</c:v>
                </c:pt>
                <c:pt idx="63">
                  <c:v>2.2416666666666671</c:v>
                </c:pt>
                <c:pt idx="64">
                  <c:v>2.3166666666666655</c:v>
                </c:pt>
                <c:pt idx="65">
                  <c:v>2.3749999999999987</c:v>
                </c:pt>
                <c:pt idx="66">
                  <c:v>2.4583333333333335</c:v>
                </c:pt>
                <c:pt idx="67">
                  <c:v>2.5166666666666653</c:v>
                </c:pt>
                <c:pt idx="68">
                  <c:v>2.5916666666666668</c:v>
                </c:pt>
                <c:pt idx="69">
                  <c:v>2.7666666666666671</c:v>
                </c:pt>
                <c:pt idx="70">
                  <c:v>2.8499999999999988</c:v>
                </c:pt>
                <c:pt idx="71">
                  <c:v>2.9666666666666668</c:v>
                </c:pt>
                <c:pt idx="72">
                  <c:v>2.9833333333333343</c:v>
                </c:pt>
                <c:pt idx="73">
                  <c:v>3.0083333333333342</c:v>
                </c:pt>
                <c:pt idx="74">
                  <c:v>3.0249999999999999</c:v>
                </c:pt>
                <c:pt idx="75">
                  <c:v>3.7333333333333343</c:v>
                </c:pt>
                <c:pt idx="76">
                  <c:v>3.7749999999999999</c:v>
                </c:pt>
                <c:pt idx="77">
                  <c:v>3.9333333333333336</c:v>
                </c:pt>
                <c:pt idx="78">
                  <c:v>3.9666666666666668</c:v>
                </c:pt>
                <c:pt idx="79">
                  <c:v>3.9749999999999988</c:v>
                </c:pt>
                <c:pt idx="80">
                  <c:v>4.0750000000000002</c:v>
                </c:pt>
                <c:pt idx="81">
                  <c:v>4.1249999999999956</c:v>
                </c:pt>
                <c:pt idx="82">
                  <c:v>4.4416666666666691</c:v>
                </c:pt>
                <c:pt idx="83">
                  <c:v>4.6249999999999956</c:v>
                </c:pt>
                <c:pt idx="84">
                  <c:v>4.7250000000000005</c:v>
                </c:pt>
                <c:pt idx="85">
                  <c:v>4.8999999999999995</c:v>
                </c:pt>
                <c:pt idx="86">
                  <c:v>4.9750000000000014</c:v>
                </c:pt>
              </c:numCache>
            </c:numRef>
          </c:xVal>
          <c:yVal>
            <c:numRef>
              <c:f>'AFT vs sep log-normal data'!$I$2:$I$88</c:f>
              <c:numCache>
                <c:formatCode>General</c:formatCode>
                <c:ptCount val="87"/>
                <c:pt idx="0">
                  <c:v>100</c:v>
                </c:pt>
                <c:pt idx="1">
                  <c:v>99.5</c:v>
                </c:pt>
                <c:pt idx="2">
                  <c:v>99.1</c:v>
                </c:pt>
                <c:pt idx="3">
                  <c:v>98.6</c:v>
                </c:pt>
                <c:pt idx="4">
                  <c:v>98.1</c:v>
                </c:pt>
                <c:pt idx="5">
                  <c:v>97.2</c:v>
                </c:pt>
                <c:pt idx="6">
                  <c:v>96.7</c:v>
                </c:pt>
                <c:pt idx="7">
                  <c:v>96.2</c:v>
                </c:pt>
                <c:pt idx="8">
                  <c:v>95.7</c:v>
                </c:pt>
                <c:pt idx="9">
                  <c:v>95.3</c:v>
                </c:pt>
                <c:pt idx="10">
                  <c:v>94.8</c:v>
                </c:pt>
                <c:pt idx="11">
                  <c:v>94.3</c:v>
                </c:pt>
                <c:pt idx="12">
                  <c:v>93.8</c:v>
                </c:pt>
                <c:pt idx="13">
                  <c:v>93.4</c:v>
                </c:pt>
                <c:pt idx="14">
                  <c:v>92.9</c:v>
                </c:pt>
                <c:pt idx="15">
                  <c:v>92.4</c:v>
                </c:pt>
                <c:pt idx="16">
                  <c:v>91.5</c:v>
                </c:pt>
                <c:pt idx="17">
                  <c:v>91</c:v>
                </c:pt>
                <c:pt idx="18">
                  <c:v>90.5</c:v>
                </c:pt>
                <c:pt idx="19">
                  <c:v>89.1</c:v>
                </c:pt>
                <c:pt idx="20">
                  <c:v>88.6</c:v>
                </c:pt>
                <c:pt idx="21">
                  <c:v>88.1</c:v>
                </c:pt>
                <c:pt idx="22">
                  <c:v>87.2</c:v>
                </c:pt>
                <c:pt idx="23">
                  <c:v>85.7</c:v>
                </c:pt>
                <c:pt idx="24">
                  <c:v>85.3</c:v>
                </c:pt>
                <c:pt idx="25">
                  <c:v>84.8</c:v>
                </c:pt>
                <c:pt idx="26">
                  <c:v>84.3</c:v>
                </c:pt>
                <c:pt idx="27">
                  <c:v>83.399999999999991</c:v>
                </c:pt>
                <c:pt idx="28">
                  <c:v>82.899999999999991</c:v>
                </c:pt>
                <c:pt idx="29">
                  <c:v>81.899999999999991</c:v>
                </c:pt>
                <c:pt idx="30">
                  <c:v>81.399999999999991</c:v>
                </c:pt>
                <c:pt idx="31">
                  <c:v>81</c:v>
                </c:pt>
                <c:pt idx="32">
                  <c:v>80</c:v>
                </c:pt>
                <c:pt idx="33">
                  <c:v>79.100000000000009</c:v>
                </c:pt>
                <c:pt idx="34">
                  <c:v>77.600000000000009</c:v>
                </c:pt>
                <c:pt idx="35">
                  <c:v>76.7</c:v>
                </c:pt>
                <c:pt idx="36">
                  <c:v>74.3</c:v>
                </c:pt>
                <c:pt idx="37">
                  <c:v>73.8</c:v>
                </c:pt>
                <c:pt idx="38">
                  <c:v>73.3</c:v>
                </c:pt>
                <c:pt idx="39">
                  <c:v>72.399999999999991</c:v>
                </c:pt>
                <c:pt idx="40">
                  <c:v>71.899999999999991</c:v>
                </c:pt>
                <c:pt idx="41">
                  <c:v>71.399999999999991</c:v>
                </c:pt>
                <c:pt idx="42">
                  <c:v>70.899999999999991</c:v>
                </c:pt>
                <c:pt idx="43">
                  <c:v>70.399999999999991</c:v>
                </c:pt>
                <c:pt idx="44">
                  <c:v>69.899999999999991</c:v>
                </c:pt>
                <c:pt idx="45">
                  <c:v>69.5</c:v>
                </c:pt>
                <c:pt idx="46">
                  <c:v>69</c:v>
                </c:pt>
                <c:pt idx="47">
                  <c:v>68.5</c:v>
                </c:pt>
                <c:pt idx="48">
                  <c:v>68</c:v>
                </c:pt>
                <c:pt idx="49">
                  <c:v>67.5</c:v>
                </c:pt>
                <c:pt idx="50">
                  <c:v>67</c:v>
                </c:pt>
                <c:pt idx="51">
                  <c:v>66.5</c:v>
                </c:pt>
                <c:pt idx="52">
                  <c:v>66</c:v>
                </c:pt>
                <c:pt idx="53">
                  <c:v>65.100000000000009</c:v>
                </c:pt>
                <c:pt idx="54">
                  <c:v>64.600000000000009</c:v>
                </c:pt>
                <c:pt idx="55">
                  <c:v>64.099999999999994</c:v>
                </c:pt>
                <c:pt idx="56">
                  <c:v>63.6</c:v>
                </c:pt>
                <c:pt idx="57">
                  <c:v>63.1</c:v>
                </c:pt>
                <c:pt idx="58">
                  <c:v>62.6</c:v>
                </c:pt>
                <c:pt idx="59">
                  <c:v>62.1</c:v>
                </c:pt>
                <c:pt idx="60">
                  <c:v>61.6</c:v>
                </c:pt>
                <c:pt idx="61">
                  <c:v>61.1</c:v>
                </c:pt>
                <c:pt idx="62">
                  <c:v>60.6</c:v>
                </c:pt>
                <c:pt idx="63">
                  <c:v>60.100000000000009</c:v>
                </c:pt>
                <c:pt idx="64">
                  <c:v>59.600000000000009</c:v>
                </c:pt>
                <c:pt idx="65">
                  <c:v>59.100000000000009</c:v>
                </c:pt>
                <c:pt idx="66">
                  <c:v>58.100000000000009</c:v>
                </c:pt>
                <c:pt idx="67">
                  <c:v>57.600000000000009</c:v>
                </c:pt>
                <c:pt idx="68">
                  <c:v>57.100000000000009</c:v>
                </c:pt>
                <c:pt idx="69">
                  <c:v>56.600000000000009</c:v>
                </c:pt>
                <c:pt idx="70">
                  <c:v>56.100000000000009</c:v>
                </c:pt>
                <c:pt idx="71">
                  <c:v>55.600000000000009</c:v>
                </c:pt>
                <c:pt idx="72">
                  <c:v>55.000000000000007</c:v>
                </c:pt>
                <c:pt idx="73">
                  <c:v>54.500000000000007</c:v>
                </c:pt>
                <c:pt idx="74">
                  <c:v>54</c:v>
                </c:pt>
                <c:pt idx="75">
                  <c:v>53.300000000000004</c:v>
                </c:pt>
                <c:pt idx="76">
                  <c:v>52.7</c:v>
                </c:pt>
                <c:pt idx="77">
                  <c:v>52</c:v>
                </c:pt>
                <c:pt idx="78">
                  <c:v>51.2</c:v>
                </c:pt>
                <c:pt idx="79">
                  <c:v>50.5</c:v>
                </c:pt>
                <c:pt idx="80">
                  <c:v>49.8</c:v>
                </c:pt>
                <c:pt idx="81">
                  <c:v>49</c:v>
                </c:pt>
                <c:pt idx="82">
                  <c:v>48</c:v>
                </c:pt>
                <c:pt idx="83">
                  <c:v>46.9</c:v>
                </c:pt>
                <c:pt idx="84">
                  <c:v>45.6</c:v>
                </c:pt>
                <c:pt idx="85">
                  <c:v>44</c:v>
                </c:pt>
                <c:pt idx="86">
                  <c:v>42.3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'AFT vs sep log-normal data'!$K$1</c:f>
              <c:strCache>
                <c:ptCount val="1"/>
                <c:pt idx="0">
                  <c:v>FSEA log-normal (control arm)</c:v>
                </c:pt>
              </c:strCache>
            </c:strRef>
          </c:tx>
          <c:spPr>
            <a:ln w="254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AFT vs sep log-normal data'!$B$2:$B$126</c:f>
              <c:numCache>
                <c:formatCode>0.00</c:formatCode>
                <c:ptCount val="125"/>
                <c:pt idx="0">
                  <c:v>0</c:v>
                </c:pt>
                <c:pt idx="1">
                  <c:v>8.3333333333333343E-2</c:v>
                </c:pt>
                <c:pt idx="2">
                  <c:v>0.16083333333333341</c:v>
                </c:pt>
                <c:pt idx="3">
                  <c:v>0.2116666666666667</c:v>
                </c:pt>
                <c:pt idx="4">
                  <c:v>0.31416666666666693</c:v>
                </c:pt>
                <c:pt idx="5">
                  <c:v>0.35916666666666691</c:v>
                </c:pt>
                <c:pt idx="6">
                  <c:v>0.37250000000000016</c:v>
                </c:pt>
                <c:pt idx="7">
                  <c:v>0.41083333333333333</c:v>
                </c:pt>
                <c:pt idx="8">
                  <c:v>0.4425</c:v>
                </c:pt>
                <c:pt idx="9">
                  <c:v>0.46166666666666689</c:v>
                </c:pt>
                <c:pt idx="10">
                  <c:v>0.52</c:v>
                </c:pt>
                <c:pt idx="11">
                  <c:v>0.53249999999999997</c:v>
                </c:pt>
                <c:pt idx="12">
                  <c:v>0.55166666666666653</c:v>
                </c:pt>
                <c:pt idx="13">
                  <c:v>0.58416666666666617</c:v>
                </c:pt>
                <c:pt idx="14">
                  <c:v>0.61000000000000032</c:v>
                </c:pt>
                <c:pt idx="15">
                  <c:v>0.65416666666666667</c:v>
                </c:pt>
                <c:pt idx="16">
                  <c:v>0.69916666666666649</c:v>
                </c:pt>
                <c:pt idx="17">
                  <c:v>0.8333333333333337</c:v>
                </c:pt>
                <c:pt idx="18">
                  <c:v>0.85833333333333361</c:v>
                </c:pt>
                <c:pt idx="19">
                  <c:v>0.8916666666666665</c:v>
                </c:pt>
                <c:pt idx="20">
                  <c:v>0.9500000000000004</c:v>
                </c:pt>
                <c:pt idx="21">
                  <c:v>1.0249999999999995</c:v>
                </c:pt>
                <c:pt idx="22">
                  <c:v>1.0666666666666667</c:v>
                </c:pt>
                <c:pt idx="23">
                  <c:v>1.1500000000000001</c:v>
                </c:pt>
                <c:pt idx="24">
                  <c:v>1.1916666666666667</c:v>
                </c:pt>
                <c:pt idx="25">
                  <c:v>1.25</c:v>
                </c:pt>
                <c:pt idx="26">
                  <c:v>1.325</c:v>
                </c:pt>
                <c:pt idx="27">
                  <c:v>1.3833333333333335</c:v>
                </c:pt>
                <c:pt idx="28">
                  <c:v>1.4249999999999994</c:v>
                </c:pt>
                <c:pt idx="29">
                  <c:v>1.4666666666666668</c:v>
                </c:pt>
                <c:pt idx="30">
                  <c:v>1.5</c:v>
                </c:pt>
                <c:pt idx="31">
                  <c:v>1.5333333333333332</c:v>
                </c:pt>
                <c:pt idx="32">
                  <c:v>1.5833333333333333</c:v>
                </c:pt>
                <c:pt idx="33">
                  <c:v>1.6333333333333335</c:v>
                </c:pt>
                <c:pt idx="34">
                  <c:v>1.6666666666666667</c:v>
                </c:pt>
                <c:pt idx="35">
                  <c:v>1.7166666666666668</c:v>
                </c:pt>
                <c:pt idx="36">
                  <c:v>1.7249999999999992</c:v>
                </c:pt>
                <c:pt idx="37">
                  <c:v>1.8833333333333335</c:v>
                </c:pt>
                <c:pt idx="38">
                  <c:v>1.9500000000000006</c:v>
                </c:pt>
                <c:pt idx="39">
                  <c:v>2.0083333333333342</c:v>
                </c:pt>
                <c:pt idx="40">
                  <c:v>2.0749999999999997</c:v>
                </c:pt>
                <c:pt idx="41">
                  <c:v>2.1083333333333347</c:v>
                </c:pt>
                <c:pt idx="42">
                  <c:v>2.283333333333335</c:v>
                </c:pt>
                <c:pt idx="43">
                  <c:v>2.4250000000000003</c:v>
                </c:pt>
                <c:pt idx="44">
                  <c:v>2.4666666666666668</c:v>
                </c:pt>
                <c:pt idx="45">
                  <c:v>2.5749999999999997</c:v>
                </c:pt>
                <c:pt idx="46">
                  <c:v>2.6416666666666666</c:v>
                </c:pt>
                <c:pt idx="47">
                  <c:v>2.6833333333333349</c:v>
                </c:pt>
                <c:pt idx="48">
                  <c:v>2.8666666666666667</c:v>
                </c:pt>
                <c:pt idx="49">
                  <c:v>3.0249999999999999</c:v>
                </c:pt>
                <c:pt idx="50">
                  <c:v>3.3333333333333335</c:v>
                </c:pt>
                <c:pt idx="51">
                  <c:v>3.5500000000000003</c:v>
                </c:pt>
                <c:pt idx="52">
                  <c:v>3.5833333333333348</c:v>
                </c:pt>
                <c:pt idx="53">
                  <c:v>3.9499999999999997</c:v>
                </c:pt>
                <c:pt idx="54">
                  <c:v>4.166666666666667</c:v>
                </c:pt>
                <c:pt idx="55">
                  <c:v>4.2833333333333377</c:v>
                </c:pt>
                <c:pt idx="56">
                  <c:v>4.375</c:v>
                </c:pt>
                <c:pt idx="57">
                  <c:v>4.4583333333333366</c:v>
                </c:pt>
                <c:pt idx="58">
                  <c:v>4.8666666666666663</c:v>
                </c:pt>
                <c:pt idx="59">
                  <c:v>4.95</c:v>
                </c:pt>
                <c:pt idx="60">
                  <c:v>4.9583333333333366</c:v>
                </c:pt>
                <c:pt idx="61" formatCode="0">
                  <c:v>5</c:v>
                </c:pt>
                <c:pt idx="62" formatCode="0">
                  <c:v>6</c:v>
                </c:pt>
                <c:pt idx="63" formatCode="0">
                  <c:v>7</c:v>
                </c:pt>
                <c:pt idx="64" formatCode="0">
                  <c:v>8</c:v>
                </c:pt>
                <c:pt idx="65" formatCode="0">
                  <c:v>9</c:v>
                </c:pt>
                <c:pt idx="66" formatCode="0">
                  <c:v>10</c:v>
                </c:pt>
                <c:pt idx="67" formatCode="0">
                  <c:v>11</c:v>
                </c:pt>
                <c:pt idx="68" formatCode="0">
                  <c:v>12</c:v>
                </c:pt>
                <c:pt idx="69" formatCode="0">
                  <c:v>13</c:v>
                </c:pt>
                <c:pt idx="70" formatCode="0">
                  <c:v>14</c:v>
                </c:pt>
                <c:pt idx="71" formatCode="0">
                  <c:v>15</c:v>
                </c:pt>
                <c:pt idx="72" formatCode="0">
                  <c:v>16</c:v>
                </c:pt>
                <c:pt idx="73" formatCode="0">
                  <c:v>17</c:v>
                </c:pt>
                <c:pt idx="74" formatCode="0">
                  <c:v>18</c:v>
                </c:pt>
                <c:pt idx="75" formatCode="0">
                  <c:v>19</c:v>
                </c:pt>
                <c:pt idx="76" formatCode="0">
                  <c:v>20</c:v>
                </c:pt>
                <c:pt idx="77" formatCode="0">
                  <c:v>21</c:v>
                </c:pt>
                <c:pt idx="78" formatCode="0">
                  <c:v>22</c:v>
                </c:pt>
                <c:pt idx="79" formatCode="0">
                  <c:v>23</c:v>
                </c:pt>
                <c:pt idx="80" formatCode="0">
                  <c:v>24</c:v>
                </c:pt>
                <c:pt idx="81" formatCode="0">
                  <c:v>25</c:v>
                </c:pt>
                <c:pt idx="82" formatCode="0">
                  <c:v>26</c:v>
                </c:pt>
                <c:pt idx="83" formatCode="0">
                  <c:v>27</c:v>
                </c:pt>
                <c:pt idx="84" formatCode="0">
                  <c:v>28</c:v>
                </c:pt>
                <c:pt idx="85" formatCode="0">
                  <c:v>29</c:v>
                </c:pt>
                <c:pt idx="86" formatCode="0">
                  <c:v>30</c:v>
                </c:pt>
                <c:pt idx="87" formatCode="0">
                  <c:v>31</c:v>
                </c:pt>
                <c:pt idx="88" formatCode="0">
                  <c:v>32</c:v>
                </c:pt>
                <c:pt idx="89" formatCode="0">
                  <c:v>33</c:v>
                </c:pt>
                <c:pt idx="90" formatCode="0">
                  <c:v>34</c:v>
                </c:pt>
                <c:pt idx="91" formatCode="0">
                  <c:v>35</c:v>
                </c:pt>
                <c:pt idx="92" formatCode="0">
                  <c:v>36</c:v>
                </c:pt>
                <c:pt idx="93" formatCode="0">
                  <c:v>37</c:v>
                </c:pt>
                <c:pt idx="94" formatCode="0">
                  <c:v>38</c:v>
                </c:pt>
                <c:pt idx="95" formatCode="0">
                  <c:v>39</c:v>
                </c:pt>
                <c:pt idx="96" formatCode="0">
                  <c:v>40</c:v>
                </c:pt>
                <c:pt idx="97" formatCode="0">
                  <c:v>41</c:v>
                </c:pt>
                <c:pt idx="98" formatCode="0">
                  <c:v>42</c:v>
                </c:pt>
                <c:pt idx="99" formatCode="0">
                  <c:v>43</c:v>
                </c:pt>
                <c:pt idx="100" formatCode="0">
                  <c:v>44</c:v>
                </c:pt>
                <c:pt idx="101" formatCode="0">
                  <c:v>45</c:v>
                </c:pt>
                <c:pt idx="102" formatCode="0">
                  <c:v>46</c:v>
                </c:pt>
                <c:pt idx="103" formatCode="0">
                  <c:v>47</c:v>
                </c:pt>
                <c:pt idx="104" formatCode="0">
                  <c:v>48</c:v>
                </c:pt>
                <c:pt idx="105" formatCode="0">
                  <c:v>49</c:v>
                </c:pt>
                <c:pt idx="106" formatCode="0">
                  <c:v>50</c:v>
                </c:pt>
                <c:pt idx="107" formatCode="0">
                  <c:v>51</c:v>
                </c:pt>
                <c:pt idx="108" formatCode="0">
                  <c:v>52</c:v>
                </c:pt>
                <c:pt idx="109" formatCode="0">
                  <c:v>53</c:v>
                </c:pt>
                <c:pt idx="110" formatCode="0">
                  <c:v>54</c:v>
                </c:pt>
                <c:pt idx="111" formatCode="0">
                  <c:v>55</c:v>
                </c:pt>
                <c:pt idx="112" formatCode="0">
                  <c:v>56</c:v>
                </c:pt>
                <c:pt idx="113" formatCode="0">
                  <c:v>57</c:v>
                </c:pt>
                <c:pt idx="114" formatCode="0">
                  <c:v>58</c:v>
                </c:pt>
                <c:pt idx="115" formatCode="0">
                  <c:v>59</c:v>
                </c:pt>
                <c:pt idx="116" formatCode="0">
                  <c:v>60</c:v>
                </c:pt>
                <c:pt idx="117" formatCode="0">
                  <c:v>61</c:v>
                </c:pt>
                <c:pt idx="118" formatCode="0">
                  <c:v>62</c:v>
                </c:pt>
                <c:pt idx="119" formatCode="0">
                  <c:v>63</c:v>
                </c:pt>
                <c:pt idx="120" formatCode="0">
                  <c:v>64</c:v>
                </c:pt>
                <c:pt idx="121" formatCode="0">
                  <c:v>65</c:v>
                </c:pt>
                <c:pt idx="122" formatCode="0">
                  <c:v>66</c:v>
                </c:pt>
                <c:pt idx="123" formatCode="0">
                  <c:v>67</c:v>
                </c:pt>
                <c:pt idx="124" formatCode="0">
                  <c:v>68</c:v>
                </c:pt>
              </c:numCache>
            </c:numRef>
          </c:xVal>
          <c:yVal>
            <c:numRef>
              <c:f>'AFT vs sep log-normal data'!$L$2:$L$126</c:f>
              <c:numCache>
                <c:formatCode>General</c:formatCode>
                <c:ptCount val="125"/>
                <c:pt idx="0">
                  <c:v>100</c:v>
                </c:pt>
                <c:pt idx="1">
                  <c:v>99.36</c:v>
                </c:pt>
                <c:pt idx="2">
                  <c:v>97.81</c:v>
                </c:pt>
                <c:pt idx="3">
                  <c:v>96.55</c:v>
                </c:pt>
                <c:pt idx="4">
                  <c:v>93.76</c:v>
                </c:pt>
                <c:pt idx="5">
                  <c:v>92.490000000000023</c:v>
                </c:pt>
                <c:pt idx="6">
                  <c:v>92.11999999999999</c:v>
                </c:pt>
                <c:pt idx="7">
                  <c:v>91.03</c:v>
                </c:pt>
                <c:pt idx="8">
                  <c:v>90.14</c:v>
                </c:pt>
                <c:pt idx="9">
                  <c:v>89.600000000000009</c:v>
                </c:pt>
                <c:pt idx="10">
                  <c:v>87.98</c:v>
                </c:pt>
                <c:pt idx="11">
                  <c:v>87.63</c:v>
                </c:pt>
                <c:pt idx="12">
                  <c:v>87.1</c:v>
                </c:pt>
                <c:pt idx="13">
                  <c:v>86.22</c:v>
                </c:pt>
                <c:pt idx="14">
                  <c:v>85.52</c:v>
                </c:pt>
                <c:pt idx="15">
                  <c:v>84.350000000000009</c:v>
                </c:pt>
                <c:pt idx="16">
                  <c:v>83.179999999999978</c:v>
                </c:pt>
                <c:pt idx="17">
                  <c:v>79.819999999999993</c:v>
                </c:pt>
                <c:pt idx="18">
                  <c:v>79.210000000000022</c:v>
                </c:pt>
                <c:pt idx="19">
                  <c:v>78.42</c:v>
                </c:pt>
                <c:pt idx="20">
                  <c:v>77.06</c:v>
                </c:pt>
                <c:pt idx="21">
                  <c:v>75.36999999999999</c:v>
                </c:pt>
                <c:pt idx="22">
                  <c:v>74.460000000000022</c:v>
                </c:pt>
                <c:pt idx="23">
                  <c:v>72.69</c:v>
                </c:pt>
                <c:pt idx="24">
                  <c:v>71.83</c:v>
                </c:pt>
                <c:pt idx="25">
                  <c:v>70.66</c:v>
                </c:pt>
                <c:pt idx="26">
                  <c:v>69.210000000000022</c:v>
                </c:pt>
                <c:pt idx="27">
                  <c:v>68.11</c:v>
                </c:pt>
                <c:pt idx="28">
                  <c:v>67.349999999999994</c:v>
                </c:pt>
                <c:pt idx="29">
                  <c:v>66.600000000000009</c:v>
                </c:pt>
                <c:pt idx="30">
                  <c:v>66.010000000000005</c:v>
                </c:pt>
                <c:pt idx="31">
                  <c:v>65.429999999999993</c:v>
                </c:pt>
                <c:pt idx="32">
                  <c:v>64.569999999999993</c:v>
                </c:pt>
                <c:pt idx="33">
                  <c:v>63.740000000000009</c:v>
                </c:pt>
                <c:pt idx="34">
                  <c:v>63.190000000000012</c:v>
                </c:pt>
                <c:pt idx="35">
                  <c:v>62.39</c:v>
                </c:pt>
                <c:pt idx="36">
                  <c:v>62.260000000000012</c:v>
                </c:pt>
                <c:pt idx="37">
                  <c:v>59.839999999999996</c:v>
                </c:pt>
                <c:pt idx="38">
                  <c:v>58.86</c:v>
                </c:pt>
                <c:pt idx="39">
                  <c:v>58.040000000000006</c:v>
                </c:pt>
                <c:pt idx="40">
                  <c:v>57.120000000000012</c:v>
                </c:pt>
                <c:pt idx="41">
                  <c:v>56.67</c:v>
                </c:pt>
                <c:pt idx="42">
                  <c:v>54.42</c:v>
                </c:pt>
                <c:pt idx="43">
                  <c:v>52.7</c:v>
                </c:pt>
                <c:pt idx="44">
                  <c:v>52.21</c:v>
                </c:pt>
                <c:pt idx="45">
                  <c:v>50.970000000000006</c:v>
                </c:pt>
                <c:pt idx="46">
                  <c:v>50.25</c:v>
                </c:pt>
                <c:pt idx="47">
                  <c:v>49.8</c:v>
                </c:pt>
                <c:pt idx="48">
                  <c:v>47.9</c:v>
                </c:pt>
                <c:pt idx="49">
                  <c:v>46.36</c:v>
                </c:pt>
                <c:pt idx="50">
                  <c:v>43.6</c:v>
                </c:pt>
                <c:pt idx="51">
                  <c:v>41.82</c:v>
                </c:pt>
                <c:pt idx="52">
                  <c:v>41.56</c:v>
                </c:pt>
                <c:pt idx="53">
                  <c:v>38.849999999999994</c:v>
                </c:pt>
                <c:pt idx="54">
                  <c:v>37.39</c:v>
                </c:pt>
                <c:pt idx="55">
                  <c:v>36.64</c:v>
                </c:pt>
                <c:pt idx="56">
                  <c:v>36.07</c:v>
                </c:pt>
                <c:pt idx="57">
                  <c:v>35.56</c:v>
                </c:pt>
                <c:pt idx="58">
                  <c:v>33.240000000000009</c:v>
                </c:pt>
                <c:pt idx="59">
                  <c:v>32.800000000000004</c:v>
                </c:pt>
                <c:pt idx="60">
                  <c:v>32.75</c:v>
                </c:pt>
                <c:pt idx="61">
                  <c:v>32.54</c:v>
                </c:pt>
                <c:pt idx="62">
                  <c:v>27.97999999999999</c:v>
                </c:pt>
                <c:pt idx="63">
                  <c:v>24.38</c:v>
                </c:pt>
                <c:pt idx="64">
                  <c:v>21.47</c:v>
                </c:pt>
                <c:pt idx="65">
                  <c:v>19.079999999999988</c:v>
                </c:pt>
                <c:pt idx="66">
                  <c:v>17.09</c:v>
                </c:pt>
                <c:pt idx="67">
                  <c:v>15.410000000000002</c:v>
                </c:pt>
                <c:pt idx="68">
                  <c:v>13.970000000000002</c:v>
                </c:pt>
                <c:pt idx="69">
                  <c:v>12.729999999999999</c:v>
                </c:pt>
                <c:pt idx="70">
                  <c:v>11.65</c:v>
                </c:pt>
                <c:pt idx="71">
                  <c:v>10.709999999999999</c:v>
                </c:pt>
                <c:pt idx="72">
                  <c:v>9.8860000000000028</c:v>
                </c:pt>
                <c:pt idx="73">
                  <c:v>9.1479999999999997</c:v>
                </c:pt>
                <c:pt idx="74">
                  <c:v>8.4920000000000027</c:v>
                </c:pt>
                <c:pt idx="75">
                  <c:v>7.9060000000000024</c:v>
                </c:pt>
                <c:pt idx="76">
                  <c:v>7.3770000000000007</c:v>
                </c:pt>
                <c:pt idx="77">
                  <c:v>6.9</c:v>
                </c:pt>
                <c:pt idx="78">
                  <c:v>6.4670000000000005</c:v>
                </c:pt>
                <c:pt idx="79">
                  <c:v>6.0739999999999998</c:v>
                </c:pt>
                <c:pt idx="80">
                  <c:v>5.7149999999999972</c:v>
                </c:pt>
                <c:pt idx="81">
                  <c:v>5.3870000000000005</c:v>
                </c:pt>
                <c:pt idx="82">
                  <c:v>5.0860000000000003</c:v>
                </c:pt>
                <c:pt idx="83">
                  <c:v>4.8090000000000002</c:v>
                </c:pt>
                <c:pt idx="84">
                  <c:v>4.5539999999999985</c:v>
                </c:pt>
                <c:pt idx="85">
                  <c:v>4.3169999999999975</c:v>
                </c:pt>
                <c:pt idx="86">
                  <c:v>4.0990000000000002</c:v>
                </c:pt>
                <c:pt idx="87">
                  <c:v>3.8949999999999987</c:v>
                </c:pt>
                <c:pt idx="88">
                  <c:v>3.7080000000000002</c:v>
                </c:pt>
                <c:pt idx="89">
                  <c:v>3.5329999999999986</c:v>
                </c:pt>
                <c:pt idx="90">
                  <c:v>3.3699999999999997</c:v>
                </c:pt>
                <c:pt idx="91">
                  <c:v>3.218</c:v>
                </c:pt>
                <c:pt idx="92">
                  <c:v>3.0749999999999997</c:v>
                </c:pt>
                <c:pt idx="93">
                  <c:v>2.94</c:v>
                </c:pt>
                <c:pt idx="94">
                  <c:v>2.8149999999999986</c:v>
                </c:pt>
                <c:pt idx="95">
                  <c:v>2.6970000000000001</c:v>
                </c:pt>
                <c:pt idx="96">
                  <c:v>2.5860000000000003</c:v>
                </c:pt>
                <c:pt idx="97">
                  <c:v>2.4809999999999999</c:v>
                </c:pt>
                <c:pt idx="98">
                  <c:v>2.3819999999999997</c:v>
                </c:pt>
                <c:pt idx="99">
                  <c:v>2.2890000000000001</c:v>
                </c:pt>
                <c:pt idx="100">
                  <c:v>2.2009999999999996</c:v>
                </c:pt>
                <c:pt idx="101">
                  <c:v>2.117</c:v>
                </c:pt>
                <c:pt idx="102">
                  <c:v>2.0379999999999998</c:v>
                </c:pt>
                <c:pt idx="103">
                  <c:v>1.9640000000000009</c:v>
                </c:pt>
                <c:pt idx="104">
                  <c:v>1.8919999999999992</c:v>
                </c:pt>
                <c:pt idx="105">
                  <c:v>1.825</c:v>
                </c:pt>
                <c:pt idx="106">
                  <c:v>1.7609999999999995</c:v>
                </c:pt>
                <c:pt idx="107">
                  <c:v>1.7009999999999994</c:v>
                </c:pt>
                <c:pt idx="108">
                  <c:v>1.6420000000000001</c:v>
                </c:pt>
                <c:pt idx="109">
                  <c:v>1.587</c:v>
                </c:pt>
                <c:pt idx="110">
                  <c:v>1.5349999999999995</c:v>
                </c:pt>
                <c:pt idx="111">
                  <c:v>1.484</c:v>
                </c:pt>
                <c:pt idx="112">
                  <c:v>1.4359999999999986</c:v>
                </c:pt>
                <c:pt idx="113">
                  <c:v>1.3900000000000001</c:v>
                </c:pt>
                <c:pt idx="114">
                  <c:v>1.347</c:v>
                </c:pt>
                <c:pt idx="115">
                  <c:v>1.3050000000000002</c:v>
                </c:pt>
                <c:pt idx="116">
                  <c:v>1.2649999999999992</c:v>
                </c:pt>
                <c:pt idx="117">
                  <c:v>1.2269999999999992</c:v>
                </c:pt>
                <c:pt idx="118">
                  <c:v>1.1900000000000008</c:v>
                </c:pt>
                <c:pt idx="119">
                  <c:v>1.155</c:v>
                </c:pt>
                <c:pt idx="120">
                  <c:v>1.121</c:v>
                </c:pt>
                <c:pt idx="121">
                  <c:v>1.0880000000000001</c:v>
                </c:pt>
                <c:pt idx="122">
                  <c:v>1.0569999999999993</c:v>
                </c:pt>
                <c:pt idx="123">
                  <c:v>1.0269999999999992</c:v>
                </c:pt>
                <c:pt idx="124">
                  <c:v>0.99839999999999962</c:v>
                </c:pt>
              </c:numCache>
            </c:numRef>
          </c:yVal>
          <c:smooth val="0"/>
        </c:ser>
        <c:ser>
          <c:idx val="3"/>
          <c:order val="3"/>
          <c:tx>
            <c:strRef>
              <c:f>'AFT vs sep log-normal data'!$N$1</c:f>
              <c:strCache>
                <c:ptCount val="1"/>
                <c:pt idx="0">
                  <c:v>FSEA log-normal  (treatment arm)</c:v>
                </c:pt>
              </c:strCache>
            </c:strRef>
          </c:tx>
          <c:spPr>
            <a:ln w="254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AFT vs sep log-normal data'!$G$2:$G$152</c:f>
              <c:numCache>
                <c:formatCode>0.00</c:formatCode>
                <c:ptCount val="151"/>
                <c:pt idx="0">
                  <c:v>0</c:v>
                </c:pt>
                <c:pt idx="1">
                  <c:v>3.4749999999999996E-2</c:v>
                </c:pt>
                <c:pt idx="2">
                  <c:v>9.2500000000000027E-2</c:v>
                </c:pt>
                <c:pt idx="3">
                  <c:v>0.1216666666666667</c:v>
                </c:pt>
                <c:pt idx="4">
                  <c:v>0.13583333333333342</c:v>
                </c:pt>
                <c:pt idx="5">
                  <c:v>0.19333333333333341</c:v>
                </c:pt>
                <c:pt idx="6">
                  <c:v>0.2225</c:v>
                </c:pt>
                <c:pt idx="7">
                  <c:v>0.25166666666666682</c:v>
                </c:pt>
                <c:pt idx="8">
                  <c:v>0.28000000000000008</c:v>
                </c:pt>
                <c:pt idx="9">
                  <c:v>0.29500000000000015</c:v>
                </c:pt>
                <c:pt idx="10">
                  <c:v>0.33833333333333332</c:v>
                </c:pt>
                <c:pt idx="11">
                  <c:v>0.42500000000000021</c:v>
                </c:pt>
                <c:pt idx="12">
                  <c:v>0.43916666666666693</c:v>
                </c:pt>
                <c:pt idx="13">
                  <c:v>0.46833333333333327</c:v>
                </c:pt>
                <c:pt idx="14">
                  <c:v>0.48250000000000015</c:v>
                </c:pt>
                <c:pt idx="15">
                  <c:v>0.49666666666666692</c:v>
                </c:pt>
                <c:pt idx="16">
                  <c:v>0.5258333333333336</c:v>
                </c:pt>
                <c:pt idx="17">
                  <c:v>0.54</c:v>
                </c:pt>
                <c:pt idx="18">
                  <c:v>0.58333333333333337</c:v>
                </c:pt>
                <c:pt idx="19">
                  <c:v>0.59833333333333327</c:v>
                </c:pt>
                <c:pt idx="20">
                  <c:v>0.64166666666666672</c:v>
                </c:pt>
                <c:pt idx="21">
                  <c:v>0.68500000000000005</c:v>
                </c:pt>
                <c:pt idx="22">
                  <c:v>0.69916666666666649</c:v>
                </c:pt>
                <c:pt idx="23">
                  <c:v>0.72833333333333361</c:v>
                </c:pt>
                <c:pt idx="24">
                  <c:v>0.74250000000000005</c:v>
                </c:pt>
                <c:pt idx="25">
                  <c:v>0.75666666666666671</c:v>
                </c:pt>
                <c:pt idx="26">
                  <c:v>0.79999999999999993</c:v>
                </c:pt>
                <c:pt idx="27">
                  <c:v>0.84166666666666667</c:v>
                </c:pt>
                <c:pt idx="28">
                  <c:v>0.85833333333333361</c:v>
                </c:pt>
                <c:pt idx="29">
                  <c:v>0.8833333333333333</c:v>
                </c:pt>
                <c:pt idx="30">
                  <c:v>0.9</c:v>
                </c:pt>
                <c:pt idx="31">
                  <c:v>0.93333333333333324</c:v>
                </c:pt>
                <c:pt idx="32">
                  <c:v>0.94166666666666676</c:v>
                </c:pt>
                <c:pt idx="33">
                  <c:v>0.9583333333333337</c:v>
                </c:pt>
                <c:pt idx="34">
                  <c:v>0.99166666666666659</c:v>
                </c:pt>
                <c:pt idx="35">
                  <c:v>1</c:v>
                </c:pt>
                <c:pt idx="36">
                  <c:v>1.0333333333333334</c:v>
                </c:pt>
                <c:pt idx="37">
                  <c:v>1.0416666666666661</c:v>
                </c:pt>
                <c:pt idx="38">
                  <c:v>1.0583333333333333</c:v>
                </c:pt>
                <c:pt idx="39">
                  <c:v>1.0999999999999992</c:v>
                </c:pt>
                <c:pt idx="40">
                  <c:v>1.1916666666666667</c:v>
                </c:pt>
                <c:pt idx="41">
                  <c:v>1.2083333333333333</c:v>
                </c:pt>
                <c:pt idx="42">
                  <c:v>1.25</c:v>
                </c:pt>
                <c:pt idx="43">
                  <c:v>1.3333333333333333</c:v>
                </c:pt>
                <c:pt idx="44">
                  <c:v>1.3499999999999992</c:v>
                </c:pt>
                <c:pt idx="45">
                  <c:v>1.4333333333333327</c:v>
                </c:pt>
                <c:pt idx="46">
                  <c:v>1.4666666666666668</c:v>
                </c:pt>
                <c:pt idx="47">
                  <c:v>1.5083333333333335</c:v>
                </c:pt>
                <c:pt idx="48">
                  <c:v>1.5333333333333332</c:v>
                </c:pt>
                <c:pt idx="49">
                  <c:v>1.5666666666666667</c:v>
                </c:pt>
                <c:pt idx="50">
                  <c:v>1.6083333333333341</c:v>
                </c:pt>
                <c:pt idx="51">
                  <c:v>1.6416666666666666</c:v>
                </c:pt>
                <c:pt idx="52">
                  <c:v>1.6666666666666667</c:v>
                </c:pt>
                <c:pt idx="53">
                  <c:v>1.6916666666666667</c:v>
                </c:pt>
                <c:pt idx="54">
                  <c:v>1.7083333333333333</c:v>
                </c:pt>
                <c:pt idx="55">
                  <c:v>1.7416666666666658</c:v>
                </c:pt>
                <c:pt idx="56">
                  <c:v>1.8416666666666668</c:v>
                </c:pt>
                <c:pt idx="57">
                  <c:v>1.8666666666666665</c:v>
                </c:pt>
                <c:pt idx="58">
                  <c:v>1.9000000000000001</c:v>
                </c:pt>
                <c:pt idx="59">
                  <c:v>1.9083333333333339</c:v>
                </c:pt>
                <c:pt idx="60">
                  <c:v>2.0583333333333331</c:v>
                </c:pt>
                <c:pt idx="61">
                  <c:v>2.1166666666666667</c:v>
                </c:pt>
                <c:pt idx="62">
                  <c:v>2.1583333333333332</c:v>
                </c:pt>
                <c:pt idx="63">
                  <c:v>2.2416666666666671</c:v>
                </c:pt>
                <c:pt idx="64">
                  <c:v>2.3166666666666655</c:v>
                </c:pt>
                <c:pt idx="65">
                  <c:v>2.3749999999999987</c:v>
                </c:pt>
                <c:pt idx="66">
                  <c:v>2.4583333333333335</c:v>
                </c:pt>
                <c:pt idx="67">
                  <c:v>2.5166666666666653</c:v>
                </c:pt>
                <c:pt idx="68">
                  <c:v>2.5916666666666668</c:v>
                </c:pt>
                <c:pt idx="69">
                  <c:v>2.7666666666666671</c:v>
                </c:pt>
                <c:pt idx="70">
                  <c:v>2.8499999999999988</c:v>
                </c:pt>
                <c:pt idx="71">
                  <c:v>2.9666666666666668</c:v>
                </c:pt>
                <c:pt idx="72">
                  <c:v>2.9833333333333343</c:v>
                </c:pt>
                <c:pt idx="73">
                  <c:v>3.0083333333333342</c:v>
                </c:pt>
                <c:pt idx="74">
                  <c:v>3.0249999999999999</c:v>
                </c:pt>
                <c:pt idx="75">
                  <c:v>3.7333333333333343</c:v>
                </c:pt>
                <c:pt idx="76">
                  <c:v>3.7749999999999999</c:v>
                </c:pt>
                <c:pt idx="77">
                  <c:v>3.9333333333333336</c:v>
                </c:pt>
                <c:pt idx="78">
                  <c:v>3.9666666666666668</c:v>
                </c:pt>
                <c:pt idx="79">
                  <c:v>3.9749999999999988</c:v>
                </c:pt>
                <c:pt idx="80">
                  <c:v>4.0750000000000002</c:v>
                </c:pt>
                <c:pt idx="81">
                  <c:v>4.1249999999999956</c:v>
                </c:pt>
                <c:pt idx="82">
                  <c:v>4.4416666666666691</c:v>
                </c:pt>
                <c:pt idx="83">
                  <c:v>4.6249999999999956</c:v>
                </c:pt>
                <c:pt idx="84">
                  <c:v>4.7250000000000005</c:v>
                </c:pt>
                <c:pt idx="85">
                  <c:v>4.8999999999999995</c:v>
                </c:pt>
                <c:pt idx="86">
                  <c:v>4.9750000000000014</c:v>
                </c:pt>
                <c:pt idx="87" formatCode="0">
                  <c:v>5</c:v>
                </c:pt>
                <c:pt idx="88" formatCode="0">
                  <c:v>6</c:v>
                </c:pt>
                <c:pt idx="89" formatCode="0">
                  <c:v>7</c:v>
                </c:pt>
                <c:pt idx="90" formatCode="0">
                  <c:v>8</c:v>
                </c:pt>
                <c:pt idx="91" formatCode="0">
                  <c:v>9</c:v>
                </c:pt>
                <c:pt idx="92" formatCode="0">
                  <c:v>10</c:v>
                </c:pt>
                <c:pt idx="93" formatCode="0">
                  <c:v>11</c:v>
                </c:pt>
                <c:pt idx="94" formatCode="0">
                  <c:v>12</c:v>
                </c:pt>
                <c:pt idx="95" formatCode="0">
                  <c:v>13</c:v>
                </c:pt>
                <c:pt idx="96" formatCode="0">
                  <c:v>14</c:v>
                </c:pt>
                <c:pt idx="97" formatCode="0">
                  <c:v>15</c:v>
                </c:pt>
                <c:pt idx="98" formatCode="0">
                  <c:v>16</c:v>
                </c:pt>
                <c:pt idx="99" formatCode="0">
                  <c:v>17</c:v>
                </c:pt>
                <c:pt idx="100" formatCode="0">
                  <c:v>18</c:v>
                </c:pt>
                <c:pt idx="101" formatCode="0">
                  <c:v>19</c:v>
                </c:pt>
                <c:pt idx="102" formatCode="0">
                  <c:v>20</c:v>
                </c:pt>
                <c:pt idx="103" formatCode="0">
                  <c:v>21</c:v>
                </c:pt>
                <c:pt idx="104" formatCode="0">
                  <c:v>22</c:v>
                </c:pt>
                <c:pt idx="105" formatCode="0">
                  <c:v>23</c:v>
                </c:pt>
                <c:pt idx="106" formatCode="0">
                  <c:v>24</c:v>
                </c:pt>
                <c:pt idx="107" formatCode="0">
                  <c:v>25</c:v>
                </c:pt>
                <c:pt idx="108" formatCode="0">
                  <c:v>26</c:v>
                </c:pt>
                <c:pt idx="109" formatCode="0">
                  <c:v>27</c:v>
                </c:pt>
                <c:pt idx="110" formatCode="0">
                  <c:v>28</c:v>
                </c:pt>
                <c:pt idx="111" formatCode="0">
                  <c:v>29</c:v>
                </c:pt>
                <c:pt idx="112" formatCode="0">
                  <c:v>30</c:v>
                </c:pt>
                <c:pt idx="113" formatCode="0">
                  <c:v>31</c:v>
                </c:pt>
                <c:pt idx="114" formatCode="0">
                  <c:v>32</c:v>
                </c:pt>
                <c:pt idx="115" formatCode="0">
                  <c:v>33</c:v>
                </c:pt>
                <c:pt idx="116" formatCode="0">
                  <c:v>34</c:v>
                </c:pt>
                <c:pt idx="117" formatCode="0">
                  <c:v>35</c:v>
                </c:pt>
                <c:pt idx="118" formatCode="0">
                  <c:v>36</c:v>
                </c:pt>
                <c:pt idx="119" formatCode="0">
                  <c:v>37</c:v>
                </c:pt>
                <c:pt idx="120" formatCode="0">
                  <c:v>38</c:v>
                </c:pt>
                <c:pt idx="121" formatCode="0">
                  <c:v>39</c:v>
                </c:pt>
                <c:pt idx="122" formatCode="0">
                  <c:v>40</c:v>
                </c:pt>
                <c:pt idx="123" formatCode="0">
                  <c:v>41</c:v>
                </c:pt>
                <c:pt idx="124" formatCode="0">
                  <c:v>42</c:v>
                </c:pt>
                <c:pt idx="125" formatCode="0">
                  <c:v>43</c:v>
                </c:pt>
                <c:pt idx="126" formatCode="0">
                  <c:v>44</c:v>
                </c:pt>
                <c:pt idx="127" formatCode="0">
                  <c:v>45</c:v>
                </c:pt>
                <c:pt idx="128" formatCode="0">
                  <c:v>46</c:v>
                </c:pt>
                <c:pt idx="129" formatCode="0">
                  <c:v>47</c:v>
                </c:pt>
                <c:pt idx="130" formatCode="0">
                  <c:v>48</c:v>
                </c:pt>
                <c:pt idx="131" formatCode="0">
                  <c:v>49</c:v>
                </c:pt>
                <c:pt idx="132" formatCode="0">
                  <c:v>50</c:v>
                </c:pt>
                <c:pt idx="133" formatCode="0">
                  <c:v>51</c:v>
                </c:pt>
                <c:pt idx="134" formatCode="0">
                  <c:v>52</c:v>
                </c:pt>
                <c:pt idx="135" formatCode="0">
                  <c:v>53</c:v>
                </c:pt>
                <c:pt idx="136" formatCode="0">
                  <c:v>54</c:v>
                </c:pt>
                <c:pt idx="137" formatCode="0">
                  <c:v>55</c:v>
                </c:pt>
                <c:pt idx="138" formatCode="0">
                  <c:v>56</c:v>
                </c:pt>
                <c:pt idx="139" formatCode="0">
                  <c:v>57</c:v>
                </c:pt>
                <c:pt idx="140" formatCode="0">
                  <c:v>58</c:v>
                </c:pt>
                <c:pt idx="141" formatCode="0">
                  <c:v>59</c:v>
                </c:pt>
                <c:pt idx="142" formatCode="0">
                  <c:v>60</c:v>
                </c:pt>
                <c:pt idx="143" formatCode="0">
                  <c:v>61</c:v>
                </c:pt>
                <c:pt idx="144" formatCode="0">
                  <c:v>62</c:v>
                </c:pt>
                <c:pt idx="145" formatCode="0">
                  <c:v>63</c:v>
                </c:pt>
                <c:pt idx="146" formatCode="0">
                  <c:v>64</c:v>
                </c:pt>
                <c:pt idx="147" formatCode="0">
                  <c:v>65</c:v>
                </c:pt>
                <c:pt idx="148" formatCode="0">
                  <c:v>66</c:v>
                </c:pt>
                <c:pt idx="149" formatCode="0">
                  <c:v>67</c:v>
                </c:pt>
                <c:pt idx="150" formatCode="0">
                  <c:v>68</c:v>
                </c:pt>
              </c:numCache>
            </c:numRef>
          </c:xVal>
          <c:yVal>
            <c:numRef>
              <c:f>'AFT vs sep log-normal data'!$O$2:$O$152</c:f>
              <c:numCache>
                <c:formatCode>General</c:formatCode>
                <c:ptCount val="151"/>
                <c:pt idx="0">
                  <c:v>100</c:v>
                </c:pt>
                <c:pt idx="1">
                  <c:v>99.84</c:v>
                </c:pt>
                <c:pt idx="2">
                  <c:v>99.039999999999992</c:v>
                </c:pt>
                <c:pt idx="3">
                  <c:v>98.490000000000023</c:v>
                </c:pt>
                <c:pt idx="4">
                  <c:v>98.210000000000022</c:v>
                </c:pt>
                <c:pt idx="5">
                  <c:v>96.98</c:v>
                </c:pt>
                <c:pt idx="6">
                  <c:v>96.33</c:v>
                </c:pt>
                <c:pt idx="7">
                  <c:v>95.66</c:v>
                </c:pt>
                <c:pt idx="8">
                  <c:v>95.009999999999991</c:v>
                </c:pt>
                <c:pt idx="9">
                  <c:v>94.669999999999987</c:v>
                </c:pt>
                <c:pt idx="10">
                  <c:v>93.669999999999987</c:v>
                </c:pt>
                <c:pt idx="11">
                  <c:v>91.69</c:v>
                </c:pt>
                <c:pt idx="12">
                  <c:v>91.36999999999999</c:v>
                </c:pt>
                <c:pt idx="13">
                  <c:v>90.72</c:v>
                </c:pt>
                <c:pt idx="14">
                  <c:v>90.4</c:v>
                </c:pt>
                <c:pt idx="15">
                  <c:v>90.09</c:v>
                </c:pt>
                <c:pt idx="16">
                  <c:v>89.45</c:v>
                </c:pt>
                <c:pt idx="17">
                  <c:v>89.14</c:v>
                </c:pt>
                <c:pt idx="18">
                  <c:v>88.210000000000022</c:v>
                </c:pt>
                <c:pt idx="19">
                  <c:v>87.9</c:v>
                </c:pt>
                <c:pt idx="20">
                  <c:v>86.990000000000023</c:v>
                </c:pt>
                <c:pt idx="21">
                  <c:v>86.1</c:v>
                </c:pt>
                <c:pt idx="22">
                  <c:v>85.81</c:v>
                </c:pt>
                <c:pt idx="23">
                  <c:v>85.22999999999999</c:v>
                </c:pt>
                <c:pt idx="24">
                  <c:v>84.95</c:v>
                </c:pt>
                <c:pt idx="25">
                  <c:v>84.669999999999987</c:v>
                </c:pt>
                <c:pt idx="26">
                  <c:v>83.83</c:v>
                </c:pt>
                <c:pt idx="27">
                  <c:v>83.04</c:v>
                </c:pt>
                <c:pt idx="28">
                  <c:v>82.73</c:v>
                </c:pt>
                <c:pt idx="29">
                  <c:v>82.26</c:v>
                </c:pt>
                <c:pt idx="30">
                  <c:v>81.95</c:v>
                </c:pt>
                <c:pt idx="31">
                  <c:v>81.349999999999994</c:v>
                </c:pt>
                <c:pt idx="32">
                  <c:v>81.19</c:v>
                </c:pt>
                <c:pt idx="33">
                  <c:v>80.900000000000006</c:v>
                </c:pt>
                <c:pt idx="34">
                  <c:v>80.31</c:v>
                </c:pt>
                <c:pt idx="35">
                  <c:v>80.16</c:v>
                </c:pt>
                <c:pt idx="36">
                  <c:v>79.59</c:v>
                </c:pt>
                <c:pt idx="37">
                  <c:v>79.440000000000026</c:v>
                </c:pt>
                <c:pt idx="38">
                  <c:v>79.16</c:v>
                </c:pt>
                <c:pt idx="39">
                  <c:v>78.459999999999994</c:v>
                </c:pt>
                <c:pt idx="40">
                  <c:v>76.959999999999994</c:v>
                </c:pt>
                <c:pt idx="41">
                  <c:v>76.69</c:v>
                </c:pt>
                <c:pt idx="42">
                  <c:v>76.03</c:v>
                </c:pt>
                <c:pt idx="43">
                  <c:v>74.75</c:v>
                </c:pt>
                <c:pt idx="44">
                  <c:v>74.5</c:v>
                </c:pt>
                <c:pt idx="45">
                  <c:v>73.28</c:v>
                </c:pt>
                <c:pt idx="46">
                  <c:v>72.8</c:v>
                </c:pt>
                <c:pt idx="47">
                  <c:v>72.209999999999994</c:v>
                </c:pt>
                <c:pt idx="48">
                  <c:v>71.86999999999999</c:v>
                </c:pt>
                <c:pt idx="49">
                  <c:v>71.410000000000025</c:v>
                </c:pt>
                <c:pt idx="50">
                  <c:v>70.850000000000009</c:v>
                </c:pt>
                <c:pt idx="51">
                  <c:v>70.410000000000025</c:v>
                </c:pt>
                <c:pt idx="52">
                  <c:v>70.08</c:v>
                </c:pt>
                <c:pt idx="53">
                  <c:v>69.75</c:v>
                </c:pt>
                <c:pt idx="54">
                  <c:v>69.540000000000006</c:v>
                </c:pt>
                <c:pt idx="55">
                  <c:v>69.11</c:v>
                </c:pt>
                <c:pt idx="56">
                  <c:v>67.86999999999999</c:v>
                </c:pt>
                <c:pt idx="57">
                  <c:v>67.56</c:v>
                </c:pt>
                <c:pt idx="58">
                  <c:v>67.16</c:v>
                </c:pt>
                <c:pt idx="59">
                  <c:v>67.06</c:v>
                </c:pt>
                <c:pt idx="60">
                  <c:v>65.319999999999993</c:v>
                </c:pt>
                <c:pt idx="61">
                  <c:v>64.669999999999987</c:v>
                </c:pt>
                <c:pt idx="62">
                  <c:v>64.22</c:v>
                </c:pt>
                <c:pt idx="63">
                  <c:v>63.33</c:v>
                </c:pt>
                <c:pt idx="64">
                  <c:v>62.55</c:v>
                </c:pt>
                <c:pt idx="65">
                  <c:v>61.949999999999996</c:v>
                </c:pt>
                <c:pt idx="66">
                  <c:v>61.13000000000001</c:v>
                </c:pt>
                <c:pt idx="67">
                  <c:v>60.56</c:v>
                </c:pt>
                <c:pt idx="68">
                  <c:v>59.849999999999994</c:v>
                </c:pt>
                <c:pt idx="69">
                  <c:v>58.25</c:v>
                </c:pt>
                <c:pt idx="70">
                  <c:v>57.52</c:v>
                </c:pt>
                <c:pt idx="71">
                  <c:v>56.53</c:v>
                </c:pt>
                <c:pt idx="72">
                  <c:v>56.4</c:v>
                </c:pt>
                <c:pt idx="73">
                  <c:v>56.190000000000012</c:v>
                </c:pt>
                <c:pt idx="74">
                  <c:v>56.05</c:v>
                </c:pt>
                <c:pt idx="75">
                  <c:v>50.809999999999995</c:v>
                </c:pt>
                <c:pt idx="76">
                  <c:v>50.530000000000008</c:v>
                </c:pt>
                <c:pt idx="77">
                  <c:v>49.5</c:v>
                </c:pt>
                <c:pt idx="78">
                  <c:v>49.290000000000013</c:v>
                </c:pt>
                <c:pt idx="79">
                  <c:v>49.24</c:v>
                </c:pt>
                <c:pt idx="80">
                  <c:v>48.61</c:v>
                </c:pt>
                <c:pt idx="81">
                  <c:v>48.3</c:v>
                </c:pt>
                <c:pt idx="82">
                  <c:v>46.449999999999996</c:v>
                </c:pt>
                <c:pt idx="83">
                  <c:v>45.440000000000005</c:v>
                </c:pt>
                <c:pt idx="84">
                  <c:v>44.91</c:v>
                </c:pt>
                <c:pt idx="85">
                  <c:v>44.01</c:v>
                </c:pt>
                <c:pt idx="86">
                  <c:v>43.63</c:v>
                </c:pt>
                <c:pt idx="87">
                  <c:v>43.51</c:v>
                </c:pt>
                <c:pt idx="88">
                  <c:v>39.06</c:v>
                </c:pt>
                <c:pt idx="89">
                  <c:v>35.410000000000004</c:v>
                </c:pt>
                <c:pt idx="90">
                  <c:v>32.349999999999994</c:v>
                </c:pt>
                <c:pt idx="91">
                  <c:v>29.75</c:v>
                </c:pt>
                <c:pt idx="92">
                  <c:v>27.500000000000004</c:v>
                </c:pt>
                <c:pt idx="93">
                  <c:v>25.55</c:v>
                </c:pt>
                <c:pt idx="94">
                  <c:v>23.830000000000005</c:v>
                </c:pt>
                <c:pt idx="95">
                  <c:v>22.3</c:v>
                </c:pt>
                <c:pt idx="96">
                  <c:v>20.939999999999991</c:v>
                </c:pt>
                <c:pt idx="97">
                  <c:v>19.72</c:v>
                </c:pt>
                <c:pt idx="98">
                  <c:v>18.62</c:v>
                </c:pt>
                <c:pt idx="99">
                  <c:v>17.61000000000001</c:v>
                </c:pt>
                <c:pt idx="100">
                  <c:v>16.7</c:v>
                </c:pt>
                <c:pt idx="101">
                  <c:v>15.860000000000005</c:v>
                </c:pt>
                <c:pt idx="102">
                  <c:v>15.1</c:v>
                </c:pt>
                <c:pt idx="103">
                  <c:v>14.39</c:v>
                </c:pt>
                <c:pt idx="104">
                  <c:v>13.739999999999998</c:v>
                </c:pt>
                <c:pt idx="105">
                  <c:v>13.14</c:v>
                </c:pt>
                <c:pt idx="106">
                  <c:v>12.58</c:v>
                </c:pt>
                <c:pt idx="107">
                  <c:v>12.06</c:v>
                </c:pt>
                <c:pt idx="108">
                  <c:v>11.57</c:v>
                </c:pt>
                <c:pt idx="109">
                  <c:v>11.12</c:v>
                </c:pt>
                <c:pt idx="110">
                  <c:v>10.69</c:v>
                </c:pt>
                <c:pt idx="111">
                  <c:v>10.290000000000001</c:v>
                </c:pt>
                <c:pt idx="112">
                  <c:v>9.9160000000000004</c:v>
                </c:pt>
                <c:pt idx="113">
                  <c:v>9.5610000000000035</c:v>
                </c:pt>
                <c:pt idx="114">
                  <c:v>9.2269999999999985</c:v>
                </c:pt>
                <c:pt idx="115">
                  <c:v>8.9110000000000014</c:v>
                </c:pt>
                <c:pt idx="116">
                  <c:v>8.6130000000000013</c:v>
                </c:pt>
                <c:pt idx="117">
                  <c:v>8.33</c:v>
                </c:pt>
                <c:pt idx="118">
                  <c:v>8.0610000000000035</c:v>
                </c:pt>
                <c:pt idx="119">
                  <c:v>7.8079999999999972</c:v>
                </c:pt>
                <c:pt idx="120">
                  <c:v>7.5669999999999975</c:v>
                </c:pt>
                <c:pt idx="121">
                  <c:v>7.3380000000000001</c:v>
                </c:pt>
                <c:pt idx="122">
                  <c:v>7.1190000000000007</c:v>
                </c:pt>
                <c:pt idx="123">
                  <c:v>6.9119999999999999</c:v>
                </c:pt>
                <c:pt idx="124">
                  <c:v>6.7129999999999965</c:v>
                </c:pt>
                <c:pt idx="125">
                  <c:v>6.5219999999999985</c:v>
                </c:pt>
                <c:pt idx="126">
                  <c:v>6.3409999999999975</c:v>
                </c:pt>
                <c:pt idx="127">
                  <c:v>6.1690000000000005</c:v>
                </c:pt>
                <c:pt idx="128">
                  <c:v>6.0039999999999996</c:v>
                </c:pt>
                <c:pt idx="129">
                  <c:v>5.8450000000000006</c:v>
                </c:pt>
                <c:pt idx="130">
                  <c:v>5.6919999999999975</c:v>
                </c:pt>
                <c:pt idx="131">
                  <c:v>5.5460000000000003</c:v>
                </c:pt>
                <c:pt idx="132">
                  <c:v>5.4059999999999997</c:v>
                </c:pt>
                <c:pt idx="133">
                  <c:v>5.2709999999999999</c:v>
                </c:pt>
                <c:pt idx="134">
                  <c:v>5.1429999999999971</c:v>
                </c:pt>
                <c:pt idx="135">
                  <c:v>5.0169999999999995</c:v>
                </c:pt>
                <c:pt idx="136">
                  <c:v>4.8980000000000006</c:v>
                </c:pt>
                <c:pt idx="137">
                  <c:v>4.7829999999999995</c:v>
                </c:pt>
                <c:pt idx="138">
                  <c:v>4.6710000000000003</c:v>
                </c:pt>
                <c:pt idx="139">
                  <c:v>4.5639999999999974</c:v>
                </c:pt>
                <c:pt idx="140">
                  <c:v>4.46</c:v>
                </c:pt>
                <c:pt idx="141">
                  <c:v>4.3610000000000007</c:v>
                </c:pt>
                <c:pt idx="142">
                  <c:v>4.2639999999999985</c:v>
                </c:pt>
                <c:pt idx="143">
                  <c:v>4.1709999999999985</c:v>
                </c:pt>
                <c:pt idx="144">
                  <c:v>4.0809999999999995</c:v>
                </c:pt>
                <c:pt idx="145">
                  <c:v>3.9939999999999998</c:v>
                </c:pt>
                <c:pt idx="146">
                  <c:v>3.9089999999999998</c:v>
                </c:pt>
                <c:pt idx="147">
                  <c:v>3.8280000000000003</c:v>
                </c:pt>
                <c:pt idx="148">
                  <c:v>3.7490000000000001</c:v>
                </c:pt>
                <c:pt idx="149">
                  <c:v>3.673</c:v>
                </c:pt>
                <c:pt idx="150">
                  <c:v>3.5989999999999998</c:v>
                </c:pt>
              </c:numCache>
            </c:numRef>
          </c:yVal>
          <c:smooth val="0"/>
        </c:ser>
        <c:ser>
          <c:idx val="4"/>
          <c:order val="4"/>
          <c:tx>
            <c:strRef>
              <c:f>'AFT vs sep log-normal data'!$Q$1</c:f>
              <c:strCache>
                <c:ptCount val="1"/>
                <c:pt idx="0">
                  <c:v>AFT log-normal (control arm)</c:v>
                </c:pt>
              </c:strCache>
            </c:strRef>
          </c:tx>
          <c:spPr>
            <a:ln w="25400">
              <a:solidFill>
                <a:srgbClr val="00B0F0"/>
              </a:solidFill>
              <a:prstDash val="solid"/>
            </a:ln>
          </c:spPr>
          <c:marker>
            <c:symbol val="none"/>
          </c:marker>
          <c:xVal>
            <c:numRef>
              <c:f>'AFT vs sep log-normal data'!$B$2:$B$126</c:f>
              <c:numCache>
                <c:formatCode>0.00</c:formatCode>
                <c:ptCount val="125"/>
                <c:pt idx="0">
                  <c:v>0</c:v>
                </c:pt>
                <c:pt idx="1">
                  <c:v>8.3333333333333343E-2</c:v>
                </c:pt>
                <c:pt idx="2">
                  <c:v>0.16083333333333341</c:v>
                </c:pt>
                <c:pt idx="3">
                  <c:v>0.2116666666666667</c:v>
                </c:pt>
                <c:pt idx="4">
                  <c:v>0.31416666666666693</c:v>
                </c:pt>
                <c:pt idx="5">
                  <c:v>0.35916666666666691</c:v>
                </c:pt>
                <c:pt idx="6">
                  <c:v>0.37250000000000016</c:v>
                </c:pt>
                <c:pt idx="7">
                  <c:v>0.41083333333333333</c:v>
                </c:pt>
                <c:pt idx="8">
                  <c:v>0.4425</c:v>
                </c:pt>
                <c:pt idx="9">
                  <c:v>0.46166666666666689</c:v>
                </c:pt>
                <c:pt idx="10">
                  <c:v>0.52</c:v>
                </c:pt>
                <c:pt idx="11">
                  <c:v>0.53249999999999997</c:v>
                </c:pt>
                <c:pt idx="12">
                  <c:v>0.55166666666666653</c:v>
                </c:pt>
                <c:pt idx="13">
                  <c:v>0.58416666666666617</c:v>
                </c:pt>
                <c:pt idx="14">
                  <c:v>0.61000000000000032</c:v>
                </c:pt>
                <c:pt idx="15">
                  <c:v>0.65416666666666667</c:v>
                </c:pt>
                <c:pt idx="16">
                  <c:v>0.69916666666666649</c:v>
                </c:pt>
                <c:pt idx="17">
                  <c:v>0.8333333333333337</c:v>
                </c:pt>
                <c:pt idx="18">
                  <c:v>0.85833333333333361</c:v>
                </c:pt>
                <c:pt idx="19">
                  <c:v>0.8916666666666665</c:v>
                </c:pt>
                <c:pt idx="20">
                  <c:v>0.9500000000000004</c:v>
                </c:pt>
                <c:pt idx="21">
                  <c:v>1.0249999999999995</c:v>
                </c:pt>
                <c:pt idx="22">
                  <c:v>1.0666666666666667</c:v>
                </c:pt>
                <c:pt idx="23">
                  <c:v>1.1500000000000001</c:v>
                </c:pt>
                <c:pt idx="24">
                  <c:v>1.1916666666666667</c:v>
                </c:pt>
                <c:pt idx="25">
                  <c:v>1.25</c:v>
                </c:pt>
                <c:pt idx="26">
                  <c:v>1.325</c:v>
                </c:pt>
                <c:pt idx="27">
                  <c:v>1.3833333333333335</c:v>
                </c:pt>
                <c:pt idx="28">
                  <c:v>1.4249999999999994</c:v>
                </c:pt>
                <c:pt idx="29">
                  <c:v>1.4666666666666668</c:v>
                </c:pt>
                <c:pt idx="30">
                  <c:v>1.5</c:v>
                </c:pt>
                <c:pt idx="31">
                  <c:v>1.5333333333333332</c:v>
                </c:pt>
                <c:pt idx="32">
                  <c:v>1.5833333333333333</c:v>
                </c:pt>
                <c:pt idx="33">
                  <c:v>1.6333333333333335</c:v>
                </c:pt>
                <c:pt idx="34">
                  <c:v>1.6666666666666667</c:v>
                </c:pt>
                <c:pt idx="35">
                  <c:v>1.7166666666666668</c:v>
                </c:pt>
                <c:pt idx="36">
                  <c:v>1.7249999999999992</c:v>
                </c:pt>
                <c:pt idx="37">
                  <c:v>1.8833333333333335</c:v>
                </c:pt>
                <c:pt idx="38">
                  <c:v>1.9500000000000006</c:v>
                </c:pt>
                <c:pt idx="39">
                  <c:v>2.0083333333333342</c:v>
                </c:pt>
                <c:pt idx="40">
                  <c:v>2.0749999999999997</c:v>
                </c:pt>
                <c:pt idx="41">
                  <c:v>2.1083333333333347</c:v>
                </c:pt>
                <c:pt idx="42">
                  <c:v>2.283333333333335</c:v>
                </c:pt>
                <c:pt idx="43">
                  <c:v>2.4250000000000003</c:v>
                </c:pt>
                <c:pt idx="44">
                  <c:v>2.4666666666666668</c:v>
                </c:pt>
                <c:pt idx="45">
                  <c:v>2.5749999999999997</c:v>
                </c:pt>
                <c:pt idx="46">
                  <c:v>2.6416666666666666</c:v>
                </c:pt>
                <c:pt idx="47">
                  <c:v>2.6833333333333349</c:v>
                </c:pt>
                <c:pt idx="48">
                  <c:v>2.8666666666666667</c:v>
                </c:pt>
                <c:pt idx="49">
                  <c:v>3.0249999999999999</c:v>
                </c:pt>
                <c:pt idx="50">
                  <c:v>3.3333333333333335</c:v>
                </c:pt>
                <c:pt idx="51">
                  <c:v>3.5500000000000003</c:v>
                </c:pt>
                <c:pt idx="52">
                  <c:v>3.5833333333333348</c:v>
                </c:pt>
                <c:pt idx="53">
                  <c:v>3.9499999999999997</c:v>
                </c:pt>
                <c:pt idx="54">
                  <c:v>4.166666666666667</c:v>
                </c:pt>
                <c:pt idx="55">
                  <c:v>4.2833333333333377</c:v>
                </c:pt>
                <c:pt idx="56">
                  <c:v>4.375</c:v>
                </c:pt>
                <c:pt idx="57">
                  <c:v>4.4583333333333366</c:v>
                </c:pt>
                <c:pt idx="58">
                  <c:v>4.8666666666666663</c:v>
                </c:pt>
                <c:pt idx="59">
                  <c:v>4.95</c:v>
                </c:pt>
                <c:pt idx="60">
                  <c:v>4.9583333333333366</c:v>
                </c:pt>
                <c:pt idx="61" formatCode="0">
                  <c:v>5</c:v>
                </c:pt>
                <c:pt idx="62" formatCode="0">
                  <c:v>6</c:v>
                </c:pt>
                <c:pt idx="63" formatCode="0">
                  <c:v>7</c:v>
                </c:pt>
                <c:pt idx="64" formatCode="0">
                  <c:v>8</c:v>
                </c:pt>
                <c:pt idx="65" formatCode="0">
                  <c:v>9</c:v>
                </c:pt>
                <c:pt idx="66" formatCode="0">
                  <c:v>10</c:v>
                </c:pt>
                <c:pt idx="67" formatCode="0">
                  <c:v>11</c:v>
                </c:pt>
                <c:pt idx="68" formatCode="0">
                  <c:v>12</c:v>
                </c:pt>
                <c:pt idx="69" formatCode="0">
                  <c:v>13</c:v>
                </c:pt>
                <c:pt idx="70" formatCode="0">
                  <c:v>14</c:v>
                </c:pt>
                <c:pt idx="71" formatCode="0">
                  <c:v>15</c:v>
                </c:pt>
                <c:pt idx="72" formatCode="0">
                  <c:v>16</c:v>
                </c:pt>
                <c:pt idx="73" formatCode="0">
                  <c:v>17</c:v>
                </c:pt>
                <c:pt idx="74" formatCode="0">
                  <c:v>18</c:v>
                </c:pt>
                <c:pt idx="75" formatCode="0">
                  <c:v>19</c:v>
                </c:pt>
                <c:pt idx="76" formatCode="0">
                  <c:v>20</c:v>
                </c:pt>
                <c:pt idx="77" formatCode="0">
                  <c:v>21</c:v>
                </c:pt>
                <c:pt idx="78" formatCode="0">
                  <c:v>22</c:v>
                </c:pt>
                <c:pt idx="79" formatCode="0">
                  <c:v>23</c:v>
                </c:pt>
                <c:pt idx="80" formatCode="0">
                  <c:v>24</c:v>
                </c:pt>
                <c:pt idx="81" formatCode="0">
                  <c:v>25</c:v>
                </c:pt>
                <c:pt idx="82" formatCode="0">
                  <c:v>26</c:v>
                </c:pt>
                <c:pt idx="83" formatCode="0">
                  <c:v>27</c:v>
                </c:pt>
                <c:pt idx="84" formatCode="0">
                  <c:v>28</c:v>
                </c:pt>
                <c:pt idx="85" formatCode="0">
                  <c:v>29</c:v>
                </c:pt>
                <c:pt idx="86" formatCode="0">
                  <c:v>30</c:v>
                </c:pt>
                <c:pt idx="87" formatCode="0">
                  <c:v>31</c:v>
                </c:pt>
                <c:pt idx="88" formatCode="0">
                  <c:v>32</c:v>
                </c:pt>
                <c:pt idx="89" formatCode="0">
                  <c:v>33</c:v>
                </c:pt>
                <c:pt idx="90" formatCode="0">
                  <c:v>34</c:v>
                </c:pt>
                <c:pt idx="91" formatCode="0">
                  <c:v>35</c:v>
                </c:pt>
                <c:pt idx="92" formatCode="0">
                  <c:v>36</c:v>
                </c:pt>
                <c:pt idx="93" formatCode="0">
                  <c:v>37</c:v>
                </c:pt>
                <c:pt idx="94" formatCode="0">
                  <c:v>38</c:v>
                </c:pt>
                <c:pt idx="95" formatCode="0">
                  <c:v>39</c:v>
                </c:pt>
                <c:pt idx="96" formatCode="0">
                  <c:v>40</c:v>
                </c:pt>
                <c:pt idx="97" formatCode="0">
                  <c:v>41</c:v>
                </c:pt>
                <c:pt idx="98" formatCode="0">
                  <c:v>42</c:v>
                </c:pt>
                <c:pt idx="99" formatCode="0">
                  <c:v>43</c:v>
                </c:pt>
                <c:pt idx="100" formatCode="0">
                  <c:v>44</c:v>
                </c:pt>
                <c:pt idx="101" formatCode="0">
                  <c:v>45</c:v>
                </c:pt>
                <c:pt idx="102" formatCode="0">
                  <c:v>46</c:v>
                </c:pt>
                <c:pt idx="103" formatCode="0">
                  <c:v>47</c:v>
                </c:pt>
                <c:pt idx="104" formatCode="0">
                  <c:v>48</c:v>
                </c:pt>
                <c:pt idx="105" formatCode="0">
                  <c:v>49</c:v>
                </c:pt>
                <c:pt idx="106" formatCode="0">
                  <c:v>50</c:v>
                </c:pt>
                <c:pt idx="107" formatCode="0">
                  <c:v>51</c:v>
                </c:pt>
                <c:pt idx="108" formatCode="0">
                  <c:v>52</c:v>
                </c:pt>
                <c:pt idx="109" formatCode="0">
                  <c:v>53</c:v>
                </c:pt>
                <c:pt idx="110" formatCode="0">
                  <c:v>54</c:v>
                </c:pt>
                <c:pt idx="111" formatCode="0">
                  <c:v>55</c:v>
                </c:pt>
                <c:pt idx="112" formatCode="0">
                  <c:v>56</c:v>
                </c:pt>
                <c:pt idx="113" formatCode="0">
                  <c:v>57</c:v>
                </c:pt>
                <c:pt idx="114" formatCode="0">
                  <c:v>58</c:v>
                </c:pt>
                <c:pt idx="115" formatCode="0">
                  <c:v>59</c:v>
                </c:pt>
                <c:pt idx="116" formatCode="0">
                  <c:v>60</c:v>
                </c:pt>
                <c:pt idx="117" formatCode="0">
                  <c:v>61</c:v>
                </c:pt>
                <c:pt idx="118" formatCode="0">
                  <c:v>62</c:v>
                </c:pt>
                <c:pt idx="119" formatCode="0">
                  <c:v>63</c:v>
                </c:pt>
                <c:pt idx="120" formatCode="0">
                  <c:v>64</c:v>
                </c:pt>
                <c:pt idx="121" formatCode="0">
                  <c:v>65</c:v>
                </c:pt>
                <c:pt idx="122" formatCode="0">
                  <c:v>66</c:v>
                </c:pt>
                <c:pt idx="123" formatCode="0">
                  <c:v>67</c:v>
                </c:pt>
                <c:pt idx="124" formatCode="0">
                  <c:v>68</c:v>
                </c:pt>
              </c:numCache>
            </c:numRef>
          </c:xVal>
          <c:yVal>
            <c:numRef>
              <c:f>'AFT vs sep log-normal data'!$R$2:$R$126</c:f>
              <c:numCache>
                <c:formatCode>General</c:formatCode>
                <c:ptCount val="125"/>
                <c:pt idx="0">
                  <c:v>100</c:v>
                </c:pt>
                <c:pt idx="1">
                  <c:v>99.08</c:v>
                </c:pt>
                <c:pt idx="2">
                  <c:v>97.240000000000023</c:v>
                </c:pt>
                <c:pt idx="3">
                  <c:v>95.83</c:v>
                </c:pt>
                <c:pt idx="4">
                  <c:v>92.85</c:v>
                </c:pt>
                <c:pt idx="5">
                  <c:v>91.539999999999992</c:v>
                </c:pt>
                <c:pt idx="6">
                  <c:v>91.149999999999991</c:v>
                </c:pt>
                <c:pt idx="7">
                  <c:v>90.039999999999992</c:v>
                </c:pt>
                <c:pt idx="8">
                  <c:v>89.14</c:v>
                </c:pt>
                <c:pt idx="9">
                  <c:v>88.6</c:v>
                </c:pt>
                <c:pt idx="10">
                  <c:v>86.97</c:v>
                </c:pt>
                <c:pt idx="11">
                  <c:v>86.63</c:v>
                </c:pt>
                <c:pt idx="12">
                  <c:v>86.11</c:v>
                </c:pt>
                <c:pt idx="13">
                  <c:v>85.240000000000023</c:v>
                </c:pt>
                <c:pt idx="14">
                  <c:v>84.55</c:v>
                </c:pt>
                <c:pt idx="15">
                  <c:v>83.399999999999991</c:v>
                </c:pt>
                <c:pt idx="16">
                  <c:v>82.26</c:v>
                </c:pt>
                <c:pt idx="17">
                  <c:v>79.02</c:v>
                </c:pt>
                <c:pt idx="18">
                  <c:v>78.430000000000007</c:v>
                </c:pt>
                <c:pt idx="19">
                  <c:v>77.679999999999978</c:v>
                </c:pt>
                <c:pt idx="20">
                  <c:v>76.38000000000001</c:v>
                </c:pt>
                <c:pt idx="21">
                  <c:v>74.77000000000001</c:v>
                </c:pt>
                <c:pt idx="22">
                  <c:v>73.900000000000006</c:v>
                </c:pt>
                <c:pt idx="23">
                  <c:v>72.22</c:v>
                </c:pt>
                <c:pt idx="24">
                  <c:v>71.410000000000025</c:v>
                </c:pt>
                <c:pt idx="25">
                  <c:v>70.3</c:v>
                </c:pt>
                <c:pt idx="26">
                  <c:v>68.930000000000007</c:v>
                </c:pt>
                <c:pt idx="27">
                  <c:v>67.900000000000006</c:v>
                </c:pt>
                <c:pt idx="28">
                  <c:v>67.179999999999978</c:v>
                </c:pt>
                <c:pt idx="29">
                  <c:v>66.47</c:v>
                </c:pt>
                <c:pt idx="30">
                  <c:v>65.910000000000025</c:v>
                </c:pt>
                <c:pt idx="31">
                  <c:v>65.36999999999999</c:v>
                </c:pt>
                <c:pt idx="32">
                  <c:v>64.569999999999993</c:v>
                </c:pt>
                <c:pt idx="33">
                  <c:v>63.790000000000013</c:v>
                </c:pt>
                <c:pt idx="34">
                  <c:v>63.28</c:v>
                </c:pt>
                <c:pt idx="35">
                  <c:v>62.52</c:v>
                </c:pt>
                <c:pt idx="36">
                  <c:v>62.4</c:v>
                </c:pt>
                <c:pt idx="37">
                  <c:v>60.13000000000001</c:v>
                </c:pt>
                <c:pt idx="38">
                  <c:v>59.220000000000013</c:v>
                </c:pt>
                <c:pt idx="39">
                  <c:v>58.440000000000005</c:v>
                </c:pt>
                <c:pt idx="40">
                  <c:v>57.58</c:v>
                </c:pt>
                <c:pt idx="41">
                  <c:v>57.160000000000011</c:v>
                </c:pt>
                <c:pt idx="42">
                  <c:v>55.05</c:v>
                </c:pt>
                <c:pt idx="43">
                  <c:v>53.44</c:v>
                </c:pt>
                <c:pt idx="44">
                  <c:v>52.980000000000004</c:v>
                </c:pt>
                <c:pt idx="45">
                  <c:v>51.82</c:v>
                </c:pt>
                <c:pt idx="46">
                  <c:v>51.14</c:v>
                </c:pt>
                <c:pt idx="47">
                  <c:v>50.720000000000013</c:v>
                </c:pt>
                <c:pt idx="48">
                  <c:v>48.93</c:v>
                </c:pt>
                <c:pt idx="49">
                  <c:v>47.49</c:v>
                </c:pt>
                <c:pt idx="50">
                  <c:v>44.89</c:v>
                </c:pt>
                <c:pt idx="51">
                  <c:v>43.220000000000013</c:v>
                </c:pt>
                <c:pt idx="52">
                  <c:v>42.970000000000006</c:v>
                </c:pt>
                <c:pt idx="53">
                  <c:v>40.400000000000006</c:v>
                </c:pt>
                <c:pt idx="54">
                  <c:v>39.020000000000003</c:v>
                </c:pt>
                <c:pt idx="55">
                  <c:v>38.309999999999995</c:v>
                </c:pt>
                <c:pt idx="56">
                  <c:v>37.760000000000012</c:v>
                </c:pt>
                <c:pt idx="57">
                  <c:v>37.28</c:v>
                </c:pt>
                <c:pt idx="58">
                  <c:v>35.06</c:v>
                </c:pt>
                <c:pt idx="59">
                  <c:v>34.64</c:v>
                </c:pt>
                <c:pt idx="60">
                  <c:v>34.600000000000009</c:v>
                </c:pt>
                <c:pt idx="61">
                  <c:v>34.39</c:v>
                </c:pt>
                <c:pt idx="62">
                  <c:v>29.97999999999999</c:v>
                </c:pt>
                <c:pt idx="63">
                  <c:v>26.479999999999986</c:v>
                </c:pt>
                <c:pt idx="64">
                  <c:v>23.62</c:v>
                </c:pt>
                <c:pt idx="65">
                  <c:v>21.25</c:v>
                </c:pt>
                <c:pt idx="66">
                  <c:v>19.25</c:v>
                </c:pt>
                <c:pt idx="67">
                  <c:v>17.54</c:v>
                </c:pt>
                <c:pt idx="68">
                  <c:v>16.059999999999999</c:v>
                </c:pt>
                <c:pt idx="69">
                  <c:v>14.78</c:v>
                </c:pt>
                <c:pt idx="70">
                  <c:v>13.66</c:v>
                </c:pt>
                <c:pt idx="71">
                  <c:v>12.660000000000002</c:v>
                </c:pt>
                <c:pt idx="72">
                  <c:v>11.78</c:v>
                </c:pt>
                <c:pt idx="73">
                  <c:v>10.99</c:v>
                </c:pt>
                <c:pt idx="74">
                  <c:v>10.290000000000001</c:v>
                </c:pt>
                <c:pt idx="75">
                  <c:v>9.6510000000000016</c:v>
                </c:pt>
                <c:pt idx="76">
                  <c:v>9.0730000000000004</c:v>
                </c:pt>
                <c:pt idx="77">
                  <c:v>8.5460000000000012</c:v>
                </c:pt>
                <c:pt idx="78">
                  <c:v>8.0670000000000002</c:v>
                </c:pt>
                <c:pt idx="79">
                  <c:v>7.6289999999999969</c:v>
                </c:pt>
                <c:pt idx="80">
                  <c:v>7.2260000000000009</c:v>
                </c:pt>
                <c:pt idx="81">
                  <c:v>6.8549999999999978</c:v>
                </c:pt>
                <c:pt idx="82">
                  <c:v>6.5110000000000001</c:v>
                </c:pt>
                <c:pt idx="83">
                  <c:v>6.1949999999999958</c:v>
                </c:pt>
                <c:pt idx="84">
                  <c:v>5.9020000000000001</c:v>
                </c:pt>
                <c:pt idx="85">
                  <c:v>5.6279999999999957</c:v>
                </c:pt>
                <c:pt idx="86">
                  <c:v>5.375</c:v>
                </c:pt>
                <c:pt idx="87">
                  <c:v>5.1369999999999996</c:v>
                </c:pt>
                <c:pt idx="88">
                  <c:v>4.915</c:v>
                </c:pt>
                <c:pt idx="89">
                  <c:v>4.7069999999999999</c:v>
                </c:pt>
                <c:pt idx="90">
                  <c:v>4.5129999999999972</c:v>
                </c:pt>
                <c:pt idx="91">
                  <c:v>4.33</c:v>
                </c:pt>
                <c:pt idx="92">
                  <c:v>4.1579999999999968</c:v>
                </c:pt>
                <c:pt idx="93">
                  <c:v>3.9959999999999991</c:v>
                </c:pt>
                <c:pt idx="94">
                  <c:v>3.8440000000000003</c:v>
                </c:pt>
                <c:pt idx="95">
                  <c:v>3.6999999999999997</c:v>
                </c:pt>
                <c:pt idx="96">
                  <c:v>3.5639999999999996</c:v>
                </c:pt>
                <c:pt idx="97">
                  <c:v>3.4349999999999987</c:v>
                </c:pt>
                <c:pt idx="98">
                  <c:v>3.3129999999999988</c:v>
                </c:pt>
                <c:pt idx="99">
                  <c:v>3.198</c:v>
                </c:pt>
                <c:pt idx="100">
                  <c:v>3.0880000000000001</c:v>
                </c:pt>
                <c:pt idx="101">
                  <c:v>2.9850000000000003</c:v>
                </c:pt>
                <c:pt idx="102">
                  <c:v>2.8849999999999998</c:v>
                </c:pt>
                <c:pt idx="103">
                  <c:v>2.7909999999999999</c:v>
                </c:pt>
                <c:pt idx="104">
                  <c:v>2.702</c:v>
                </c:pt>
                <c:pt idx="105">
                  <c:v>2.6159999999999997</c:v>
                </c:pt>
                <c:pt idx="106">
                  <c:v>2.5349999999999997</c:v>
                </c:pt>
                <c:pt idx="107">
                  <c:v>2.4559999999999986</c:v>
                </c:pt>
                <c:pt idx="108">
                  <c:v>2.3819999999999997</c:v>
                </c:pt>
                <c:pt idx="109">
                  <c:v>2.3109999999999986</c:v>
                </c:pt>
                <c:pt idx="110">
                  <c:v>2.2429999999999999</c:v>
                </c:pt>
                <c:pt idx="111">
                  <c:v>2.177</c:v>
                </c:pt>
                <c:pt idx="112">
                  <c:v>2.1149999999999998</c:v>
                </c:pt>
                <c:pt idx="113">
                  <c:v>2.0549999999999997</c:v>
                </c:pt>
                <c:pt idx="114">
                  <c:v>1.9970000000000001</c:v>
                </c:pt>
                <c:pt idx="115">
                  <c:v>1.9419999999999993</c:v>
                </c:pt>
                <c:pt idx="116">
                  <c:v>1.889</c:v>
                </c:pt>
                <c:pt idx="117">
                  <c:v>1.839</c:v>
                </c:pt>
                <c:pt idx="118">
                  <c:v>1.79</c:v>
                </c:pt>
                <c:pt idx="119">
                  <c:v>1.7429999999999994</c:v>
                </c:pt>
                <c:pt idx="120">
                  <c:v>1.6969999999999998</c:v>
                </c:pt>
                <c:pt idx="121">
                  <c:v>1.6539999999999992</c:v>
                </c:pt>
                <c:pt idx="122">
                  <c:v>1.6119999999999992</c:v>
                </c:pt>
                <c:pt idx="123">
                  <c:v>1.5709999999999991</c:v>
                </c:pt>
                <c:pt idx="124">
                  <c:v>1.532</c:v>
                </c:pt>
              </c:numCache>
            </c:numRef>
          </c:yVal>
          <c:smooth val="0"/>
        </c:ser>
        <c:ser>
          <c:idx val="5"/>
          <c:order val="5"/>
          <c:tx>
            <c:strRef>
              <c:f>'AFT vs sep log-normal data'!$T$1</c:f>
              <c:strCache>
                <c:ptCount val="1"/>
                <c:pt idx="0">
                  <c:v>AFT log-normal (treatment arm)</c:v>
                </c:pt>
              </c:strCache>
            </c:strRef>
          </c:tx>
          <c:spPr>
            <a:ln w="25400">
              <a:solidFill>
                <a:srgbClr val="00B0F0"/>
              </a:solidFill>
              <a:prstDash val="solid"/>
            </a:ln>
          </c:spPr>
          <c:marker>
            <c:symbol val="none"/>
          </c:marker>
          <c:xVal>
            <c:numRef>
              <c:f>'AFT vs sep log-normal data'!$G$2:$G$152</c:f>
              <c:numCache>
                <c:formatCode>0.00</c:formatCode>
                <c:ptCount val="151"/>
                <c:pt idx="0">
                  <c:v>0</c:v>
                </c:pt>
                <c:pt idx="1">
                  <c:v>3.4749999999999996E-2</c:v>
                </c:pt>
                <c:pt idx="2">
                  <c:v>9.2500000000000027E-2</c:v>
                </c:pt>
                <c:pt idx="3">
                  <c:v>0.1216666666666667</c:v>
                </c:pt>
                <c:pt idx="4">
                  <c:v>0.13583333333333342</c:v>
                </c:pt>
                <c:pt idx="5">
                  <c:v>0.19333333333333341</c:v>
                </c:pt>
                <c:pt idx="6">
                  <c:v>0.2225</c:v>
                </c:pt>
                <c:pt idx="7">
                  <c:v>0.25166666666666682</c:v>
                </c:pt>
                <c:pt idx="8">
                  <c:v>0.28000000000000008</c:v>
                </c:pt>
                <c:pt idx="9">
                  <c:v>0.29500000000000015</c:v>
                </c:pt>
                <c:pt idx="10">
                  <c:v>0.33833333333333332</c:v>
                </c:pt>
                <c:pt idx="11">
                  <c:v>0.42500000000000021</c:v>
                </c:pt>
                <c:pt idx="12">
                  <c:v>0.43916666666666693</c:v>
                </c:pt>
                <c:pt idx="13">
                  <c:v>0.46833333333333327</c:v>
                </c:pt>
                <c:pt idx="14">
                  <c:v>0.48250000000000015</c:v>
                </c:pt>
                <c:pt idx="15">
                  <c:v>0.49666666666666692</c:v>
                </c:pt>
                <c:pt idx="16">
                  <c:v>0.5258333333333336</c:v>
                </c:pt>
                <c:pt idx="17">
                  <c:v>0.54</c:v>
                </c:pt>
                <c:pt idx="18">
                  <c:v>0.58333333333333337</c:v>
                </c:pt>
                <c:pt idx="19">
                  <c:v>0.59833333333333327</c:v>
                </c:pt>
                <c:pt idx="20">
                  <c:v>0.64166666666666672</c:v>
                </c:pt>
                <c:pt idx="21">
                  <c:v>0.68500000000000005</c:v>
                </c:pt>
                <c:pt idx="22">
                  <c:v>0.69916666666666649</c:v>
                </c:pt>
                <c:pt idx="23">
                  <c:v>0.72833333333333361</c:v>
                </c:pt>
                <c:pt idx="24">
                  <c:v>0.74250000000000005</c:v>
                </c:pt>
                <c:pt idx="25">
                  <c:v>0.75666666666666671</c:v>
                </c:pt>
                <c:pt idx="26">
                  <c:v>0.79999999999999993</c:v>
                </c:pt>
                <c:pt idx="27">
                  <c:v>0.84166666666666667</c:v>
                </c:pt>
                <c:pt idx="28">
                  <c:v>0.85833333333333361</c:v>
                </c:pt>
                <c:pt idx="29">
                  <c:v>0.8833333333333333</c:v>
                </c:pt>
                <c:pt idx="30">
                  <c:v>0.9</c:v>
                </c:pt>
                <c:pt idx="31">
                  <c:v>0.93333333333333324</c:v>
                </c:pt>
                <c:pt idx="32">
                  <c:v>0.94166666666666676</c:v>
                </c:pt>
                <c:pt idx="33">
                  <c:v>0.9583333333333337</c:v>
                </c:pt>
                <c:pt idx="34">
                  <c:v>0.99166666666666659</c:v>
                </c:pt>
                <c:pt idx="35">
                  <c:v>1</c:v>
                </c:pt>
                <c:pt idx="36">
                  <c:v>1.0333333333333334</c:v>
                </c:pt>
                <c:pt idx="37">
                  <c:v>1.0416666666666661</c:v>
                </c:pt>
                <c:pt idx="38">
                  <c:v>1.0583333333333333</c:v>
                </c:pt>
                <c:pt idx="39">
                  <c:v>1.0999999999999992</c:v>
                </c:pt>
                <c:pt idx="40">
                  <c:v>1.1916666666666667</c:v>
                </c:pt>
                <c:pt idx="41">
                  <c:v>1.2083333333333333</c:v>
                </c:pt>
                <c:pt idx="42">
                  <c:v>1.25</c:v>
                </c:pt>
                <c:pt idx="43">
                  <c:v>1.3333333333333333</c:v>
                </c:pt>
                <c:pt idx="44">
                  <c:v>1.3499999999999992</c:v>
                </c:pt>
                <c:pt idx="45">
                  <c:v>1.4333333333333327</c:v>
                </c:pt>
                <c:pt idx="46">
                  <c:v>1.4666666666666668</c:v>
                </c:pt>
                <c:pt idx="47">
                  <c:v>1.5083333333333335</c:v>
                </c:pt>
                <c:pt idx="48">
                  <c:v>1.5333333333333332</c:v>
                </c:pt>
                <c:pt idx="49">
                  <c:v>1.5666666666666667</c:v>
                </c:pt>
                <c:pt idx="50">
                  <c:v>1.6083333333333341</c:v>
                </c:pt>
                <c:pt idx="51">
                  <c:v>1.6416666666666666</c:v>
                </c:pt>
                <c:pt idx="52">
                  <c:v>1.6666666666666667</c:v>
                </c:pt>
                <c:pt idx="53">
                  <c:v>1.6916666666666667</c:v>
                </c:pt>
                <c:pt idx="54">
                  <c:v>1.7083333333333333</c:v>
                </c:pt>
                <c:pt idx="55">
                  <c:v>1.7416666666666658</c:v>
                </c:pt>
                <c:pt idx="56">
                  <c:v>1.8416666666666668</c:v>
                </c:pt>
                <c:pt idx="57">
                  <c:v>1.8666666666666665</c:v>
                </c:pt>
                <c:pt idx="58">
                  <c:v>1.9000000000000001</c:v>
                </c:pt>
                <c:pt idx="59">
                  <c:v>1.9083333333333339</c:v>
                </c:pt>
                <c:pt idx="60">
                  <c:v>2.0583333333333331</c:v>
                </c:pt>
                <c:pt idx="61">
                  <c:v>2.1166666666666667</c:v>
                </c:pt>
                <c:pt idx="62">
                  <c:v>2.1583333333333332</c:v>
                </c:pt>
                <c:pt idx="63">
                  <c:v>2.2416666666666671</c:v>
                </c:pt>
                <c:pt idx="64">
                  <c:v>2.3166666666666655</c:v>
                </c:pt>
                <c:pt idx="65">
                  <c:v>2.3749999999999987</c:v>
                </c:pt>
                <c:pt idx="66">
                  <c:v>2.4583333333333335</c:v>
                </c:pt>
                <c:pt idx="67">
                  <c:v>2.5166666666666653</c:v>
                </c:pt>
                <c:pt idx="68">
                  <c:v>2.5916666666666668</c:v>
                </c:pt>
                <c:pt idx="69">
                  <c:v>2.7666666666666671</c:v>
                </c:pt>
                <c:pt idx="70">
                  <c:v>2.8499999999999988</c:v>
                </c:pt>
                <c:pt idx="71">
                  <c:v>2.9666666666666668</c:v>
                </c:pt>
                <c:pt idx="72">
                  <c:v>2.9833333333333343</c:v>
                </c:pt>
                <c:pt idx="73">
                  <c:v>3.0083333333333342</c:v>
                </c:pt>
                <c:pt idx="74">
                  <c:v>3.0249999999999999</c:v>
                </c:pt>
                <c:pt idx="75">
                  <c:v>3.7333333333333343</c:v>
                </c:pt>
                <c:pt idx="76">
                  <c:v>3.7749999999999999</c:v>
                </c:pt>
                <c:pt idx="77">
                  <c:v>3.9333333333333336</c:v>
                </c:pt>
                <c:pt idx="78">
                  <c:v>3.9666666666666668</c:v>
                </c:pt>
                <c:pt idx="79">
                  <c:v>3.9749999999999988</c:v>
                </c:pt>
                <c:pt idx="80">
                  <c:v>4.0750000000000002</c:v>
                </c:pt>
                <c:pt idx="81">
                  <c:v>4.1249999999999956</c:v>
                </c:pt>
                <c:pt idx="82">
                  <c:v>4.4416666666666691</c:v>
                </c:pt>
                <c:pt idx="83">
                  <c:v>4.6249999999999956</c:v>
                </c:pt>
                <c:pt idx="84">
                  <c:v>4.7250000000000005</c:v>
                </c:pt>
                <c:pt idx="85">
                  <c:v>4.8999999999999995</c:v>
                </c:pt>
                <c:pt idx="86">
                  <c:v>4.9750000000000014</c:v>
                </c:pt>
                <c:pt idx="87" formatCode="0">
                  <c:v>5</c:v>
                </c:pt>
                <c:pt idx="88" formatCode="0">
                  <c:v>6</c:v>
                </c:pt>
                <c:pt idx="89" formatCode="0">
                  <c:v>7</c:v>
                </c:pt>
                <c:pt idx="90" formatCode="0">
                  <c:v>8</c:v>
                </c:pt>
                <c:pt idx="91" formatCode="0">
                  <c:v>9</c:v>
                </c:pt>
                <c:pt idx="92" formatCode="0">
                  <c:v>10</c:v>
                </c:pt>
                <c:pt idx="93" formatCode="0">
                  <c:v>11</c:v>
                </c:pt>
                <c:pt idx="94" formatCode="0">
                  <c:v>12</c:v>
                </c:pt>
                <c:pt idx="95" formatCode="0">
                  <c:v>13</c:v>
                </c:pt>
                <c:pt idx="96" formatCode="0">
                  <c:v>14</c:v>
                </c:pt>
                <c:pt idx="97" formatCode="0">
                  <c:v>15</c:v>
                </c:pt>
                <c:pt idx="98" formatCode="0">
                  <c:v>16</c:v>
                </c:pt>
                <c:pt idx="99" formatCode="0">
                  <c:v>17</c:v>
                </c:pt>
                <c:pt idx="100" formatCode="0">
                  <c:v>18</c:v>
                </c:pt>
                <c:pt idx="101" formatCode="0">
                  <c:v>19</c:v>
                </c:pt>
                <c:pt idx="102" formatCode="0">
                  <c:v>20</c:v>
                </c:pt>
                <c:pt idx="103" formatCode="0">
                  <c:v>21</c:v>
                </c:pt>
                <c:pt idx="104" formatCode="0">
                  <c:v>22</c:v>
                </c:pt>
                <c:pt idx="105" formatCode="0">
                  <c:v>23</c:v>
                </c:pt>
                <c:pt idx="106" formatCode="0">
                  <c:v>24</c:v>
                </c:pt>
                <c:pt idx="107" formatCode="0">
                  <c:v>25</c:v>
                </c:pt>
                <c:pt idx="108" formatCode="0">
                  <c:v>26</c:v>
                </c:pt>
                <c:pt idx="109" formatCode="0">
                  <c:v>27</c:v>
                </c:pt>
                <c:pt idx="110" formatCode="0">
                  <c:v>28</c:v>
                </c:pt>
                <c:pt idx="111" formatCode="0">
                  <c:v>29</c:v>
                </c:pt>
                <c:pt idx="112" formatCode="0">
                  <c:v>30</c:v>
                </c:pt>
                <c:pt idx="113" formatCode="0">
                  <c:v>31</c:v>
                </c:pt>
                <c:pt idx="114" formatCode="0">
                  <c:v>32</c:v>
                </c:pt>
                <c:pt idx="115" formatCode="0">
                  <c:v>33</c:v>
                </c:pt>
                <c:pt idx="116" formatCode="0">
                  <c:v>34</c:v>
                </c:pt>
                <c:pt idx="117" formatCode="0">
                  <c:v>35</c:v>
                </c:pt>
                <c:pt idx="118" formatCode="0">
                  <c:v>36</c:v>
                </c:pt>
                <c:pt idx="119" formatCode="0">
                  <c:v>37</c:v>
                </c:pt>
                <c:pt idx="120" formatCode="0">
                  <c:v>38</c:v>
                </c:pt>
                <c:pt idx="121" formatCode="0">
                  <c:v>39</c:v>
                </c:pt>
                <c:pt idx="122" formatCode="0">
                  <c:v>40</c:v>
                </c:pt>
                <c:pt idx="123" formatCode="0">
                  <c:v>41</c:v>
                </c:pt>
                <c:pt idx="124" formatCode="0">
                  <c:v>42</c:v>
                </c:pt>
                <c:pt idx="125" formatCode="0">
                  <c:v>43</c:v>
                </c:pt>
                <c:pt idx="126" formatCode="0">
                  <c:v>44</c:v>
                </c:pt>
                <c:pt idx="127" formatCode="0">
                  <c:v>45</c:v>
                </c:pt>
                <c:pt idx="128" formatCode="0">
                  <c:v>46</c:v>
                </c:pt>
                <c:pt idx="129" formatCode="0">
                  <c:v>47</c:v>
                </c:pt>
                <c:pt idx="130" formatCode="0">
                  <c:v>48</c:v>
                </c:pt>
                <c:pt idx="131" formatCode="0">
                  <c:v>49</c:v>
                </c:pt>
                <c:pt idx="132" formatCode="0">
                  <c:v>50</c:v>
                </c:pt>
                <c:pt idx="133" formatCode="0">
                  <c:v>51</c:v>
                </c:pt>
                <c:pt idx="134" formatCode="0">
                  <c:v>52</c:v>
                </c:pt>
                <c:pt idx="135" formatCode="0">
                  <c:v>53</c:v>
                </c:pt>
                <c:pt idx="136" formatCode="0">
                  <c:v>54</c:v>
                </c:pt>
                <c:pt idx="137" formatCode="0">
                  <c:v>55</c:v>
                </c:pt>
                <c:pt idx="138" formatCode="0">
                  <c:v>56</c:v>
                </c:pt>
                <c:pt idx="139" formatCode="0">
                  <c:v>57</c:v>
                </c:pt>
                <c:pt idx="140" formatCode="0">
                  <c:v>58</c:v>
                </c:pt>
                <c:pt idx="141" formatCode="0">
                  <c:v>59</c:v>
                </c:pt>
                <c:pt idx="142" formatCode="0">
                  <c:v>60</c:v>
                </c:pt>
                <c:pt idx="143" formatCode="0">
                  <c:v>61</c:v>
                </c:pt>
                <c:pt idx="144" formatCode="0">
                  <c:v>62</c:v>
                </c:pt>
                <c:pt idx="145" formatCode="0">
                  <c:v>63</c:v>
                </c:pt>
                <c:pt idx="146" formatCode="0">
                  <c:v>64</c:v>
                </c:pt>
                <c:pt idx="147" formatCode="0">
                  <c:v>65</c:v>
                </c:pt>
                <c:pt idx="148" formatCode="0">
                  <c:v>66</c:v>
                </c:pt>
                <c:pt idx="149" formatCode="0">
                  <c:v>67</c:v>
                </c:pt>
                <c:pt idx="150" formatCode="0">
                  <c:v>68</c:v>
                </c:pt>
              </c:numCache>
            </c:numRef>
          </c:xVal>
          <c:yVal>
            <c:numRef>
              <c:f>'AFT vs sep log-normal data'!$U$2:$U$152</c:f>
              <c:numCache>
                <c:formatCode>General</c:formatCode>
                <c:ptCount val="151"/>
                <c:pt idx="0">
                  <c:v>100</c:v>
                </c:pt>
                <c:pt idx="1">
                  <c:v>99.92</c:v>
                </c:pt>
                <c:pt idx="2">
                  <c:v>99.350000000000009</c:v>
                </c:pt>
                <c:pt idx="3">
                  <c:v>98.92</c:v>
                </c:pt>
                <c:pt idx="4">
                  <c:v>98.69</c:v>
                </c:pt>
                <c:pt idx="5">
                  <c:v>97.64</c:v>
                </c:pt>
                <c:pt idx="6">
                  <c:v>97.06</c:v>
                </c:pt>
                <c:pt idx="7">
                  <c:v>96.45</c:v>
                </c:pt>
                <c:pt idx="8">
                  <c:v>95.850000000000009</c:v>
                </c:pt>
                <c:pt idx="9">
                  <c:v>95.53</c:v>
                </c:pt>
                <c:pt idx="10">
                  <c:v>94.59</c:v>
                </c:pt>
                <c:pt idx="11">
                  <c:v>92.679999999999978</c:v>
                </c:pt>
                <c:pt idx="12">
                  <c:v>92.36999999999999</c:v>
                </c:pt>
                <c:pt idx="13">
                  <c:v>91.73</c:v>
                </c:pt>
                <c:pt idx="14">
                  <c:v>91.410000000000025</c:v>
                </c:pt>
                <c:pt idx="15">
                  <c:v>91.100000000000009</c:v>
                </c:pt>
                <c:pt idx="16">
                  <c:v>90.47</c:v>
                </c:pt>
                <c:pt idx="17">
                  <c:v>90.16</c:v>
                </c:pt>
                <c:pt idx="18">
                  <c:v>89.22</c:v>
                </c:pt>
                <c:pt idx="19">
                  <c:v>88.9</c:v>
                </c:pt>
                <c:pt idx="20">
                  <c:v>87.990000000000023</c:v>
                </c:pt>
                <c:pt idx="21">
                  <c:v>87.08</c:v>
                </c:pt>
                <c:pt idx="22">
                  <c:v>86.79</c:v>
                </c:pt>
                <c:pt idx="23">
                  <c:v>86.19</c:v>
                </c:pt>
                <c:pt idx="24">
                  <c:v>85.9</c:v>
                </c:pt>
                <c:pt idx="25">
                  <c:v>85.61999999999999</c:v>
                </c:pt>
                <c:pt idx="26">
                  <c:v>84.75</c:v>
                </c:pt>
                <c:pt idx="27">
                  <c:v>83.93</c:v>
                </c:pt>
                <c:pt idx="28">
                  <c:v>83.61</c:v>
                </c:pt>
                <c:pt idx="29">
                  <c:v>83.11999999999999</c:v>
                </c:pt>
                <c:pt idx="30">
                  <c:v>82.8</c:v>
                </c:pt>
                <c:pt idx="31">
                  <c:v>82.169999999999987</c:v>
                </c:pt>
                <c:pt idx="32">
                  <c:v>82.01</c:v>
                </c:pt>
                <c:pt idx="33">
                  <c:v>81.7</c:v>
                </c:pt>
                <c:pt idx="34">
                  <c:v>81.08</c:v>
                </c:pt>
                <c:pt idx="35">
                  <c:v>80.930000000000007</c:v>
                </c:pt>
                <c:pt idx="36">
                  <c:v>80.33</c:v>
                </c:pt>
                <c:pt idx="37">
                  <c:v>80.179999999999978</c:v>
                </c:pt>
                <c:pt idx="38">
                  <c:v>79.88</c:v>
                </c:pt>
                <c:pt idx="39">
                  <c:v>79.13</c:v>
                </c:pt>
                <c:pt idx="40">
                  <c:v>77.55</c:v>
                </c:pt>
                <c:pt idx="41">
                  <c:v>77.27000000000001</c:v>
                </c:pt>
                <c:pt idx="42">
                  <c:v>76.58</c:v>
                </c:pt>
                <c:pt idx="43">
                  <c:v>75.22</c:v>
                </c:pt>
                <c:pt idx="44">
                  <c:v>74.95</c:v>
                </c:pt>
                <c:pt idx="45">
                  <c:v>73.649999999999991</c:v>
                </c:pt>
                <c:pt idx="46">
                  <c:v>73.14</c:v>
                </c:pt>
                <c:pt idx="47">
                  <c:v>72.509999999999991</c:v>
                </c:pt>
                <c:pt idx="48">
                  <c:v>72.14</c:v>
                </c:pt>
                <c:pt idx="49">
                  <c:v>71.649999999999991</c:v>
                </c:pt>
                <c:pt idx="50">
                  <c:v>71.05</c:v>
                </c:pt>
                <c:pt idx="51">
                  <c:v>70.569999999999993</c:v>
                </c:pt>
                <c:pt idx="52">
                  <c:v>70.22</c:v>
                </c:pt>
                <c:pt idx="53">
                  <c:v>69.86999999999999</c:v>
                </c:pt>
                <c:pt idx="54">
                  <c:v>69.64</c:v>
                </c:pt>
                <c:pt idx="55">
                  <c:v>69.179999999999978</c:v>
                </c:pt>
                <c:pt idx="56">
                  <c:v>67.84</c:v>
                </c:pt>
                <c:pt idx="57">
                  <c:v>67.510000000000005</c:v>
                </c:pt>
                <c:pt idx="58">
                  <c:v>67.08</c:v>
                </c:pt>
                <c:pt idx="59">
                  <c:v>66.97999999999999</c:v>
                </c:pt>
                <c:pt idx="60">
                  <c:v>65.11</c:v>
                </c:pt>
                <c:pt idx="61">
                  <c:v>64.410000000000025</c:v>
                </c:pt>
                <c:pt idx="62">
                  <c:v>63.92</c:v>
                </c:pt>
                <c:pt idx="63">
                  <c:v>62.95</c:v>
                </c:pt>
                <c:pt idx="64">
                  <c:v>62.120000000000012</c:v>
                </c:pt>
                <c:pt idx="65">
                  <c:v>61.480000000000004</c:v>
                </c:pt>
                <c:pt idx="66">
                  <c:v>60.59</c:v>
                </c:pt>
                <c:pt idx="67">
                  <c:v>59.98</c:v>
                </c:pt>
                <c:pt idx="68">
                  <c:v>59.220000000000013</c:v>
                </c:pt>
                <c:pt idx="69">
                  <c:v>57.5</c:v>
                </c:pt>
                <c:pt idx="70">
                  <c:v>56.710000000000008</c:v>
                </c:pt>
                <c:pt idx="71">
                  <c:v>55.64</c:v>
                </c:pt>
                <c:pt idx="72">
                  <c:v>55.49</c:v>
                </c:pt>
                <c:pt idx="73">
                  <c:v>55.27000000000001</c:v>
                </c:pt>
                <c:pt idx="74">
                  <c:v>55.120000000000012</c:v>
                </c:pt>
                <c:pt idx="75">
                  <c:v>49.480000000000004</c:v>
                </c:pt>
                <c:pt idx="76">
                  <c:v>49.18</c:v>
                </c:pt>
                <c:pt idx="77">
                  <c:v>48.07</c:v>
                </c:pt>
                <c:pt idx="78">
                  <c:v>47.849999999999994</c:v>
                </c:pt>
                <c:pt idx="79">
                  <c:v>47.790000000000013</c:v>
                </c:pt>
                <c:pt idx="80">
                  <c:v>47.120000000000012</c:v>
                </c:pt>
                <c:pt idx="81">
                  <c:v>46.800000000000004</c:v>
                </c:pt>
                <c:pt idx="82">
                  <c:v>44.82</c:v>
                </c:pt>
                <c:pt idx="83">
                  <c:v>43.74</c:v>
                </c:pt>
                <c:pt idx="84">
                  <c:v>43.170000000000009</c:v>
                </c:pt>
                <c:pt idx="85">
                  <c:v>42.21</c:v>
                </c:pt>
                <c:pt idx="86">
                  <c:v>41.809999999999995</c:v>
                </c:pt>
                <c:pt idx="87">
                  <c:v>41.68</c:v>
                </c:pt>
                <c:pt idx="88">
                  <c:v>36.949999999999996</c:v>
                </c:pt>
                <c:pt idx="89">
                  <c:v>33.11</c:v>
                </c:pt>
                <c:pt idx="90">
                  <c:v>29.919999999999991</c:v>
                </c:pt>
                <c:pt idx="91">
                  <c:v>27.22</c:v>
                </c:pt>
                <c:pt idx="92">
                  <c:v>24.91</c:v>
                </c:pt>
                <c:pt idx="93">
                  <c:v>22.919999999999987</c:v>
                </c:pt>
                <c:pt idx="94">
                  <c:v>21.18</c:v>
                </c:pt>
                <c:pt idx="95">
                  <c:v>19.66</c:v>
                </c:pt>
                <c:pt idx="96">
                  <c:v>18.3</c:v>
                </c:pt>
                <c:pt idx="97">
                  <c:v>17.100000000000001</c:v>
                </c:pt>
                <c:pt idx="98">
                  <c:v>16.02</c:v>
                </c:pt>
                <c:pt idx="99">
                  <c:v>15.040000000000001</c:v>
                </c:pt>
                <c:pt idx="100">
                  <c:v>14.16</c:v>
                </c:pt>
                <c:pt idx="101">
                  <c:v>13.360000000000005</c:v>
                </c:pt>
                <c:pt idx="102">
                  <c:v>12.63</c:v>
                </c:pt>
                <c:pt idx="103">
                  <c:v>11.960000000000004</c:v>
                </c:pt>
                <c:pt idx="104">
                  <c:v>11.34</c:v>
                </c:pt>
                <c:pt idx="105">
                  <c:v>10.780000000000001</c:v>
                </c:pt>
                <c:pt idx="106">
                  <c:v>10.26</c:v>
                </c:pt>
                <c:pt idx="107">
                  <c:v>9.7730000000000015</c:v>
                </c:pt>
                <c:pt idx="108">
                  <c:v>9.3250000000000028</c:v>
                </c:pt>
                <c:pt idx="109">
                  <c:v>8.9080000000000013</c:v>
                </c:pt>
                <c:pt idx="110">
                  <c:v>8.5210000000000008</c:v>
                </c:pt>
                <c:pt idx="111">
                  <c:v>8.1580000000000013</c:v>
                </c:pt>
                <c:pt idx="112">
                  <c:v>7.8169999999999975</c:v>
                </c:pt>
                <c:pt idx="113">
                  <c:v>7.4990000000000014</c:v>
                </c:pt>
                <c:pt idx="114">
                  <c:v>7.2010000000000014</c:v>
                </c:pt>
                <c:pt idx="115">
                  <c:v>6.9209999999999985</c:v>
                </c:pt>
                <c:pt idx="116">
                  <c:v>6.6579999999999977</c:v>
                </c:pt>
                <c:pt idx="117">
                  <c:v>6.4079999999999995</c:v>
                </c:pt>
                <c:pt idx="118">
                  <c:v>6.1739999999999995</c:v>
                </c:pt>
                <c:pt idx="119">
                  <c:v>5.952</c:v>
                </c:pt>
                <c:pt idx="120">
                  <c:v>5.742</c:v>
                </c:pt>
                <c:pt idx="121">
                  <c:v>5.5430000000000001</c:v>
                </c:pt>
                <c:pt idx="122">
                  <c:v>5.3539999999999974</c:v>
                </c:pt>
                <c:pt idx="123">
                  <c:v>5.1739999999999995</c:v>
                </c:pt>
                <c:pt idx="124">
                  <c:v>5.0049999999999972</c:v>
                </c:pt>
                <c:pt idx="125">
                  <c:v>4.8439999999999985</c:v>
                </c:pt>
                <c:pt idx="126">
                  <c:v>4.6899999999999995</c:v>
                </c:pt>
                <c:pt idx="127">
                  <c:v>4.5430000000000001</c:v>
                </c:pt>
                <c:pt idx="128">
                  <c:v>4.4039999999999999</c:v>
                </c:pt>
                <c:pt idx="129">
                  <c:v>4.2700000000000014</c:v>
                </c:pt>
                <c:pt idx="130">
                  <c:v>4.1429999999999971</c:v>
                </c:pt>
                <c:pt idx="131">
                  <c:v>4.0209999999999972</c:v>
                </c:pt>
                <c:pt idx="132">
                  <c:v>3.9049999999999998</c:v>
                </c:pt>
                <c:pt idx="133">
                  <c:v>3.794</c:v>
                </c:pt>
                <c:pt idx="134">
                  <c:v>3.6869999999999998</c:v>
                </c:pt>
                <c:pt idx="135">
                  <c:v>3.585</c:v>
                </c:pt>
                <c:pt idx="136">
                  <c:v>3.4859999999999998</c:v>
                </c:pt>
                <c:pt idx="137">
                  <c:v>3.3919999999999986</c:v>
                </c:pt>
                <c:pt idx="138">
                  <c:v>3.3009999999999997</c:v>
                </c:pt>
                <c:pt idx="139">
                  <c:v>3.2140000000000004</c:v>
                </c:pt>
                <c:pt idx="140">
                  <c:v>3.1309999999999998</c:v>
                </c:pt>
                <c:pt idx="141">
                  <c:v>3.0509999999999997</c:v>
                </c:pt>
                <c:pt idx="142">
                  <c:v>2.9739999999999998</c:v>
                </c:pt>
                <c:pt idx="143">
                  <c:v>2.8989999999999987</c:v>
                </c:pt>
                <c:pt idx="144">
                  <c:v>2.8279999999999998</c:v>
                </c:pt>
                <c:pt idx="145">
                  <c:v>2.758</c:v>
                </c:pt>
                <c:pt idx="146">
                  <c:v>2.6919999999999997</c:v>
                </c:pt>
                <c:pt idx="147">
                  <c:v>2.6270000000000002</c:v>
                </c:pt>
                <c:pt idx="148">
                  <c:v>2.5649999999999999</c:v>
                </c:pt>
                <c:pt idx="149">
                  <c:v>2.5049999999999999</c:v>
                </c:pt>
                <c:pt idx="150">
                  <c:v>2.447000000000000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284288"/>
        <c:axId val="100285824"/>
      </c:scatterChart>
      <c:valAx>
        <c:axId val="100284288"/>
        <c:scaling>
          <c:orientation val="minMax"/>
          <c:max val="40"/>
          <c:min val="0"/>
        </c:scaling>
        <c:delete val="0"/>
        <c:axPos val="b"/>
        <c:numFmt formatCode="0" sourceLinked="0"/>
        <c:majorTickMark val="out"/>
        <c:minorTickMark val="none"/>
        <c:tickLblPos val="nextTo"/>
        <c:crossAx val="100285824"/>
        <c:crosses val="autoZero"/>
        <c:crossBetween val="midCat"/>
      </c:valAx>
      <c:valAx>
        <c:axId val="100285824"/>
        <c:scaling>
          <c:orientation val="minMax"/>
          <c:max val="100"/>
        </c:scaling>
        <c:delete val="0"/>
        <c:axPos val="l"/>
        <c:majorGridlines>
          <c:spPr>
            <a:ln w="0">
              <a:solidFill>
                <a:sysClr val="windowText" lastClr="000000">
                  <a:tint val="75000"/>
                  <a:shade val="95000"/>
                  <a:satMod val="105000"/>
                  <a:alpha val="0"/>
                </a:sysClr>
              </a:solidFill>
            </a:ln>
          </c:spPr>
        </c:majorGridlines>
        <c:numFmt formatCode="0" sourceLinked="0"/>
        <c:majorTickMark val="out"/>
        <c:minorTickMark val="none"/>
        <c:tickLblPos val="nextTo"/>
        <c:crossAx val="100284288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  <c:userShapes r:id="rId2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2998468941382403E-2"/>
          <c:y val="0.11369995085275696"/>
          <c:w val="0.86054256857799249"/>
          <c:h val="0.72294834514981132"/>
        </c:manualLayout>
      </c:layout>
      <c:scatterChart>
        <c:scatterStyle val="lineMarker"/>
        <c:varyColors val="0"/>
        <c:ser>
          <c:idx val="0"/>
          <c:order val="0"/>
          <c:tx>
            <c:v>KM radiotherapy</c:v>
          </c:tx>
          <c:spPr>
            <a:ln w="317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LogNormal Extrapolation'!$A$2:$A$62</c:f>
              <c:numCache>
                <c:formatCode>0.00</c:formatCode>
                <c:ptCount val="61"/>
                <c:pt idx="0">
                  <c:v>0</c:v>
                </c:pt>
                <c:pt idx="1">
                  <c:v>8.3333333333333343E-2</c:v>
                </c:pt>
                <c:pt idx="2">
                  <c:v>0.16083333333333338</c:v>
                </c:pt>
                <c:pt idx="3">
                  <c:v>0.2116666666666667</c:v>
                </c:pt>
                <c:pt idx="4">
                  <c:v>0.31416666666666687</c:v>
                </c:pt>
                <c:pt idx="5">
                  <c:v>0.35916666666666686</c:v>
                </c:pt>
                <c:pt idx="6">
                  <c:v>0.37250000000000011</c:v>
                </c:pt>
                <c:pt idx="7">
                  <c:v>0.41083333333333333</c:v>
                </c:pt>
                <c:pt idx="8">
                  <c:v>0.4425</c:v>
                </c:pt>
                <c:pt idx="9">
                  <c:v>0.46166666666666684</c:v>
                </c:pt>
                <c:pt idx="10">
                  <c:v>0.52</c:v>
                </c:pt>
                <c:pt idx="11">
                  <c:v>0.53249999999999997</c:v>
                </c:pt>
                <c:pt idx="12">
                  <c:v>0.55166666666666653</c:v>
                </c:pt>
                <c:pt idx="13">
                  <c:v>0.58416666666666628</c:v>
                </c:pt>
                <c:pt idx="14">
                  <c:v>0.61000000000000021</c:v>
                </c:pt>
                <c:pt idx="15">
                  <c:v>0.65416666666666667</c:v>
                </c:pt>
                <c:pt idx="16">
                  <c:v>0.69916666666666649</c:v>
                </c:pt>
                <c:pt idx="17">
                  <c:v>0.83333333333333359</c:v>
                </c:pt>
                <c:pt idx="18">
                  <c:v>0.85833333333333361</c:v>
                </c:pt>
                <c:pt idx="19">
                  <c:v>0.8916666666666665</c:v>
                </c:pt>
                <c:pt idx="20">
                  <c:v>0.95000000000000029</c:v>
                </c:pt>
                <c:pt idx="21">
                  <c:v>1.0249999999999997</c:v>
                </c:pt>
                <c:pt idx="22">
                  <c:v>1.0666666666666667</c:v>
                </c:pt>
                <c:pt idx="23">
                  <c:v>1.1500000000000001</c:v>
                </c:pt>
                <c:pt idx="24">
                  <c:v>1.1916666666666667</c:v>
                </c:pt>
                <c:pt idx="25">
                  <c:v>1.25</c:v>
                </c:pt>
                <c:pt idx="26">
                  <c:v>1.325</c:v>
                </c:pt>
                <c:pt idx="27">
                  <c:v>1.3833333333333335</c:v>
                </c:pt>
                <c:pt idx="28">
                  <c:v>1.4249999999999996</c:v>
                </c:pt>
                <c:pt idx="29">
                  <c:v>1.4666666666666668</c:v>
                </c:pt>
                <c:pt idx="30">
                  <c:v>1.5</c:v>
                </c:pt>
                <c:pt idx="31">
                  <c:v>1.5333333333333332</c:v>
                </c:pt>
                <c:pt idx="32">
                  <c:v>1.5833333333333333</c:v>
                </c:pt>
                <c:pt idx="33">
                  <c:v>1.6333333333333335</c:v>
                </c:pt>
                <c:pt idx="34">
                  <c:v>1.6666666666666667</c:v>
                </c:pt>
                <c:pt idx="35">
                  <c:v>1.7166666666666668</c:v>
                </c:pt>
                <c:pt idx="36">
                  <c:v>1.7249999999999994</c:v>
                </c:pt>
                <c:pt idx="37">
                  <c:v>1.8833333333333335</c:v>
                </c:pt>
                <c:pt idx="38">
                  <c:v>1.9500000000000004</c:v>
                </c:pt>
                <c:pt idx="39">
                  <c:v>2.0083333333333342</c:v>
                </c:pt>
                <c:pt idx="40">
                  <c:v>2.0749999999999997</c:v>
                </c:pt>
                <c:pt idx="41">
                  <c:v>2.1083333333333343</c:v>
                </c:pt>
                <c:pt idx="42">
                  <c:v>2.2833333333333345</c:v>
                </c:pt>
                <c:pt idx="43">
                  <c:v>2.4250000000000003</c:v>
                </c:pt>
                <c:pt idx="44">
                  <c:v>2.4666666666666668</c:v>
                </c:pt>
                <c:pt idx="45">
                  <c:v>2.5749999999999997</c:v>
                </c:pt>
                <c:pt idx="46">
                  <c:v>2.6416666666666666</c:v>
                </c:pt>
                <c:pt idx="47">
                  <c:v>2.6833333333333345</c:v>
                </c:pt>
                <c:pt idx="48">
                  <c:v>2.8666666666666667</c:v>
                </c:pt>
                <c:pt idx="49">
                  <c:v>3.0249999999999999</c:v>
                </c:pt>
                <c:pt idx="50">
                  <c:v>3.3333333333333335</c:v>
                </c:pt>
                <c:pt idx="51">
                  <c:v>3.5500000000000003</c:v>
                </c:pt>
                <c:pt idx="52">
                  <c:v>3.5833333333333344</c:v>
                </c:pt>
                <c:pt idx="53">
                  <c:v>3.9499999999999997</c:v>
                </c:pt>
                <c:pt idx="54">
                  <c:v>4.166666666666667</c:v>
                </c:pt>
                <c:pt idx="55">
                  <c:v>4.2833333333333359</c:v>
                </c:pt>
                <c:pt idx="56">
                  <c:v>4.375</c:v>
                </c:pt>
                <c:pt idx="57">
                  <c:v>4.4583333333333348</c:v>
                </c:pt>
                <c:pt idx="58">
                  <c:v>4.8666666666666663</c:v>
                </c:pt>
                <c:pt idx="59">
                  <c:v>4.95</c:v>
                </c:pt>
                <c:pt idx="60">
                  <c:v>4.9583333333333348</c:v>
                </c:pt>
              </c:numCache>
            </c:numRef>
          </c:xVal>
          <c:yVal>
            <c:numRef>
              <c:f>'LogNormal Extrapolation'!$B$2:$B$62</c:f>
              <c:numCache>
                <c:formatCode>General</c:formatCode>
                <c:ptCount val="61"/>
                <c:pt idx="0">
                  <c:v>100</c:v>
                </c:pt>
                <c:pt idx="1">
                  <c:v>99.1</c:v>
                </c:pt>
                <c:pt idx="2">
                  <c:v>98.1</c:v>
                </c:pt>
                <c:pt idx="3">
                  <c:v>96.7</c:v>
                </c:pt>
                <c:pt idx="4">
                  <c:v>95.3</c:v>
                </c:pt>
                <c:pt idx="5">
                  <c:v>94.3</c:v>
                </c:pt>
                <c:pt idx="6">
                  <c:v>93.8</c:v>
                </c:pt>
                <c:pt idx="7">
                  <c:v>92.9</c:v>
                </c:pt>
                <c:pt idx="8">
                  <c:v>91.4</c:v>
                </c:pt>
                <c:pt idx="9">
                  <c:v>89.1</c:v>
                </c:pt>
                <c:pt idx="10">
                  <c:v>88.1</c:v>
                </c:pt>
                <c:pt idx="11">
                  <c:v>86.2</c:v>
                </c:pt>
                <c:pt idx="12">
                  <c:v>84.7</c:v>
                </c:pt>
                <c:pt idx="13">
                  <c:v>83.8</c:v>
                </c:pt>
                <c:pt idx="14">
                  <c:v>82.3</c:v>
                </c:pt>
                <c:pt idx="15">
                  <c:v>80.900000000000006</c:v>
                </c:pt>
                <c:pt idx="16">
                  <c:v>78.900000000000006</c:v>
                </c:pt>
                <c:pt idx="17">
                  <c:v>78</c:v>
                </c:pt>
                <c:pt idx="18">
                  <c:v>76</c:v>
                </c:pt>
                <c:pt idx="19">
                  <c:v>75.5</c:v>
                </c:pt>
                <c:pt idx="20">
                  <c:v>74.5</c:v>
                </c:pt>
                <c:pt idx="21">
                  <c:v>73.099999999999994</c:v>
                </c:pt>
                <c:pt idx="22">
                  <c:v>72.599999999999994</c:v>
                </c:pt>
                <c:pt idx="23">
                  <c:v>71.599999999999994</c:v>
                </c:pt>
                <c:pt idx="24">
                  <c:v>70.099999999999994</c:v>
                </c:pt>
                <c:pt idx="25">
                  <c:v>68.7</c:v>
                </c:pt>
                <c:pt idx="26">
                  <c:v>67.7</c:v>
                </c:pt>
                <c:pt idx="27">
                  <c:v>66.7</c:v>
                </c:pt>
                <c:pt idx="28">
                  <c:v>65.2</c:v>
                </c:pt>
                <c:pt idx="29">
                  <c:v>64.2</c:v>
                </c:pt>
                <c:pt idx="30">
                  <c:v>63.2</c:v>
                </c:pt>
                <c:pt idx="31">
                  <c:v>61.7</c:v>
                </c:pt>
                <c:pt idx="32">
                  <c:v>61.20000000000001</c:v>
                </c:pt>
                <c:pt idx="33">
                  <c:v>60.70000000000001</c:v>
                </c:pt>
                <c:pt idx="34">
                  <c:v>59.70000000000001</c:v>
                </c:pt>
                <c:pt idx="35">
                  <c:v>58.70000000000001</c:v>
                </c:pt>
                <c:pt idx="36">
                  <c:v>56.70000000000001</c:v>
                </c:pt>
                <c:pt idx="37">
                  <c:v>56.2</c:v>
                </c:pt>
                <c:pt idx="38">
                  <c:v>55.7</c:v>
                </c:pt>
                <c:pt idx="39">
                  <c:v>55.2</c:v>
                </c:pt>
                <c:pt idx="40">
                  <c:v>53.2</c:v>
                </c:pt>
                <c:pt idx="41">
                  <c:v>52.2</c:v>
                </c:pt>
                <c:pt idx="42">
                  <c:v>50.7</c:v>
                </c:pt>
                <c:pt idx="43">
                  <c:v>50.2</c:v>
                </c:pt>
                <c:pt idx="44">
                  <c:v>49.2</c:v>
                </c:pt>
                <c:pt idx="45">
                  <c:v>47.600000000000009</c:v>
                </c:pt>
                <c:pt idx="46">
                  <c:v>46.6</c:v>
                </c:pt>
                <c:pt idx="47">
                  <c:v>46.1</c:v>
                </c:pt>
                <c:pt idx="48">
                  <c:v>45.5</c:v>
                </c:pt>
                <c:pt idx="49">
                  <c:v>45</c:v>
                </c:pt>
                <c:pt idx="50">
                  <c:v>43.7</c:v>
                </c:pt>
                <c:pt idx="51">
                  <c:v>43.1</c:v>
                </c:pt>
                <c:pt idx="52">
                  <c:v>42.4</c:v>
                </c:pt>
                <c:pt idx="53">
                  <c:v>41.6</c:v>
                </c:pt>
                <c:pt idx="54">
                  <c:v>40.70000000000001</c:v>
                </c:pt>
                <c:pt idx="55">
                  <c:v>38.9</c:v>
                </c:pt>
                <c:pt idx="56">
                  <c:v>37.9</c:v>
                </c:pt>
                <c:pt idx="57">
                  <c:v>36.9</c:v>
                </c:pt>
                <c:pt idx="58">
                  <c:v>35.5</c:v>
                </c:pt>
                <c:pt idx="59">
                  <c:v>34.1</c:v>
                </c:pt>
                <c:pt idx="60">
                  <c:v>32.6</c:v>
                </c:pt>
              </c:numCache>
            </c:numRef>
          </c:yVal>
          <c:smooth val="0"/>
        </c:ser>
        <c:ser>
          <c:idx val="1"/>
          <c:order val="1"/>
          <c:tx>
            <c:v>KM cetuximab+radiotherapy</c:v>
          </c:tx>
          <c:spPr>
            <a:ln w="31750">
              <a:solidFill>
                <a:prstClr val="black"/>
              </a:solidFill>
            </a:ln>
          </c:spPr>
          <c:marker>
            <c:symbol val="none"/>
          </c:marker>
          <c:xVal>
            <c:numRef>
              <c:f>'LogNormal Extrapolation'!$C$2:$C$88</c:f>
              <c:numCache>
                <c:formatCode>0.00</c:formatCode>
                <c:ptCount val="87"/>
                <c:pt idx="0">
                  <c:v>0</c:v>
                </c:pt>
                <c:pt idx="1">
                  <c:v>3.4749999999999996E-2</c:v>
                </c:pt>
                <c:pt idx="2">
                  <c:v>9.2500000000000027E-2</c:v>
                </c:pt>
                <c:pt idx="3">
                  <c:v>0.12166666666666669</c:v>
                </c:pt>
                <c:pt idx="4">
                  <c:v>0.13583333333333339</c:v>
                </c:pt>
                <c:pt idx="5">
                  <c:v>0.19333333333333338</c:v>
                </c:pt>
                <c:pt idx="6">
                  <c:v>0.2225</c:v>
                </c:pt>
                <c:pt idx="7">
                  <c:v>0.25166666666666676</c:v>
                </c:pt>
                <c:pt idx="8">
                  <c:v>0.28000000000000008</c:v>
                </c:pt>
                <c:pt idx="9">
                  <c:v>0.2950000000000001</c:v>
                </c:pt>
                <c:pt idx="10">
                  <c:v>0.33833333333333332</c:v>
                </c:pt>
                <c:pt idx="11">
                  <c:v>0.42500000000000016</c:v>
                </c:pt>
                <c:pt idx="12">
                  <c:v>0.43916666666666687</c:v>
                </c:pt>
                <c:pt idx="13">
                  <c:v>0.46833333333333327</c:v>
                </c:pt>
                <c:pt idx="14">
                  <c:v>0.4825000000000001</c:v>
                </c:pt>
                <c:pt idx="15">
                  <c:v>0.49666666666666687</c:v>
                </c:pt>
                <c:pt idx="16">
                  <c:v>0.52583333333333349</c:v>
                </c:pt>
                <c:pt idx="17">
                  <c:v>0.54</c:v>
                </c:pt>
                <c:pt idx="18">
                  <c:v>0.58333333333333337</c:v>
                </c:pt>
                <c:pt idx="19">
                  <c:v>0.59833333333333327</c:v>
                </c:pt>
                <c:pt idx="20">
                  <c:v>0.64166666666666672</c:v>
                </c:pt>
                <c:pt idx="21">
                  <c:v>0.68500000000000005</c:v>
                </c:pt>
                <c:pt idx="22">
                  <c:v>0.69916666666666649</c:v>
                </c:pt>
                <c:pt idx="23">
                  <c:v>0.72833333333333361</c:v>
                </c:pt>
                <c:pt idx="24">
                  <c:v>0.74250000000000005</c:v>
                </c:pt>
                <c:pt idx="25">
                  <c:v>0.75666666666666671</c:v>
                </c:pt>
                <c:pt idx="26">
                  <c:v>0.79999999999999993</c:v>
                </c:pt>
                <c:pt idx="27">
                  <c:v>0.84166666666666667</c:v>
                </c:pt>
                <c:pt idx="28">
                  <c:v>0.85833333333333361</c:v>
                </c:pt>
                <c:pt idx="29">
                  <c:v>0.8833333333333333</c:v>
                </c:pt>
                <c:pt idx="30">
                  <c:v>0.9</c:v>
                </c:pt>
                <c:pt idx="31">
                  <c:v>0.93333333333333324</c:v>
                </c:pt>
                <c:pt idx="32">
                  <c:v>0.94166666666666676</c:v>
                </c:pt>
                <c:pt idx="33">
                  <c:v>0.95833333333333359</c:v>
                </c:pt>
                <c:pt idx="34">
                  <c:v>0.99166666666666659</c:v>
                </c:pt>
                <c:pt idx="35">
                  <c:v>1</c:v>
                </c:pt>
                <c:pt idx="36">
                  <c:v>1.0333333333333334</c:v>
                </c:pt>
                <c:pt idx="37">
                  <c:v>1.0416666666666663</c:v>
                </c:pt>
                <c:pt idx="38">
                  <c:v>1.0583333333333333</c:v>
                </c:pt>
                <c:pt idx="39">
                  <c:v>1.0999999999999994</c:v>
                </c:pt>
                <c:pt idx="40">
                  <c:v>1.1916666666666667</c:v>
                </c:pt>
                <c:pt idx="41">
                  <c:v>1.2083333333333333</c:v>
                </c:pt>
                <c:pt idx="42">
                  <c:v>1.25</c:v>
                </c:pt>
                <c:pt idx="43">
                  <c:v>1.3333333333333333</c:v>
                </c:pt>
                <c:pt idx="44">
                  <c:v>1.3499999999999994</c:v>
                </c:pt>
                <c:pt idx="45">
                  <c:v>1.4333333333333329</c:v>
                </c:pt>
                <c:pt idx="46">
                  <c:v>1.4666666666666668</c:v>
                </c:pt>
                <c:pt idx="47">
                  <c:v>1.5083333333333335</c:v>
                </c:pt>
                <c:pt idx="48">
                  <c:v>1.5333333333333332</c:v>
                </c:pt>
                <c:pt idx="49">
                  <c:v>1.5666666666666667</c:v>
                </c:pt>
                <c:pt idx="50">
                  <c:v>1.6083333333333338</c:v>
                </c:pt>
                <c:pt idx="51">
                  <c:v>1.6416666666666666</c:v>
                </c:pt>
                <c:pt idx="52">
                  <c:v>1.6666666666666667</c:v>
                </c:pt>
                <c:pt idx="53">
                  <c:v>1.6916666666666667</c:v>
                </c:pt>
                <c:pt idx="54">
                  <c:v>1.7083333333333333</c:v>
                </c:pt>
                <c:pt idx="55">
                  <c:v>1.741666666666666</c:v>
                </c:pt>
                <c:pt idx="56">
                  <c:v>1.8416666666666668</c:v>
                </c:pt>
                <c:pt idx="57">
                  <c:v>1.8666666666666665</c:v>
                </c:pt>
                <c:pt idx="58">
                  <c:v>1.9000000000000001</c:v>
                </c:pt>
                <c:pt idx="59">
                  <c:v>1.9083333333333337</c:v>
                </c:pt>
                <c:pt idx="60">
                  <c:v>2.0583333333333331</c:v>
                </c:pt>
                <c:pt idx="61">
                  <c:v>2.1166666666666667</c:v>
                </c:pt>
                <c:pt idx="62">
                  <c:v>2.1583333333333332</c:v>
                </c:pt>
                <c:pt idx="63">
                  <c:v>2.2416666666666671</c:v>
                </c:pt>
                <c:pt idx="64">
                  <c:v>2.316666666666666</c:v>
                </c:pt>
                <c:pt idx="65">
                  <c:v>2.3749999999999991</c:v>
                </c:pt>
                <c:pt idx="66">
                  <c:v>2.4583333333333335</c:v>
                </c:pt>
                <c:pt idx="67">
                  <c:v>2.5166666666666657</c:v>
                </c:pt>
                <c:pt idx="68">
                  <c:v>2.5916666666666668</c:v>
                </c:pt>
                <c:pt idx="69">
                  <c:v>2.7666666666666671</c:v>
                </c:pt>
                <c:pt idx="70">
                  <c:v>2.8499999999999992</c:v>
                </c:pt>
                <c:pt idx="71">
                  <c:v>2.9666666666666668</c:v>
                </c:pt>
                <c:pt idx="72">
                  <c:v>2.9833333333333338</c:v>
                </c:pt>
                <c:pt idx="73">
                  <c:v>3.0083333333333342</c:v>
                </c:pt>
                <c:pt idx="74">
                  <c:v>3.0249999999999999</c:v>
                </c:pt>
                <c:pt idx="75">
                  <c:v>3.7333333333333338</c:v>
                </c:pt>
                <c:pt idx="76">
                  <c:v>3.7749999999999999</c:v>
                </c:pt>
                <c:pt idx="77">
                  <c:v>3.9333333333333336</c:v>
                </c:pt>
                <c:pt idx="78">
                  <c:v>3.9666666666666668</c:v>
                </c:pt>
                <c:pt idx="79">
                  <c:v>3.9749999999999992</c:v>
                </c:pt>
                <c:pt idx="80">
                  <c:v>4.0750000000000002</c:v>
                </c:pt>
                <c:pt idx="81">
                  <c:v>4.1249999999999973</c:v>
                </c:pt>
                <c:pt idx="82">
                  <c:v>4.4416666666666682</c:v>
                </c:pt>
                <c:pt idx="83">
                  <c:v>4.6249999999999973</c:v>
                </c:pt>
                <c:pt idx="84">
                  <c:v>4.7250000000000005</c:v>
                </c:pt>
                <c:pt idx="85">
                  <c:v>4.8999999999999995</c:v>
                </c:pt>
                <c:pt idx="86">
                  <c:v>4.9750000000000014</c:v>
                </c:pt>
              </c:numCache>
            </c:numRef>
          </c:xVal>
          <c:yVal>
            <c:numRef>
              <c:f>'LogNormal Extrapolation'!$D$2:$D$88</c:f>
              <c:numCache>
                <c:formatCode>General</c:formatCode>
                <c:ptCount val="87"/>
                <c:pt idx="0">
                  <c:v>100</c:v>
                </c:pt>
                <c:pt idx="1">
                  <c:v>99.5</c:v>
                </c:pt>
                <c:pt idx="2">
                  <c:v>99.1</c:v>
                </c:pt>
                <c:pt idx="3">
                  <c:v>98.6</c:v>
                </c:pt>
                <c:pt idx="4">
                  <c:v>98.1</c:v>
                </c:pt>
                <c:pt idx="5">
                  <c:v>97.2</c:v>
                </c:pt>
                <c:pt idx="6">
                  <c:v>96.7</c:v>
                </c:pt>
                <c:pt idx="7">
                  <c:v>96.2</c:v>
                </c:pt>
                <c:pt idx="8">
                  <c:v>95.7</c:v>
                </c:pt>
                <c:pt idx="9">
                  <c:v>95.3</c:v>
                </c:pt>
                <c:pt idx="10">
                  <c:v>94.8</c:v>
                </c:pt>
                <c:pt idx="11">
                  <c:v>94.3</c:v>
                </c:pt>
                <c:pt idx="12">
                  <c:v>93.8</c:v>
                </c:pt>
                <c:pt idx="13">
                  <c:v>93.4</c:v>
                </c:pt>
                <c:pt idx="14">
                  <c:v>92.9</c:v>
                </c:pt>
                <c:pt idx="15">
                  <c:v>92.4</c:v>
                </c:pt>
                <c:pt idx="16">
                  <c:v>91.5</c:v>
                </c:pt>
                <c:pt idx="17">
                  <c:v>91</c:v>
                </c:pt>
                <c:pt idx="18">
                  <c:v>90.5</c:v>
                </c:pt>
                <c:pt idx="19">
                  <c:v>89.1</c:v>
                </c:pt>
                <c:pt idx="20">
                  <c:v>88.6</c:v>
                </c:pt>
                <c:pt idx="21">
                  <c:v>88.1</c:v>
                </c:pt>
                <c:pt idx="22">
                  <c:v>87.2</c:v>
                </c:pt>
                <c:pt idx="23">
                  <c:v>85.7</c:v>
                </c:pt>
                <c:pt idx="24">
                  <c:v>85.3</c:v>
                </c:pt>
                <c:pt idx="25">
                  <c:v>84.8</c:v>
                </c:pt>
                <c:pt idx="26">
                  <c:v>84.3</c:v>
                </c:pt>
                <c:pt idx="27">
                  <c:v>83.399999999999991</c:v>
                </c:pt>
                <c:pt idx="28">
                  <c:v>82.899999999999991</c:v>
                </c:pt>
                <c:pt idx="29">
                  <c:v>81.899999999999991</c:v>
                </c:pt>
                <c:pt idx="30">
                  <c:v>81.399999999999991</c:v>
                </c:pt>
                <c:pt idx="31">
                  <c:v>81</c:v>
                </c:pt>
                <c:pt idx="32">
                  <c:v>80</c:v>
                </c:pt>
                <c:pt idx="33">
                  <c:v>79.100000000000009</c:v>
                </c:pt>
                <c:pt idx="34">
                  <c:v>77.600000000000009</c:v>
                </c:pt>
                <c:pt idx="35">
                  <c:v>76.7</c:v>
                </c:pt>
                <c:pt idx="36">
                  <c:v>74.3</c:v>
                </c:pt>
                <c:pt idx="37">
                  <c:v>73.8</c:v>
                </c:pt>
                <c:pt idx="38">
                  <c:v>73.3</c:v>
                </c:pt>
                <c:pt idx="39">
                  <c:v>72.399999999999991</c:v>
                </c:pt>
                <c:pt idx="40">
                  <c:v>71.899999999999991</c:v>
                </c:pt>
                <c:pt idx="41">
                  <c:v>71.399999999999991</c:v>
                </c:pt>
                <c:pt idx="42">
                  <c:v>70.899999999999991</c:v>
                </c:pt>
                <c:pt idx="43">
                  <c:v>70.399999999999991</c:v>
                </c:pt>
                <c:pt idx="44">
                  <c:v>69.899999999999991</c:v>
                </c:pt>
                <c:pt idx="45">
                  <c:v>69.5</c:v>
                </c:pt>
                <c:pt idx="46">
                  <c:v>69</c:v>
                </c:pt>
                <c:pt idx="47">
                  <c:v>68.5</c:v>
                </c:pt>
                <c:pt idx="48">
                  <c:v>68</c:v>
                </c:pt>
                <c:pt idx="49">
                  <c:v>67.5</c:v>
                </c:pt>
                <c:pt idx="50">
                  <c:v>67</c:v>
                </c:pt>
                <c:pt idx="51">
                  <c:v>66.5</c:v>
                </c:pt>
                <c:pt idx="52">
                  <c:v>66</c:v>
                </c:pt>
                <c:pt idx="53">
                  <c:v>65.100000000000009</c:v>
                </c:pt>
                <c:pt idx="54">
                  <c:v>64.600000000000009</c:v>
                </c:pt>
                <c:pt idx="55">
                  <c:v>64.099999999999994</c:v>
                </c:pt>
                <c:pt idx="56">
                  <c:v>63.6</c:v>
                </c:pt>
                <c:pt idx="57">
                  <c:v>63.1</c:v>
                </c:pt>
                <c:pt idx="58">
                  <c:v>62.6</c:v>
                </c:pt>
                <c:pt idx="59">
                  <c:v>62.1</c:v>
                </c:pt>
                <c:pt idx="60">
                  <c:v>61.6</c:v>
                </c:pt>
                <c:pt idx="61">
                  <c:v>61.1</c:v>
                </c:pt>
                <c:pt idx="62">
                  <c:v>60.6</c:v>
                </c:pt>
                <c:pt idx="63">
                  <c:v>60.100000000000009</c:v>
                </c:pt>
                <c:pt idx="64">
                  <c:v>59.600000000000009</c:v>
                </c:pt>
                <c:pt idx="65">
                  <c:v>59.100000000000009</c:v>
                </c:pt>
                <c:pt idx="66">
                  <c:v>58.100000000000009</c:v>
                </c:pt>
                <c:pt idx="67">
                  <c:v>57.600000000000009</c:v>
                </c:pt>
                <c:pt idx="68">
                  <c:v>57.100000000000009</c:v>
                </c:pt>
                <c:pt idx="69">
                  <c:v>56.600000000000009</c:v>
                </c:pt>
                <c:pt idx="70">
                  <c:v>56.100000000000009</c:v>
                </c:pt>
                <c:pt idx="71">
                  <c:v>55.600000000000009</c:v>
                </c:pt>
                <c:pt idx="72">
                  <c:v>55.000000000000007</c:v>
                </c:pt>
                <c:pt idx="73">
                  <c:v>54.500000000000007</c:v>
                </c:pt>
                <c:pt idx="74">
                  <c:v>54</c:v>
                </c:pt>
                <c:pt idx="75">
                  <c:v>53.300000000000004</c:v>
                </c:pt>
                <c:pt idx="76">
                  <c:v>52.7</c:v>
                </c:pt>
                <c:pt idx="77">
                  <c:v>52</c:v>
                </c:pt>
                <c:pt idx="78">
                  <c:v>51.2</c:v>
                </c:pt>
                <c:pt idx="79">
                  <c:v>50.5</c:v>
                </c:pt>
                <c:pt idx="80">
                  <c:v>49.8</c:v>
                </c:pt>
                <c:pt idx="81">
                  <c:v>49</c:v>
                </c:pt>
                <c:pt idx="82">
                  <c:v>48</c:v>
                </c:pt>
                <c:pt idx="83">
                  <c:v>46.9</c:v>
                </c:pt>
                <c:pt idx="84">
                  <c:v>45.6</c:v>
                </c:pt>
                <c:pt idx="85">
                  <c:v>44</c:v>
                </c:pt>
                <c:pt idx="86">
                  <c:v>42.3</c:v>
                </c:pt>
              </c:numCache>
            </c:numRef>
          </c:yVal>
          <c:smooth val="0"/>
        </c:ser>
        <c:ser>
          <c:idx val="2"/>
          <c:order val="2"/>
          <c:tx>
            <c:v>Exponential radiotherapy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LogNormal Extrapolation'!$C$2:$C$152</c:f>
              <c:numCache>
                <c:formatCode>0.00</c:formatCode>
                <c:ptCount val="151"/>
                <c:pt idx="0">
                  <c:v>0</c:v>
                </c:pt>
                <c:pt idx="1">
                  <c:v>3.4749999999999996E-2</c:v>
                </c:pt>
                <c:pt idx="2">
                  <c:v>9.2500000000000027E-2</c:v>
                </c:pt>
                <c:pt idx="3">
                  <c:v>0.12166666666666669</c:v>
                </c:pt>
                <c:pt idx="4">
                  <c:v>0.13583333333333339</c:v>
                </c:pt>
                <c:pt idx="5">
                  <c:v>0.19333333333333338</c:v>
                </c:pt>
                <c:pt idx="6">
                  <c:v>0.2225</c:v>
                </c:pt>
                <c:pt idx="7">
                  <c:v>0.25166666666666676</c:v>
                </c:pt>
                <c:pt idx="8">
                  <c:v>0.28000000000000008</c:v>
                </c:pt>
                <c:pt idx="9">
                  <c:v>0.2950000000000001</c:v>
                </c:pt>
                <c:pt idx="10">
                  <c:v>0.33833333333333332</c:v>
                </c:pt>
                <c:pt idx="11">
                  <c:v>0.42500000000000016</c:v>
                </c:pt>
                <c:pt idx="12">
                  <c:v>0.43916666666666687</c:v>
                </c:pt>
                <c:pt idx="13">
                  <c:v>0.46833333333333327</c:v>
                </c:pt>
                <c:pt idx="14">
                  <c:v>0.4825000000000001</c:v>
                </c:pt>
                <c:pt idx="15">
                  <c:v>0.49666666666666687</c:v>
                </c:pt>
                <c:pt idx="16">
                  <c:v>0.52583333333333349</c:v>
                </c:pt>
                <c:pt idx="17">
                  <c:v>0.54</c:v>
                </c:pt>
                <c:pt idx="18">
                  <c:v>0.58333333333333337</c:v>
                </c:pt>
                <c:pt idx="19">
                  <c:v>0.59833333333333327</c:v>
                </c:pt>
                <c:pt idx="20">
                  <c:v>0.64166666666666672</c:v>
                </c:pt>
                <c:pt idx="21">
                  <c:v>0.68500000000000005</c:v>
                </c:pt>
                <c:pt idx="22">
                  <c:v>0.69916666666666649</c:v>
                </c:pt>
                <c:pt idx="23">
                  <c:v>0.72833333333333361</c:v>
                </c:pt>
                <c:pt idx="24">
                  <c:v>0.74250000000000005</c:v>
                </c:pt>
                <c:pt idx="25">
                  <c:v>0.75666666666666671</c:v>
                </c:pt>
                <c:pt idx="26">
                  <c:v>0.79999999999999993</c:v>
                </c:pt>
                <c:pt idx="27">
                  <c:v>0.84166666666666667</c:v>
                </c:pt>
                <c:pt idx="28">
                  <c:v>0.85833333333333361</c:v>
                </c:pt>
                <c:pt idx="29">
                  <c:v>0.8833333333333333</c:v>
                </c:pt>
                <c:pt idx="30">
                  <c:v>0.9</c:v>
                </c:pt>
                <c:pt idx="31">
                  <c:v>0.93333333333333324</c:v>
                </c:pt>
                <c:pt idx="32">
                  <c:v>0.94166666666666676</c:v>
                </c:pt>
                <c:pt idx="33">
                  <c:v>0.95833333333333359</c:v>
                </c:pt>
                <c:pt idx="34">
                  <c:v>0.99166666666666659</c:v>
                </c:pt>
                <c:pt idx="35">
                  <c:v>1</c:v>
                </c:pt>
                <c:pt idx="36">
                  <c:v>1.0333333333333334</c:v>
                </c:pt>
                <c:pt idx="37">
                  <c:v>1.0416666666666663</c:v>
                </c:pt>
                <c:pt idx="38">
                  <c:v>1.0583333333333333</c:v>
                </c:pt>
                <c:pt idx="39">
                  <c:v>1.0999999999999994</c:v>
                </c:pt>
                <c:pt idx="40">
                  <c:v>1.1916666666666667</c:v>
                </c:pt>
                <c:pt idx="41">
                  <c:v>1.2083333333333333</c:v>
                </c:pt>
                <c:pt idx="42">
                  <c:v>1.25</c:v>
                </c:pt>
                <c:pt idx="43">
                  <c:v>1.3333333333333333</c:v>
                </c:pt>
                <c:pt idx="44">
                  <c:v>1.3499999999999994</c:v>
                </c:pt>
                <c:pt idx="45">
                  <c:v>1.4333333333333329</c:v>
                </c:pt>
                <c:pt idx="46">
                  <c:v>1.4666666666666668</c:v>
                </c:pt>
                <c:pt idx="47">
                  <c:v>1.5083333333333335</c:v>
                </c:pt>
                <c:pt idx="48">
                  <c:v>1.5333333333333332</c:v>
                </c:pt>
                <c:pt idx="49">
                  <c:v>1.5666666666666667</c:v>
                </c:pt>
                <c:pt idx="50">
                  <c:v>1.6083333333333338</c:v>
                </c:pt>
                <c:pt idx="51">
                  <c:v>1.6416666666666666</c:v>
                </c:pt>
                <c:pt idx="52">
                  <c:v>1.6666666666666667</c:v>
                </c:pt>
                <c:pt idx="53">
                  <c:v>1.6916666666666667</c:v>
                </c:pt>
                <c:pt idx="54">
                  <c:v>1.7083333333333333</c:v>
                </c:pt>
                <c:pt idx="55">
                  <c:v>1.741666666666666</c:v>
                </c:pt>
                <c:pt idx="56">
                  <c:v>1.8416666666666668</c:v>
                </c:pt>
                <c:pt idx="57">
                  <c:v>1.8666666666666665</c:v>
                </c:pt>
                <c:pt idx="58">
                  <c:v>1.9000000000000001</c:v>
                </c:pt>
                <c:pt idx="59">
                  <c:v>1.9083333333333337</c:v>
                </c:pt>
                <c:pt idx="60">
                  <c:v>2.0583333333333331</c:v>
                </c:pt>
                <c:pt idx="61">
                  <c:v>2.1166666666666667</c:v>
                </c:pt>
                <c:pt idx="62">
                  <c:v>2.1583333333333332</c:v>
                </c:pt>
                <c:pt idx="63">
                  <c:v>2.2416666666666671</c:v>
                </c:pt>
                <c:pt idx="64">
                  <c:v>2.316666666666666</c:v>
                </c:pt>
                <c:pt idx="65">
                  <c:v>2.3749999999999991</c:v>
                </c:pt>
                <c:pt idx="66">
                  <c:v>2.4583333333333335</c:v>
                </c:pt>
                <c:pt idx="67">
                  <c:v>2.5166666666666657</c:v>
                </c:pt>
                <c:pt idx="68">
                  <c:v>2.5916666666666668</c:v>
                </c:pt>
                <c:pt idx="69">
                  <c:v>2.7666666666666671</c:v>
                </c:pt>
                <c:pt idx="70">
                  <c:v>2.8499999999999992</c:v>
                </c:pt>
                <c:pt idx="71">
                  <c:v>2.9666666666666668</c:v>
                </c:pt>
                <c:pt idx="72">
                  <c:v>2.9833333333333338</c:v>
                </c:pt>
                <c:pt idx="73">
                  <c:v>3.0083333333333342</c:v>
                </c:pt>
                <c:pt idx="74">
                  <c:v>3.0249999999999999</c:v>
                </c:pt>
                <c:pt idx="75">
                  <c:v>3.7333333333333338</c:v>
                </c:pt>
                <c:pt idx="76">
                  <c:v>3.7749999999999999</c:v>
                </c:pt>
                <c:pt idx="77">
                  <c:v>3.9333333333333336</c:v>
                </c:pt>
                <c:pt idx="78">
                  <c:v>3.9666666666666668</c:v>
                </c:pt>
                <c:pt idx="79">
                  <c:v>3.9749999999999992</c:v>
                </c:pt>
                <c:pt idx="80">
                  <c:v>4.0750000000000002</c:v>
                </c:pt>
                <c:pt idx="81">
                  <c:v>4.1249999999999973</c:v>
                </c:pt>
                <c:pt idx="82">
                  <c:v>4.4416666666666682</c:v>
                </c:pt>
                <c:pt idx="83">
                  <c:v>4.6249999999999973</c:v>
                </c:pt>
                <c:pt idx="84">
                  <c:v>4.7250000000000005</c:v>
                </c:pt>
                <c:pt idx="85">
                  <c:v>4.8999999999999995</c:v>
                </c:pt>
                <c:pt idx="86">
                  <c:v>4.9750000000000014</c:v>
                </c:pt>
                <c:pt idx="87" formatCode="0">
                  <c:v>5</c:v>
                </c:pt>
                <c:pt idx="88" formatCode="0">
                  <c:v>6</c:v>
                </c:pt>
                <c:pt idx="89" formatCode="0">
                  <c:v>7</c:v>
                </c:pt>
                <c:pt idx="90" formatCode="0">
                  <c:v>8</c:v>
                </c:pt>
                <c:pt idx="91" formatCode="0">
                  <c:v>9</c:v>
                </c:pt>
                <c:pt idx="92" formatCode="0">
                  <c:v>10</c:v>
                </c:pt>
                <c:pt idx="93" formatCode="0">
                  <c:v>11</c:v>
                </c:pt>
                <c:pt idx="94" formatCode="0">
                  <c:v>12</c:v>
                </c:pt>
                <c:pt idx="95" formatCode="0">
                  <c:v>13</c:v>
                </c:pt>
                <c:pt idx="96" formatCode="0">
                  <c:v>14</c:v>
                </c:pt>
                <c:pt idx="97" formatCode="0">
                  <c:v>15</c:v>
                </c:pt>
                <c:pt idx="98" formatCode="0">
                  <c:v>16</c:v>
                </c:pt>
                <c:pt idx="99" formatCode="0">
                  <c:v>17</c:v>
                </c:pt>
                <c:pt idx="100" formatCode="0">
                  <c:v>18</c:v>
                </c:pt>
                <c:pt idx="101" formatCode="0">
                  <c:v>19</c:v>
                </c:pt>
                <c:pt idx="102" formatCode="0">
                  <c:v>20</c:v>
                </c:pt>
                <c:pt idx="103" formatCode="0">
                  <c:v>21</c:v>
                </c:pt>
                <c:pt idx="104" formatCode="0">
                  <c:v>22</c:v>
                </c:pt>
                <c:pt idx="105" formatCode="0">
                  <c:v>23</c:v>
                </c:pt>
                <c:pt idx="106" formatCode="0">
                  <c:v>24</c:v>
                </c:pt>
                <c:pt idx="107" formatCode="0">
                  <c:v>25</c:v>
                </c:pt>
                <c:pt idx="108" formatCode="0">
                  <c:v>26</c:v>
                </c:pt>
                <c:pt idx="109" formatCode="0">
                  <c:v>27</c:v>
                </c:pt>
                <c:pt idx="110" formatCode="0">
                  <c:v>28</c:v>
                </c:pt>
                <c:pt idx="111" formatCode="0">
                  <c:v>29</c:v>
                </c:pt>
                <c:pt idx="112" formatCode="0">
                  <c:v>30</c:v>
                </c:pt>
                <c:pt idx="113" formatCode="0">
                  <c:v>31</c:v>
                </c:pt>
                <c:pt idx="114" formatCode="0">
                  <c:v>32</c:v>
                </c:pt>
                <c:pt idx="115" formatCode="0">
                  <c:v>33</c:v>
                </c:pt>
                <c:pt idx="116" formatCode="0">
                  <c:v>34</c:v>
                </c:pt>
                <c:pt idx="117" formatCode="0">
                  <c:v>35</c:v>
                </c:pt>
                <c:pt idx="118" formatCode="0">
                  <c:v>36</c:v>
                </c:pt>
                <c:pt idx="119" formatCode="0">
                  <c:v>37</c:v>
                </c:pt>
                <c:pt idx="120" formatCode="0">
                  <c:v>38</c:v>
                </c:pt>
                <c:pt idx="121" formatCode="0">
                  <c:v>39</c:v>
                </c:pt>
                <c:pt idx="122" formatCode="0">
                  <c:v>40</c:v>
                </c:pt>
                <c:pt idx="123" formatCode="0">
                  <c:v>41</c:v>
                </c:pt>
                <c:pt idx="124" formatCode="0">
                  <c:v>42</c:v>
                </c:pt>
                <c:pt idx="125" formatCode="0">
                  <c:v>43</c:v>
                </c:pt>
                <c:pt idx="126" formatCode="0">
                  <c:v>44</c:v>
                </c:pt>
                <c:pt idx="127" formatCode="0">
                  <c:v>45</c:v>
                </c:pt>
                <c:pt idx="128" formatCode="0">
                  <c:v>46</c:v>
                </c:pt>
                <c:pt idx="129" formatCode="0">
                  <c:v>47</c:v>
                </c:pt>
                <c:pt idx="130" formatCode="0">
                  <c:v>48</c:v>
                </c:pt>
                <c:pt idx="131" formatCode="0">
                  <c:v>49</c:v>
                </c:pt>
                <c:pt idx="132" formatCode="0">
                  <c:v>50</c:v>
                </c:pt>
                <c:pt idx="133" formatCode="0">
                  <c:v>51</c:v>
                </c:pt>
                <c:pt idx="134" formatCode="0">
                  <c:v>52</c:v>
                </c:pt>
                <c:pt idx="135" formatCode="0">
                  <c:v>53</c:v>
                </c:pt>
                <c:pt idx="136" formatCode="0">
                  <c:v>54</c:v>
                </c:pt>
                <c:pt idx="137" formatCode="0">
                  <c:v>55</c:v>
                </c:pt>
                <c:pt idx="138" formatCode="0">
                  <c:v>56</c:v>
                </c:pt>
                <c:pt idx="139" formatCode="0">
                  <c:v>57</c:v>
                </c:pt>
                <c:pt idx="140" formatCode="0">
                  <c:v>58</c:v>
                </c:pt>
                <c:pt idx="141" formatCode="0">
                  <c:v>59</c:v>
                </c:pt>
                <c:pt idx="142" formatCode="0">
                  <c:v>60</c:v>
                </c:pt>
                <c:pt idx="143" formatCode="0">
                  <c:v>61</c:v>
                </c:pt>
                <c:pt idx="144" formatCode="0">
                  <c:v>62</c:v>
                </c:pt>
                <c:pt idx="145" formatCode="0">
                  <c:v>63</c:v>
                </c:pt>
                <c:pt idx="146" formatCode="0">
                  <c:v>64</c:v>
                </c:pt>
                <c:pt idx="147" formatCode="0">
                  <c:v>65</c:v>
                </c:pt>
                <c:pt idx="148" formatCode="0">
                  <c:v>66</c:v>
                </c:pt>
                <c:pt idx="149" formatCode="0">
                  <c:v>67</c:v>
                </c:pt>
                <c:pt idx="150" formatCode="0">
                  <c:v>68</c:v>
                </c:pt>
              </c:numCache>
            </c:numRef>
          </c:xVal>
          <c:yVal>
            <c:numRef>
              <c:f>'LogNormal Extrapolation'!$E$2:$E$152</c:f>
              <c:numCache>
                <c:formatCode>General</c:formatCode>
                <c:ptCount val="151"/>
                <c:pt idx="0">
                  <c:v>100</c:v>
                </c:pt>
                <c:pt idx="1">
                  <c:v>99.908828262584805</c:v>
                </c:pt>
                <c:pt idx="2">
                  <c:v>99.211624224333534</c:v>
                </c:pt>
                <c:pt idx="3">
                  <c:v>98.670071143873955</c:v>
                </c:pt>
                <c:pt idx="4">
                  <c:v>98.375107112917163</c:v>
                </c:pt>
                <c:pt idx="5">
                  <c:v>97.026144718068181</c:v>
                </c:pt>
                <c:pt idx="6">
                  <c:v>96.276443674728739</c:v>
                </c:pt>
                <c:pt idx="7">
                  <c:v>95.49829436698441</c:v>
                </c:pt>
                <c:pt idx="8">
                  <c:v>94.723083423303891</c:v>
                </c:pt>
                <c:pt idx="9">
                  <c:v>94.30709404994829</c:v>
                </c:pt>
                <c:pt idx="10">
                  <c:v>93.091325340286517</c:v>
                </c:pt>
                <c:pt idx="11">
                  <c:v>90.638078991347712</c:v>
                </c:pt>
                <c:pt idx="12">
                  <c:v>90.238072466560524</c:v>
                </c:pt>
                <c:pt idx="13">
                  <c:v>89.417538966425681</c:v>
                </c:pt>
                <c:pt idx="14">
                  <c:v>89.020796299768307</c:v>
                </c:pt>
                <c:pt idx="15">
                  <c:v>88.625425583383972</c:v>
                </c:pt>
                <c:pt idx="16">
                  <c:v>87.816261442116684</c:v>
                </c:pt>
                <c:pt idx="17">
                  <c:v>87.425803856621471</c:v>
                </c:pt>
                <c:pt idx="18">
                  <c:v>86.242959076765004</c:v>
                </c:pt>
                <c:pt idx="19">
                  <c:v>85.837807853347499</c:v>
                </c:pt>
                <c:pt idx="20">
                  <c:v>84.680593736505358</c:v>
                </c:pt>
                <c:pt idx="21">
                  <c:v>83.543889287220026</c:v>
                </c:pt>
                <c:pt idx="22">
                  <c:v>83.176860840770189</c:v>
                </c:pt>
                <c:pt idx="23">
                  <c:v>82.428454767574962</c:v>
                </c:pt>
                <c:pt idx="24">
                  <c:v>82.068488007252213</c:v>
                </c:pt>
                <c:pt idx="25">
                  <c:v>81.710852271075794</c:v>
                </c:pt>
                <c:pt idx="26">
                  <c:v>80.631434556564415</c:v>
                </c:pt>
                <c:pt idx="27">
                  <c:v>79.614208322728473</c:v>
                </c:pt>
                <c:pt idx="28">
                  <c:v>79.212980333386383</c:v>
                </c:pt>
                <c:pt idx="29">
                  <c:v>78.617177320357115</c:v>
                </c:pt>
                <c:pt idx="30">
                  <c:v>78.223983214009309</c:v>
                </c:pt>
                <c:pt idx="31">
                  <c:v>77.447146340688036</c:v>
                </c:pt>
                <c:pt idx="32">
                  <c:v>77.254914506222391</c:v>
                </c:pt>
                <c:pt idx="33">
                  <c:v>76.872807296815239</c:v>
                </c:pt>
                <c:pt idx="34">
                  <c:v>76.117947136000325</c:v>
                </c:pt>
                <c:pt idx="35">
                  <c:v>75.931165206443794</c:v>
                </c:pt>
                <c:pt idx="36">
                  <c:v>75.191684479223667</c:v>
                </c:pt>
                <c:pt idx="37">
                  <c:v>75.008711190292232</c:v>
                </c:pt>
                <c:pt idx="38">
                  <c:v>74.645019506491224</c:v>
                </c:pt>
                <c:pt idx="39">
                  <c:v>73.748796526480987</c:v>
                </c:pt>
                <c:pt idx="40">
                  <c:v>71.840782249014111</c:v>
                </c:pt>
                <c:pt idx="41">
                  <c:v>71.503016036937538</c:v>
                </c:pt>
                <c:pt idx="42">
                  <c:v>70.670555064313717</c:v>
                </c:pt>
                <c:pt idx="43">
                  <c:v>69.055421561796692</c:v>
                </c:pt>
                <c:pt idx="44">
                  <c:v>68.740131243592913</c:v>
                </c:pt>
                <c:pt idx="45">
                  <c:v>67.200899193608052</c:v>
                </c:pt>
                <c:pt idx="46">
                  <c:v>66.602089923014546</c:v>
                </c:pt>
                <c:pt idx="47">
                  <c:v>65.866691934924802</c:v>
                </c:pt>
                <c:pt idx="48">
                  <c:v>65.432298046751214</c:v>
                </c:pt>
                <c:pt idx="49">
                  <c:v>64.860921447534949</c:v>
                </c:pt>
                <c:pt idx="50">
                  <c:v>64.158992903596882</c:v>
                </c:pt>
                <c:pt idx="51">
                  <c:v>63.607056496276542</c:v>
                </c:pt>
                <c:pt idx="52">
                  <c:v>63.198588220748313</c:v>
                </c:pt>
                <c:pt idx="53">
                  <c:v>62.794736839921299</c:v>
                </c:pt>
                <c:pt idx="54">
                  <c:v>62.528030970855148</c:v>
                </c:pt>
                <c:pt idx="55">
                  <c:v>62.000590388342793</c:v>
                </c:pt>
                <c:pt idx="56">
                  <c:v>60.464534538381848</c:v>
                </c:pt>
                <c:pt idx="57">
                  <c:v>60.091003976940158</c:v>
                </c:pt>
                <c:pt idx="58">
                  <c:v>59.599269999549911</c:v>
                </c:pt>
                <c:pt idx="59">
                  <c:v>59.477446960799725</c:v>
                </c:pt>
                <c:pt idx="60">
                  <c:v>57.357613878015194</c:v>
                </c:pt>
                <c:pt idx="61">
                  <c:v>56.56893883433797</c:v>
                </c:pt>
                <c:pt idx="62">
                  <c:v>56.017223744480916</c:v>
                </c:pt>
                <c:pt idx="63">
                  <c:v>54.941793087676174</c:v>
                </c:pt>
                <c:pt idx="64">
                  <c:v>54.004569301951676</c:v>
                </c:pt>
                <c:pt idx="65">
                  <c:v>53.294853478645841</c:v>
                </c:pt>
                <c:pt idx="66">
                  <c:v>52.308955982694954</c:v>
                </c:pt>
                <c:pt idx="67">
                  <c:v>51.637670027967175</c:v>
                </c:pt>
                <c:pt idx="68">
                  <c:v>50.796461164341252</c:v>
                </c:pt>
                <c:pt idx="69">
                  <c:v>48.923964329537398</c:v>
                </c:pt>
                <c:pt idx="70">
                  <c:v>48.074085476173494</c:v>
                </c:pt>
                <c:pt idx="71">
                  <c:v>46.926558497892934</c:v>
                </c:pt>
                <c:pt idx="72">
                  <c:v>46.766501808739804</c:v>
                </c:pt>
                <c:pt idx="73">
                  <c:v>46.528183269489183</c:v>
                </c:pt>
                <c:pt idx="74">
                  <c:v>46.370469938059365</c:v>
                </c:pt>
                <c:pt idx="75">
                  <c:v>40.429430152340579</c:v>
                </c:pt>
                <c:pt idx="76">
                  <c:v>40.120838954683762</c:v>
                </c:pt>
                <c:pt idx="77">
                  <c:v>38.983964775685422</c:v>
                </c:pt>
                <c:pt idx="78">
                  <c:v>38.751588483005449</c:v>
                </c:pt>
                <c:pt idx="79">
                  <c:v>38.693861682060415</c:v>
                </c:pt>
                <c:pt idx="80">
                  <c:v>38.012360411478021</c:v>
                </c:pt>
                <c:pt idx="81">
                  <c:v>37.679198313563894</c:v>
                </c:pt>
                <c:pt idx="82">
                  <c:v>35.679012940052289</c:v>
                </c:pt>
                <c:pt idx="83">
                  <c:v>34.601249697839776</c:v>
                </c:pt>
                <c:pt idx="84">
                  <c:v>34.036186840961768</c:v>
                </c:pt>
                <c:pt idx="85">
                  <c:v>33.083744418976714</c:v>
                </c:pt>
                <c:pt idx="86">
                  <c:v>32.689100433959261</c:v>
                </c:pt>
                <c:pt idx="87">
                  <c:v>32.559294430083654</c:v>
                </c:pt>
                <c:pt idx="88">
                  <c:v>27.991518756989176</c:v>
                </c:pt>
                <c:pt idx="89">
                  <c:v>24.389318793288023</c:v>
                </c:pt>
                <c:pt idx="90">
                  <c:v>21.483349513187378</c:v>
                </c:pt>
                <c:pt idx="91">
                  <c:v>19.095679375524142</c:v>
                </c:pt>
                <c:pt idx="92">
                  <c:v>17.103938251899759</c:v>
                </c:pt>
                <c:pt idx="93">
                  <c:v>15.421168307527831</c:v>
                </c:pt>
                <c:pt idx="94">
                  <c:v>13.983876263478349</c:v>
                </c:pt>
                <c:pt idx="95">
                  <c:v>12.744628485187729</c:v>
                </c:pt>
                <c:pt idx="96">
                  <c:v>11.667288375365503</c:v>
                </c:pt>
                <c:pt idx="97">
                  <c:v>10.723855224862966</c:v>
                </c:pt>
                <c:pt idx="98">
                  <c:v>9.8923083869860271</c:v>
                </c:pt>
                <c:pt idx="99">
                  <c:v>9.1551019873257751</c:v>
                </c:pt>
                <c:pt idx="100">
                  <c:v>8.4980918785694026</c:v>
                </c:pt>
                <c:pt idx="101">
                  <c:v>7.909756567864223</c:v>
                </c:pt>
                <c:pt idx="102">
                  <c:v>7.3806222528491467</c:v>
                </c:pt>
                <c:pt idx="103">
                  <c:v>6.9028322149751409</c:v>
                </c:pt>
                <c:pt idx="104">
                  <c:v>6.4698200206677381</c:v>
                </c:pt>
                <c:pt idx="105">
                  <c:v>6.0760585008868162</c:v>
                </c:pt>
                <c:pt idx="106">
                  <c:v>5.7168648083785856</c:v>
                </c:pt>
                <c:pt idx="107">
                  <c:v>5.3882474942304723</c:v>
                </c:pt>
                <c:pt idx="108">
                  <c:v>5.0867854316467884</c:v>
                </c:pt>
                <c:pt idx="109">
                  <c:v>4.8095311325951258</c:v>
                </c:pt>
                <c:pt idx="110">
                  <c:v>4.5539329301910163</c:v>
                </c:pt>
                <c:pt idx="111">
                  <c:v>4.3177718840124335</c:v>
                </c:pt>
                <c:pt idx="112">
                  <c:v>4.0991102717924148</c:v>
                </c:pt>
                <c:pt idx="113">
                  <c:v>3.8962492704964982</c:v>
                </c:pt>
                <c:pt idx="114">
                  <c:v>3.7076939789492345</c:v>
                </c:pt>
                <c:pt idx="115">
                  <c:v>3.5321243458726013</c:v>
                </c:pt>
                <c:pt idx="116">
                  <c:v>3.3683708786271378</c:v>
                </c:pt>
                <c:pt idx="117">
                  <c:v>3.215394245510375</c:v>
                </c:pt>
                <c:pt idx="118">
                  <c:v>3.0722680671224407</c:v>
                </c:pt>
                <c:pt idx="119">
                  <c:v>2.9381643337925922</c:v>
                </c:pt>
                <c:pt idx="120">
                  <c:v>2.8123409964243993</c:v>
                </c:pt>
                <c:pt idx="121">
                  <c:v>2.694131364777542</c:v>
                </c:pt>
                <c:pt idx="122">
                  <c:v>2.5829350156781667</c:v>
                </c:pt>
                <c:pt idx="123">
                  <c:v>2.4782099680771053</c:v>
                </c:pt>
                <c:pt idx="124">
                  <c:v>2.3794659253812949</c:v>
                </c:pt>
                <c:pt idx="125">
                  <c:v>2.2862584204465177</c:v>
                </c:pt>
                <c:pt idx="126">
                  <c:v>2.1981837268596482</c:v>
                </c:pt>
                <c:pt idx="127">
                  <c:v>2.1148744230609742</c:v>
                </c:pt>
                <c:pt idx="128">
                  <c:v>2.0359955145480493</c:v>
                </c:pt>
                <c:pt idx="129">
                  <c:v>1.9612410347110369</c:v>
                </c:pt>
                <c:pt idx="130">
                  <c:v>1.8903310574416632</c:v>
                </c:pt>
                <c:pt idx="131">
                  <c:v>1.8230090650561914</c:v>
                </c:pt>
                <c:pt idx="132">
                  <c:v>1.7590396236941692</c:v>
                </c:pt>
                <c:pt idx="133">
                  <c:v>1.6982063255286066</c:v>
                </c:pt>
                <c:pt idx="134">
                  <c:v>1.6403099631141504</c:v>
                </c:pt>
                <c:pt idx="135">
                  <c:v>1.585166906220548</c:v>
                </c:pt>
                <c:pt idx="136">
                  <c:v>1.5326076557186981</c:v>
                </c:pt>
                <c:pt idx="137">
                  <c:v>1.4824755526477995</c:v>
                </c:pt>
                <c:pt idx="138">
                  <c:v>1.4346256236021258</c:v>
                </c:pt>
                <c:pt idx="139">
                  <c:v>1.3889235461328697</c:v>
                </c:pt>
                <c:pt idx="140">
                  <c:v>1.3452447200333673</c:v>
                </c:pt>
                <c:pt idx="141">
                  <c:v>1.3034734322319497</c:v>
                </c:pt>
                <c:pt idx="142">
                  <c:v>1.2635021046036865</c:v>
                </c:pt>
                <c:pt idx="143">
                  <c:v>1.2252306153731176</c:v>
                </c:pt>
                <c:pt idx="144">
                  <c:v>1.1885656859500937</c:v>
                </c:pt>
                <c:pt idx="145">
                  <c:v>1.1534203260504359</c:v>
                </c:pt>
                <c:pt idx="146">
                  <c:v>1.119713330823058</c:v>
                </c:pt>
                <c:pt idx="147">
                  <c:v>1.0873688244604107</c:v>
                </c:pt>
                <c:pt idx="148">
                  <c:v>1.0563158454233945</c:v>
                </c:pt>
                <c:pt idx="149">
                  <c:v>1.0264879689802617</c:v>
                </c:pt>
                <c:pt idx="150">
                  <c:v>0.99782296325581221</c:v>
                </c:pt>
              </c:numCache>
            </c:numRef>
          </c:yVal>
          <c:smooth val="0"/>
        </c:ser>
        <c:ser>
          <c:idx val="3"/>
          <c:order val="3"/>
          <c:tx>
            <c:v>Exponentia cetuximab+radiotherapyl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LogNormal Extrapolation'!$C$2:$C$152</c:f>
              <c:numCache>
                <c:formatCode>0.00</c:formatCode>
                <c:ptCount val="151"/>
                <c:pt idx="0">
                  <c:v>0</c:v>
                </c:pt>
                <c:pt idx="1">
                  <c:v>3.4749999999999996E-2</c:v>
                </c:pt>
                <c:pt idx="2">
                  <c:v>9.2500000000000027E-2</c:v>
                </c:pt>
                <c:pt idx="3">
                  <c:v>0.12166666666666669</c:v>
                </c:pt>
                <c:pt idx="4">
                  <c:v>0.13583333333333339</c:v>
                </c:pt>
                <c:pt idx="5">
                  <c:v>0.19333333333333338</c:v>
                </c:pt>
                <c:pt idx="6">
                  <c:v>0.2225</c:v>
                </c:pt>
                <c:pt idx="7">
                  <c:v>0.25166666666666676</c:v>
                </c:pt>
                <c:pt idx="8">
                  <c:v>0.28000000000000008</c:v>
                </c:pt>
                <c:pt idx="9">
                  <c:v>0.2950000000000001</c:v>
                </c:pt>
                <c:pt idx="10">
                  <c:v>0.33833333333333332</c:v>
                </c:pt>
                <c:pt idx="11">
                  <c:v>0.42500000000000016</c:v>
                </c:pt>
                <c:pt idx="12">
                  <c:v>0.43916666666666687</c:v>
                </c:pt>
                <c:pt idx="13">
                  <c:v>0.46833333333333327</c:v>
                </c:pt>
                <c:pt idx="14">
                  <c:v>0.4825000000000001</c:v>
                </c:pt>
                <c:pt idx="15">
                  <c:v>0.49666666666666687</c:v>
                </c:pt>
                <c:pt idx="16">
                  <c:v>0.52583333333333349</c:v>
                </c:pt>
                <c:pt idx="17">
                  <c:v>0.54</c:v>
                </c:pt>
                <c:pt idx="18">
                  <c:v>0.58333333333333337</c:v>
                </c:pt>
                <c:pt idx="19">
                  <c:v>0.59833333333333327</c:v>
                </c:pt>
                <c:pt idx="20">
                  <c:v>0.64166666666666672</c:v>
                </c:pt>
                <c:pt idx="21">
                  <c:v>0.68500000000000005</c:v>
                </c:pt>
                <c:pt idx="22">
                  <c:v>0.69916666666666649</c:v>
                </c:pt>
                <c:pt idx="23">
                  <c:v>0.72833333333333361</c:v>
                </c:pt>
                <c:pt idx="24">
                  <c:v>0.74250000000000005</c:v>
                </c:pt>
                <c:pt idx="25">
                  <c:v>0.75666666666666671</c:v>
                </c:pt>
                <c:pt idx="26">
                  <c:v>0.79999999999999993</c:v>
                </c:pt>
                <c:pt idx="27">
                  <c:v>0.84166666666666667</c:v>
                </c:pt>
                <c:pt idx="28">
                  <c:v>0.85833333333333361</c:v>
                </c:pt>
                <c:pt idx="29">
                  <c:v>0.8833333333333333</c:v>
                </c:pt>
                <c:pt idx="30">
                  <c:v>0.9</c:v>
                </c:pt>
                <c:pt idx="31">
                  <c:v>0.93333333333333324</c:v>
                </c:pt>
                <c:pt idx="32">
                  <c:v>0.94166666666666676</c:v>
                </c:pt>
                <c:pt idx="33">
                  <c:v>0.95833333333333359</c:v>
                </c:pt>
                <c:pt idx="34">
                  <c:v>0.99166666666666659</c:v>
                </c:pt>
                <c:pt idx="35">
                  <c:v>1</c:v>
                </c:pt>
                <c:pt idx="36">
                  <c:v>1.0333333333333334</c:v>
                </c:pt>
                <c:pt idx="37">
                  <c:v>1.0416666666666663</c:v>
                </c:pt>
                <c:pt idx="38">
                  <c:v>1.0583333333333333</c:v>
                </c:pt>
                <c:pt idx="39">
                  <c:v>1.0999999999999994</c:v>
                </c:pt>
                <c:pt idx="40">
                  <c:v>1.1916666666666667</c:v>
                </c:pt>
                <c:pt idx="41">
                  <c:v>1.2083333333333333</c:v>
                </c:pt>
                <c:pt idx="42">
                  <c:v>1.25</c:v>
                </c:pt>
                <c:pt idx="43">
                  <c:v>1.3333333333333333</c:v>
                </c:pt>
                <c:pt idx="44">
                  <c:v>1.3499999999999994</c:v>
                </c:pt>
                <c:pt idx="45">
                  <c:v>1.4333333333333329</c:v>
                </c:pt>
                <c:pt idx="46">
                  <c:v>1.4666666666666668</c:v>
                </c:pt>
                <c:pt idx="47">
                  <c:v>1.5083333333333335</c:v>
                </c:pt>
                <c:pt idx="48">
                  <c:v>1.5333333333333332</c:v>
                </c:pt>
                <c:pt idx="49">
                  <c:v>1.5666666666666667</c:v>
                </c:pt>
                <c:pt idx="50">
                  <c:v>1.6083333333333338</c:v>
                </c:pt>
                <c:pt idx="51">
                  <c:v>1.6416666666666666</c:v>
                </c:pt>
                <c:pt idx="52">
                  <c:v>1.6666666666666667</c:v>
                </c:pt>
                <c:pt idx="53">
                  <c:v>1.6916666666666667</c:v>
                </c:pt>
                <c:pt idx="54">
                  <c:v>1.7083333333333333</c:v>
                </c:pt>
                <c:pt idx="55">
                  <c:v>1.741666666666666</c:v>
                </c:pt>
                <c:pt idx="56">
                  <c:v>1.8416666666666668</c:v>
                </c:pt>
                <c:pt idx="57">
                  <c:v>1.8666666666666665</c:v>
                </c:pt>
                <c:pt idx="58">
                  <c:v>1.9000000000000001</c:v>
                </c:pt>
                <c:pt idx="59">
                  <c:v>1.9083333333333337</c:v>
                </c:pt>
                <c:pt idx="60">
                  <c:v>2.0583333333333331</c:v>
                </c:pt>
                <c:pt idx="61">
                  <c:v>2.1166666666666667</c:v>
                </c:pt>
                <c:pt idx="62">
                  <c:v>2.1583333333333332</c:v>
                </c:pt>
                <c:pt idx="63">
                  <c:v>2.2416666666666671</c:v>
                </c:pt>
                <c:pt idx="64">
                  <c:v>2.316666666666666</c:v>
                </c:pt>
                <c:pt idx="65">
                  <c:v>2.3749999999999991</c:v>
                </c:pt>
                <c:pt idx="66">
                  <c:v>2.4583333333333335</c:v>
                </c:pt>
                <c:pt idx="67">
                  <c:v>2.5166666666666657</c:v>
                </c:pt>
                <c:pt idx="68">
                  <c:v>2.5916666666666668</c:v>
                </c:pt>
                <c:pt idx="69">
                  <c:v>2.7666666666666671</c:v>
                </c:pt>
                <c:pt idx="70">
                  <c:v>2.8499999999999992</c:v>
                </c:pt>
                <c:pt idx="71">
                  <c:v>2.9666666666666668</c:v>
                </c:pt>
                <c:pt idx="72">
                  <c:v>2.9833333333333338</c:v>
                </c:pt>
                <c:pt idx="73">
                  <c:v>3.0083333333333342</c:v>
                </c:pt>
                <c:pt idx="74">
                  <c:v>3.0249999999999999</c:v>
                </c:pt>
                <c:pt idx="75">
                  <c:v>3.7333333333333338</c:v>
                </c:pt>
                <c:pt idx="76">
                  <c:v>3.7749999999999999</c:v>
                </c:pt>
                <c:pt idx="77">
                  <c:v>3.9333333333333336</c:v>
                </c:pt>
                <c:pt idx="78">
                  <c:v>3.9666666666666668</c:v>
                </c:pt>
                <c:pt idx="79">
                  <c:v>3.9749999999999992</c:v>
                </c:pt>
                <c:pt idx="80">
                  <c:v>4.0750000000000002</c:v>
                </c:pt>
                <c:pt idx="81">
                  <c:v>4.1249999999999973</c:v>
                </c:pt>
                <c:pt idx="82">
                  <c:v>4.4416666666666682</c:v>
                </c:pt>
                <c:pt idx="83">
                  <c:v>4.6249999999999973</c:v>
                </c:pt>
                <c:pt idx="84">
                  <c:v>4.7250000000000005</c:v>
                </c:pt>
                <c:pt idx="85">
                  <c:v>4.8999999999999995</c:v>
                </c:pt>
                <c:pt idx="86">
                  <c:v>4.9750000000000014</c:v>
                </c:pt>
                <c:pt idx="87" formatCode="0">
                  <c:v>5</c:v>
                </c:pt>
                <c:pt idx="88" formatCode="0">
                  <c:v>6</c:v>
                </c:pt>
                <c:pt idx="89" formatCode="0">
                  <c:v>7</c:v>
                </c:pt>
                <c:pt idx="90" formatCode="0">
                  <c:v>8</c:v>
                </c:pt>
                <c:pt idx="91" formatCode="0">
                  <c:v>9</c:v>
                </c:pt>
                <c:pt idx="92" formatCode="0">
                  <c:v>10</c:v>
                </c:pt>
                <c:pt idx="93" formatCode="0">
                  <c:v>11</c:v>
                </c:pt>
                <c:pt idx="94" formatCode="0">
                  <c:v>12</c:v>
                </c:pt>
                <c:pt idx="95" formatCode="0">
                  <c:v>13</c:v>
                </c:pt>
                <c:pt idx="96" formatCode="0">
                  <c:v>14</c:v>
                </c:pt>
                <c:pt idx="97" formatCode="0">
                  <c:v>15</c:v>
                </c:pt>
                <c:pt idx="98" formatCode="0">
                  <c:v>16</c:v>
                </c:pt>
                <c:pt idx="99" formatCode="0">
                  <c:v>17</c:v>
                </c:pt>
                <c:pt idx="100" formatCode="0">
                  <c:v>18</c:v>
                </c:pt>
                <c:pt idx="101" formatCode="0">
                  <c:v>19</c:v>
                </c:pt>
                <c:pt idx="102" formatCode="0">
                  <c:v>20</c:v>
                </c:pt>
                <c:pt idx="103" formatCode="0">
                  <c:v>21</c:v>
                </c:pt>
                <c:pt idx="104" formatCode="0">
                  <c:v>22</c:v>
                </c:pt>
                <c:pt idx="105" formatCode="0">
                  <c:v>23</c:v>
                </c:pt>
                <c:pt idx="106" formatCode="0">
                  <c:v>24</c:v>
                </c:pt>
                <c:pt idx="107" formatCode="0">
                  <c:v>25</c:v>
                </c:pt>
                <c:pt idx="108" formatCode="0">
                  <c:v>26</c:v>
                </c:pt>
                <c:pt idx="109" formatCode="0">
                  <c:v>27</c:v>
                </c:pt>
                <c:pt idx="110" formatCode="0">
                  <c:v>28</c:v>
                </c:pt>
                <c:pt idx="111" formatCode="0">
                  <c:v>29</c:v>
                </c:pt>
                <c:pt idx="112" formatCode="0">
                  <c:v>30</c:v>
                </c:pt>
                <c:pt idx="113" formatCode="0">
                  <c:v>31</c:v>
                </c:pt>
                <c:pt idx="114" formatCode="0">
                  <c:v>32</c:v>
                </c:pt>
                <c:pt idx="115" formatCode="0">
                  <c:v>33</c:v>
                </c:pt>
                <c:pt idx="116" formatCode="0">
                  <c:v>34</c:v>
                </c:pt>
                <c:pt idx="117" formatCode="0">
                  <c:v>35</c:v>
                </c:pt>
                <c:pt idx="118" formatCode="0">
                  <c:v>36</c:v>
                </c:pt>
                <c:pt idx="119" formatCode="0">
                  <c:v>37</c:v>
                </c:pt>
                <c:pt idx="120" formatCode="0">
                  <c:v>38</c:v>
                </c:pt>
                <c:pt idx="121" formatCode="0">
                  <c:v>39</c:v>
                </c:pt>
                <c:pt idx="122" formatCode="0">
                  <c:v>40</c:v>
                </c:pt>
                <c:pt idx="123" formatCode="0">
                  <c:v>41</c:v>
                </c:pt>
                <c:pt idx="124" formatCode="0">
                  <c:v>42</c:v>
                </c:pt>
                <c:pt idx="125" formatCode="0">
                  <c:v>43</c:v>
                </c:pt>
                <c:pt idx="126" formatCode="0">
                  <c:v>44</c:v>
                </c:pt>
                <c:pt idx="127" formatCode="0">
                  <c:v>45</c:v>
                </c:pt>
                <c:pt idx="128" formatCode="0">
                  <c:v>46</c:v>
                </c:pt>
                <c:pt idx="129" formatCode="0">
                  <c:v>47</c:v>
                </c:pt>
                <c:pt idx="130" formatCode="0">
                  <c:v>48</c:v>
                </c:pt>
                <c:pt idx="131" formatCode="0">
                  <c:v>49</c:v>
                </c:pt>
                <c:pt idx="132" formatCode="0">
                  <c:v>50</c:v>
                </c:pt>
                <c:pt idx="133" formatCode="0">
                  <c:v>51</c:v>
                </c:pt>
                <c:pt idx="134" formatCode="0">
                  <c:v>52</c:v>
                </c:pt>
                <c:pt idx="135" formatCode="0">
                  <c:v>53</c:v>
                </c:pt>
                <c:pt idx="136" formatCode="0">
                  <c:v>54</c:v>
                </c:pt>
                <c:pt idx="137" formatCode="0">
                  <c:v>55</c:v>
                </c:pt>
                <c:pt idx="138" formatCode="0">
                  <c:v>56</c:v>
                </c:pt>
                <c:pt idx="139" formatCode="0">
                  <c:v>57</c:v>
                </c:pt>
                <c:pt idx="140" formatCode="0">
                  <c:v>58</c:v>
                </c:pt>
                <c:pt idx="141" formatCode="0">
                  <c:v>59</c:v>
                </c:pt>
                <c:pt idx="142" formatCode="0">
                  <c:v>60</c:v>
                </c:pt>
                <c:pt idx="143" formatCode="0">
                  <c:v>61</c:v>
                </c:pt>
                <c:pt idx="144" formatCode="0">
                  <c:v>62</c:v>
                </c:pt>
                <c:pt idx="145" formatCode="0">
                  <c:v>63</c:v>
                </c:pt>
                <c:pt idx="146" formatCode="0">
                  <c:v>64</c:v>
                </c:pt>
                <c:pt idx="147" formatCode="0">
                  <c:v>65</c:v>
                </c:pt>
                <c:pt idx="148" formatCode="0">
                  <c:v>66</c:v>
                </c:pt>
                <c:pt idx="149" formatCode="0">
                  <c:v>67</c:v>
                </c:pt>
                <c:pt idx="150" formatCode="0">
                  <c:v>68</c:v>
                </c:pt>
              </c:numCache>
            </c:numRef>
          </c:xVal>
          <c:yVal>
            <c:numRef>
              <c:f>'LogNormal Extrapolation'!$F$2:$F$152</c:f>
              <c:numCache>
                <c:formatCode>General</c:formatCode>
                <c:ptCount val="151"/>
                <c:pt idx="0">
                  <c:v>100</c:v>
                </c:pt>
                <c:pt idx="1">
                  <c:v>99.842211937626402</c:v>
                </c:pt>
                <c:pt idx="2">
                  <c:v>99.031499110479785</c:v>
                </c:pt>
                <c:pt idx="3">
                  <c:v>98.486340589372745</c:v>
                </c:pt>
                <c:pt idx="4">
                  <c:v>98.202276665572299</c:v>
                </c:pt>
                <c:pt idx="5">
                  <c:v>96.968151958012726</c:v>
                </c:pt>
                <c:pt idx="6">
                  <c:v>96.311510777897567</c:v>
                </c:pt>
                <c:pt idx="7">
                  <c:v>95.644197406625054</c:v>
                </c:pt>
                <c:pt idx="8">
                  <c:v>94.990406493497034</c:v>
                </c:pt>
                <c:pt idx="9">
                  <c:v>94.64325644537908</c:v>
                </c:pt>
                <c:pt idx="10">
                  <c:v>93.640500552244632</c:v>
                </c:pt>
                <c:pt idx="11">
                  <c:v>91.655932725589352</c:v>
                </c:pt>
                <c:pt idx="12">
                  <c:v>91.335946315725124</c:v>
                </c:pt>
                <c:pt idx="13">
                  <c:v>90.681967845782907</c:v>
                </c:pt>
                <c:pt idx="14">
                  <c:v>90.366795204223791</c:v>
                </c:pt>
                <c:pt idx="15">
                  <c:v>90.05331307212424</c:v>
                </c:pt>
                <c:pt idx="16">
                  <c:v>89.413413126533598</c:v>
                </c:pt>
                <c:pt idx="17">
                  <c:v>89.105349965912325</c:v>
                </c:pt>
                <c:pt idx="18">
                  <c:v>88.174504760119206</c:v>
                </c:pt>
                <c:pt idx="19">
                  <c:v>87.856381597576245</c:v>
                </c:pt>
                <c:pt idx="20">
                  <c:v>86.949344329321903</c:v>
                </c:pt>
                <c:pt idx="21">
                  <c:v>86.060202070667629</c:v>
                </c:pt>
                <c:pt idx="22">
                  <c:v>85.773400972602019</c:v>
                </c:pt>
                <c:pt idx="23">
                  <c:v>85.188922022510184</c:v>
                </c:pt>
                <c:pt idx="24">
                  <c:v>84.907930278751309</c:v>
                </c:pt>
                <c:pt idx="25">
                  <c:v>84.628822851245658</c:v>
                </c:pt>
                <c:pt idx="26">
                  <c:v>83.786681131987038</c:v>
                </c:pt>
                <c:pt idx="27">
                  <c:v>82.993192817545506</c:v>
                </c:pt>
                <c:pt idx="28">
                  <c:v>82.680192416637439</c:v>
                </c:pt>
                <c:pt idx="29">
                  <c:v>82.215334598653328</c:v>
                </c:pt>
                <c:pt idx="30">
                  <c:v>81.908492359839101</c:v>
                </c:pt>
                <c:pt idx="31">
                  <c:v>81.302056675771112</c:v>
                </c:pt>
                <c:pt idx="32">
                  <c:v>81.151940997155648</c:v>
                </c:pt>
                <c:pt idx="33">
                  <c:v>80.853480943687089</c:v>
                </c:pt>
                <c:pt idx="34">
                  <c:v>80.263562733251348</c:v>
                </c:pt>
                <c:pt idx="35">
                  <c:v>80.11752445261456</c:v>
                </c:pt>
                <c:pt idx="36">
                  <c:v>79.539046240268604</c:v>
                </c:pt>
                <c:pt idx="37">
                  <c:v>79.39583036364607</c:v>
                </c:pt>
                <c:pt idx="38">
                  <c:v>79.111061965059605</c:v>
                </c:pt>
                <c:pt idx="39">
                  <c:v>78.408703987195537</c:v>
                </c:pt>
                <c:pt idx="40">
                  <c:v>76.910039845507342</c:v>
                </c:pt>
                <c:pt idx="41">
                  <c:v>76.644200791834123</c:v>
                </c:pt>
                <c:pt idx="42">
                  <c:v>75.988249787025666</c:v>
                </c:pt>
                <c:pt idx="43">
                  <c:v>74.712235689251557</c:v>
                </c:pt>
                <c:pt idx="44">
                  <c:v>74.4625927307317</c:v>
                </c:pt>
                <c:pt idx="45">
                  <c:v>73.241044538027367</c:v>
                </c:pt>
                <c:pt idx="46">
                  <c:v>72.764500629292456</c:v>
                </c:pt>
                <c:pt idx="47">
                  <c:v>72.178183866245249</c:v>
                </c:pt>
                <c:pt idx="48">
                  <c:v>71.83127699307866</c:v>
                </c:pt>
                <c:pt idx="49">
                  <c:v>71.374306110072425</c:v>
                </c:pt>
                <c:pt idx="50">
                  <c:v>70.811851100460785</c:v>
                </c:pt>
                <c:pt idx="51">
                  <c:v>70.36872892440644</c:v>
                </c:pt>
                <c:pt idx="52">
                  <c:v>70.040291937208764</c:v>
                </c:pt>
                <c:pt idx="53">
                  <c:v>69.71514165908971</c:v>
                </c:pt>
                <c:pt idx="54">
                  <c:v>69.500174589925635</c:v>
                </c:pt>
                <c:pt idx="55">
                  <c:v>69.074490755239879</c:v>
                </c:pt>
                <c:pt idx="56">
                  <c:v>67.830374829292055</c:v>
                </c:pt>
                <c:pt idx="57">
                  <c:v>67.526810743488838</c:v>
                </c:pt>
                <c:pt idx="58">
                  <c:v>67.126551448797471</c:v>
                </c:pt>
                <c:pt idx="59">
                  <c:v>67.027277881292193</c:v>
                </c:pt>
                <c:pt idx="60">
                  <c:v>65.292401378324868</c:v>
                </c:pt>
                <c:pt idx="61">
                  <c:v>64.643220472158262</c:v>
                </c:pt>
                <c:pt idx="62">
                  <c:v>64.187833053319181</c:v>
                </c:pt>
                <c:pt idx="63">
                  <c:v>63.297109651212665</c:v>
                </c:pt>
                <c:pt idx="64">
                  <c:v>62.517453439655846</c:v>
                </c:pt>
                <c:pt idx="65">
                  <c:v>61.924878005421093</c:v>
                </c:pt>
                <c:pt idx="66">
                  <c:v>61.098491418897346</c:v>
                </c:pt>
                <c:pt idx="67">
                  <c:v>60.533615508130261</c:v>
                </c:pt>
                <c:pt idx="68">
                  <c:v>59.823162835830836</c:v>
                </c:pt>
                <c:pt idx="69">
                  <c:v>58.230966706727592</c:v>
                </c:pt>
                <c:pt idx="70">
                  <c:v>57.503205361480738</c:v>
                </c:pt>
                <c:pt idx="71">
                  <c:v>56.515277907260483</c:v>
                </c:pt>
                <c:pt idx="72">
                  <c:v>56.376987258943558</c:v>
                </c:pt>
                <c:pt idx="73">
                  <c:v>56.170849039885375</c:v>
                </c:pt>
                <c:pt idx="74">
                  <c:v>56.034280543372745</c:v>
                </c:pt>
                <c:pt idx="75">
                  <c:v>50.795127121596998</c:v>
                </c:pt>
                <c:pt idx="76">
                  <c:v>50.517559126673753</c:v>
                </c:pt>
                <c:pt idx="77">
                  <c:v>49.48992073126135</c:v>
                </c:pt>
                <c:pt idx="78">
                  <c:v>49.278872659249316</c:v>
                </c:pt>
                <c:pt idx="79">
                  <c:v>49.226390658385867</c:v>
                </c:pt>
                <c:pt idx="80">
                  <c:v>48.605176977137582</c:v>
                </c:pt>
                <c:pt idx="81">
                  <c:v>48.300378308304154</c:v>
                </c:pt>
                <c:pt idx="82">
                  <c:v>46.454560606378244</c:v>
                </c:pt>
                <c:pt idx="83">
                  <c:v>45.448147348661315</c:v>
                </c:pt>
                <c:pt idx="84">
                  <c:v>44.917019457709848</c:v>
                </c:pt>
                <c:pt idx="85">
                  <c:v>44.016174113822835</c:v>
                </c:pt>
                <c:pt idx="86">
                  <c:v>43.640793628493398</c:v>
                </c:pt>
                <c:pt idx="87">
                  <c:v>43.517047189153004</c:v>
                </c:pt>
                <c:pt idx="88">
                  <c:v>39.068519831039346</c:v>
                </c:pt>
                <c:pt idx="89">
                  <c:v>35.41352715891432</c:v>
                </c:pt>
                <c:pt idx="90">
                  <c:v>32.351266338975314</c:v>
                </c:pt>
                <c:pt idx="91">
                  <c:v>29.74517548655869</c:v>
                </c:pt>
                <c:pt idx="92">
                  <c:v>27.498653995427311</c:v>
                </c:pt>
                <c:pt idx="93">
                  <c:v>25.541171716176276</c:v>
                </c:pt>
                <c:pt idx="94">
                  <c:v>23.819874858366283</c:v>
                </c:pt>
                <c:pt idx="95">
                  <c:v>22.294282376726674</c:v>
                </c:pt>
                <c:pt idx="96">
                  <c:v>20.932808680868543</c:v>
                </c:pt>
                <c:pt idx="97">
                  <c:v>19.710411417402586</c:v>
                </c:pt>
                <c:pt idx="98">
                  <c:v>18.606957184615084</c:v>
                </c:pt>
                <c:pt idx="99">
                  <c:v>17.60605944840713</c:v>
                </c:pt>
                <c:pt idx="100">
                  <c:v>16.694235306347281</c:v>
                </c:pt>
                <c:pt idx="101">
                  <c:v>15.860282570124888</c:v>
                </c:pt>
                <c:pt idx="102">
                  <c:v>15.094812219831022</c:v>
                </c:pt>
                <c:pt idx="103">
                  <c:v>14.38989243784426</c:v>
                </c:pt>
                <c:pt idx="104">
                  <c:v>13.738774089944348</c:v>
                </c:pt>
                <c:pt idx="105">
                  <c:v>13.135676539535879</c:v>
                </c:pt>
                <c:pt idx="106">
                  <c:v>12.575618754753123</c:v>
                </c:pt>
                <c:pt idx="107">
                  <c:v>12.054284833601232</c:v>
                </c:pt>
                <c:pt idx="108">
                  <c:v>11.567915976155096</c:v>
                </c:pt>
                <c:pt idx="109">
                  <c:v>11.11322298786088</c:v>
                </c:pt>
                <c:pt idx="110">
                  <c:v>10.687314872450992</c:v>
                </c:pt>
                <c:pt idx="111">
                  <c:v>10.287640144403831</c:v>
                </c:pt>
                <c:pt idx="112">
                  <c:v>9.9119382785959775</c:v>
                </c:pt>
                <c:pt idx="113">
                  <c:v>9.5581993002543442</c:v>
                </c:pt>
                <c:pt idx="114">
                  <c:v>9.2246299578624829</c:v>
                </c:pt>
                <c:pt idx="115">
                  <c:v>8.9096252547940527</c:v>
                </c:pt>
                <c:pt idx="116">
                  <c:v>8.6117443701357654</c:v>
                </c:pt>
                <c:pt idx="117">
                  <c:v>8.3296901954960756</c:v>
                </c:pt>
                <c:pt idx="118">
                  <c:v>8.0622918671197077</c:v>
                </c:pt>
                <c:pt idx="119">
                  <c:v>7.808489791981656</c:v>
                </c:pt>
                <c:pt idx="120">
                  <c:v>7.5673227605727362</c:v>
                </c:pt>
                <c:pt idx="121">
                  <c:v>7.337916813662047</c:v>
                </c:pt>
                <c:pt idx="122">
                  <c:v>7.1194755898216888</c:v>
                </c:pt>
                <c:pt idx="123">
                  <c:v>6.9112719282480084</c:v>
                </c:pt>
                <c:pt idx="124">
                  <c:v>6.7126405399430054</c:v>
                </c:pt>
                <c:pt idx="125">
                  <c:v>6.5229715915723112</c:v>
                </c:pt>
                <c:pt idx="126">
                  <c:v>6.3417050717925472</c:v>
                </c:pt>
                <c:pt idx="127">
                  <c:v>6.1683258307070403</c:v>
                </c:pt>
                <c:pt idx="128">
                  <c:v>6.0023592002756514</c:v>
                </c:pt>
                <c:pt idx="129">
                  <c:v>5.8433671176888708</c:v>
                </c:pt>
                <c:pt idx="130">
                  <c:v>5.6909446854859205</c:v>
                </c:pt>
                <c:pt idx="131">
                  <c:v>5.5447171119978664</c:v>
                </c:pt>
                <c:pt idx="132">
                  <c:v>5.4043369838932787</c:v>
                </c:pt>
                <c:pt idx="133">
                  <c:v>5.2694818294812356</c:v>
                </c:pt>
                <c:pt idx="134">
                  <c:v>5.1398519372158535</c:v>
                </c:pt>
                <c:pt idx="135">
                  <c:v>5.0151683987400997</c:v>
                </c:pt>
                <c:pt idx="136">
                  <c:v>4.8951713499509202</c:v>
                </c:pt>
                <c:pt idx="137">
                  <c:v>4.7796183870935796</c:v>
                </c:pt>
                <c:pt idx="138">
                  <c:v>4.6682831378976779</c:v>
                </c:pt>
                <c:pt idx="139">
                  <c:v>4.5609539703368212</c:v>
                </c:pt>
                <c:pt idx="140">
                  <c:v>4.4574328237977561</c:v>
                </c:pt>
                <c:pt idx="141">
                  <c:v>4.3575341493380257</c:v>
                </c:pt>
                <c:pt idx="142">
                  <c:v>4.2610839473446571</c:v>
                </c:pt>
                <c:pt idx="143">
                  <c:v>4.1679188923160231</c:v>
                </c:pt>
                <c:pt idx="144">
                  <c:v>4.0778855357111565</c:v>
                </c:pt>
                <c:pt idx="145">
                  <c:v>3.9908395788712312</c:v>
                </c:pt>
                <c:pt idx="146">
                  <c:v>3.9066452089401627</c:v>
                </c:pt>
                <c:pt idx="147">
                  <c:v>3.8251744915162145</c:v>
                </c:pt>
                <c:pt idx="148">
                  <c:v>3.7463068144688139</c:v>
                </c:pt>
                <c:pt idx="149">
                  <c:v>3.6699283779707992</c:v>
                </c:pt>
                <c:pt idx="150">
                  <c:v>3.5959317263351886</c:v>
                </c:pt>
              </c:numCache>
            </c:numRef>
          </c:yVal>
          <c:smooth val="0"/>
        </c:ser>
        <c:ser>
          <c:idx val="4"/>
          <c:order val="4"/>
          <c:tx>
            <c:v>GenPop</c:v>
          </c:tx>
          <c:spPr>
            <a:ln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'LogNormal Extrapolation'!$G$2:$G$62</c:f>
              <c:numCache>
                <c:formatCode>General</c:formatCode>
                <c:ptCount val="6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</c:numCache>
            </c:numRef>
          </c:xVal>
          <c:yVal>
            <c:numRef>
              <c:f>'LogNormal Extrapolation'!$H$2:$H$62</c:f>
              <c:numCache>
                <c:formatCode>General</c:formatCode>
                <c:ptCount val="61"/>
                <c:pt idx="0">
                  <c:v>100</c:v>
                </c:pt>
                <c:pt idx="1">
                  <c:v>98.959763000000024</c:v>
                </c:pt>
                <c:pt idx="2">
                  <c:v>97.841488979768741</c:v>
                </c:pt>
                <c:pt idx="3">
                  <c:v>96.618444146002588</c:v>
                </c:pt>
                <c:pt idx="4">
                  <c:v>95.330319898883218</c:v>
                </c:pt>
                <c:pt idx="5">
                  <c:v>93.934705750876532</c:v>
                </c:pt>
                <c:pt idx="6">
                  <c:v>92.424885898435633</c:v>
                </c:pt>
                <c:pt idx="7">
                  <c:v>90.805047902728944</c:v>
                </c:pt>
                <c:pt idx="8">
                  <c:v>89.104740452099364</c:v>
                </c:pt>
                <c:pt idx="9">
                  <c:v>87.264181171495082</c:v>
                </c:pt>
                <c:pt idx="10">
                  <c:v>85.294541163744938</c:v>
                </c:pt>
                <c:pt idx="11">
                  <c:v>83.172240343439583</c:v>
                </c:pt>
                <c:pt idx="12">
                  <c:v>80.933064646733087</c:v>
                </c:pt>
                <c:pt idx="13">
                  <c:v>78.542576765756081</c:v>
                </c:pt>
                <c:pt idx="14">
                  <c:v>75.997208052134681</c:v>
                </c:pt>
                <c:pt idx="15">
                  <c:v>73.300519777735602</c:v>
                </c:pt>
                <c:pt idx="16">
                  <c:v>70.461956709539677</c:v>
                </c:pt>
                <c:pt idx="17">
                  <c:v>67.472115385212277</c:v>
                </c:pt>
                <c:pt idx="18">
                  <c:v>64.291077462257192</c:v>
                </c:pt>
                <c:pt idx="19">
                  <c:v>61.008654327474865</c:v>
                </c:pt>
                <c:pt idx="20">
                  <c:v>57.53809832489236</c:v>
                </c:pt>
                <c:pt idx="21">
                  <c:v>53.895853730988918</c:v>
                </c:pt>
                <c:pt idx="22">
                  <c:v>50.08718185362595</c:v>
                </c:pt>
                <c:pt idx="23">
                  <c:v>46.199421309481167</c:v>
                </c:pt>
                <c:pt idx="24">
                  <c:v>42.238058120022188</c:v>
                </c:pt>
                <c:pt idx="25">
                  <c:v>38.215161010512496</c:v>
                </c:pt>
                <c:pt idx="26">
                  <c:v>34.211668974978849</c:v>
                </c:pt>
                <c:pt idx="27">
                  <c:v>30.306904672845253</c:v>
                </c:pt>
                <c:pt idx="28">
                  <c:v>26.397606613519731</c:v>
                </c:pt>
                <c:pt idx="29">
                  <c:v>22.662842080663147</c:v>
                </c:pt>
                <c:pt idx="30">
                  <c:v>19.099241970568414</c:v>
                </c:pt>
                <c:pt idx="31">
                  <c:v>15.876536113276574</c:v>
                </c:pt>
                <c:pt idx="32">
                  <c:v>12.94798455513958</c:v>
                </c:pt>
                <c:pt idx="33">
                  <c:v>10.341237831400635</c:v>
                </c:pt>
                <c:pt idx="34">
                  <c:v>8.080866260591522</c:v>
                </c:pt>
                <c:pt idx="35">
                  <c:v>6.1765432975191574</c:v>
                </c:pt>
                <c:pt idx="36">
                  <c:v>4.5861270912752623</c:v>
                </c:pt>
                <c:pt idx="37">
                  <c:v>3.314267095694492</c:v>
                </c:pt>
                <c:pt idx="38">
                  <c:v>2.3211229983185357</c:v>
                </c:pt>
                <c:pt idx="39">
                  <c:v>1.5826733004233045</c:v>
                </c:pt>
                <c:pt idx="40">
                  <c:v>1.044995137636904</c:v>
                </c:pt>
                <c:pt idx="41">
                  <c:v>0.66680014481846639</c:v>
                </c:pt>
                <c:pt idx="42">
                  <c:v>0.41135197926635697</c:v>
                </c:pt>
                <c:pt idx="43">
                  <c:v>0.24494470839393956</c:v>
                </c:pt>
                <c:pt idx="44">
                  <c:v>0.14003517196511928</c:v>
                </c:pt>
                <c:pt idx="45">
                  <c:v>6.4103380579843994E-2</c:v>
                </c:pt>
                <c:pt idx="46">
                  <c:v>2.8439503897309957E-2</c:v>
                </c:pt>
                <c:pt idx="47">
                  <c:v>1.2309476159773448E-2</c:v>
                </c:pt>
                <c:pt idx="48">
                  <c:v>5.1692154209216122E-3</c:v>
                </c:pt>
                <c:pt idx="49">
                  <c:v>2.1048780013241722E-3</c:v>
                </c:pt>
                <c:pt idx="50">
                  <c:v>8.307612901965897E-4</c:v>
                </c:pt>
                <c:pt idx="51">
                  <c:v>3.1774409192683112E-4</c:v>
                </c:pt>
                <c:pt idx="52">
                  <c:v>1.1776556777844707E-4</c:v>
                </c:pt>
                <c:pt idx="53">
                  <c:v>2.3813326941065865E-5</c:v>
                </c:pt>
                <c:pt idx="54">
                  <c:v>4.6583832575392058E-6</c:v>
                </c:pt>
                <c:pt idx="55">
                  <c:v>8.8145892595444215E-7</c:v>
                </c:pt>
                <c:pt idx="56">
                  <c:v>1.6134997043856375E-7</c:v>
                </c:pt>
                <c:pt idx="57">
                  <c:v>2.8580891590604834E-8</c:v>
                </c:pt>
                <c:pt idx="58">
                  <c:v>4.9019558751757604E-9</c:v>
                </c:pt>
                <c:pt idx="59">
                  <c:v>8.1468368412268459E-10</c:v>
                </c:pt>
                <c:pt idx="60">
                  <c:v>1.3132752964876718E-1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489408"/>
        <c:axId val="93499392"/>
      </c:scatterChart>
      <c:valAx>
        <c:axId val="93489408"/>
        <c:scaling>
          <c:orientation val="minMax"/>
          <c:max val="40"/>
          <c:min val="0"/>
        </c:scaling>
        <c:delete val="0"/>
        <c:axPos val="b"/>
        <c:numFmt formatCode="0" sourceLinked="0"/>
        <c:majorTickMark val="out"/>
        <c:minorTickMark val="none"/>
        <c:tickLblPos val="nextTo"/>
        <c:crossAx val="93499392"/>
        <c:crosses val="autoZero"/>
        <c:crossBetween val="midCat"/>
      </c:valAx>
      <c:valAx>
        <c:axId val="93499392"/>
        <c:scaling>
          <c:orientation val="minMax"/>
          <c:max val="100"/>
        </c:scaling>
        <c:delete val="0"/>
        <c:axPos val="l"/>
        <c:majorGridlines>
          <c:spPr>
            <a:ln w="0">
              <a:solidFill>
                <a:sysClr val="windowText" lastClr="000000">
                  <a:tint val="75000"/>
                  <a:shade val="95000"/>
                  <a:satMod val="105000"/>
                  <a:alpha val="0"/>
                </a:sysClr>
              </a:solidFill>
            </a:ln>
          </c:spPr>
        </c:majorGridlines>
        <c:numFmt formatCode="0" sourceLinked="0"/>
        <c:majorTickMark val="out"/>
        <c:minorTickMark val="none"/>
        <c:tickLblPos val="nextTo"/>
        <c:crossAx val="93489408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600"/>
      </a:pPr>
      <a:endParaRPr lang="en-US"/>
    </a:p>
  </c:txPr>
  <c:externalData r:id="rId1">
    <c:autoUpdate val="0"/>
  </c:externalData>
  <c:userShapes r:id="rId2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7820150850433534E-2"/>
          <c:y val="5.5247396716312298E-2"/>
          <c:w val="0.89429727982982132"/>
          <c:h val="0.8557480401821933"/>
        </c:manualLayout>
      </c:layout>
      <c:scatterChart>
        <c:scatterStyle val="lineMarker"/>
        <c:varyColors val="0"/>
        <c:ser>
          <c:idx val="5"/>
          <c:order val="0"/>
          <c:tx>
            <c:v>matched SEER population with Bonner trial characteristics</c:v>
          </c:tx>
          <c:spPr>
            <a:ln w="25400">
              <a:solidFill>
                <a:srgbClr val="770B5B"/>
              </a:solidFill>
            </a:ln>
          </c:spPr>
          <c:marker>
            <c:symbol val="none"/>
          </c:marker>
          <c:xVal>
            <c:numRef>
              <c:f>'data CS registry mix adjusted'!$O$3:$O$29</c:f>
              <c:numCache>
                <c:formatCode>General</c:formatCode>
                <c:ptCount val="2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</c:numCache>
            </c:numRef>
          </c:xVal>
          <c:yVal>
            <c:numRef>
              <c:f>'data CS registry mix adjusted'!$V$3:$V$29</c:f>
              <c:numCache>
                <c:formatCode>General</c:formatCode>
                <c:ptCount val="27"/>
                <c:pt idx="1">
                  <c:v>73.190066561458053</c:v>
                </c:pt>
                <c:pt idx="2">
                  <c:v>78.796645630958565</c:v>
                </c:pt>
                <c:pt idx="3">
                  <c:v>84.370186094311308</c:v>
                </c:pt>
                <c:pt idx="4">
                  <c:v>84.950495785032487</c:v>
                </c:pt>
                <c:pt idx="5">
                  <c:v>92.518355844757153</c:v>
                </c:pt>
                <c:pt idx="6">
                  <c:v>90.642979766038408</c:v>
                </c:pt>
                <c:pt idx="7">
                  <c:v>92.52443390331382</c:v>
                </c:pt>
                <c:pt idx="8">
                  <c:v>89.584094976571649</c:v>
                </c:pt>
                <c:pt idx="9">
                  <c:v>85.908834043419489</c:v>
                </c:pt>
                <c:pt idx="10">
                  <c:v>91.479723811895809</c:v>
                </c:pt>
                <c:pt idx="11">
                  <c:v>89.075081471261058</c:v>
                </c:pt>
                <c:pt idx="12">
                  <c:v>90.579192455547073</c:v>
                </c:pt>
                <c:pt idx="13">
                  <c:v>91.188059489868024</c:v>
                </c:pt>
                <c:pt idx="14">
                  <c:v>89.403102731319436</c:v>
                </c:pt>
                <c:pt idx="15">
                  <c:v>88.216906412344812</c:v>
                </c:pt>
                <c:pt idx="16">
                  <c:v>92.983323061370598</c:v>
                </c:pt>
                <c:pt idx="17">
                  <c:v>89.902182384598689</c:v>
                </c:pt>
                <c:pt idx="18">
                  <c:v>88.400725310176114</c:v>
                </c:pt>
                <c:pt idx="19">
                  <c:v>82.758655991814265</c:v>
                </c:pt>
                <c:pt idx="20">
                  <c:v>92.170467289103414</c:v>
                </c:pt>
                <c:pt idx="21">
                  <c:v>80.577432273283193</c:v>
                </c:pt>
                <c:pt idx="22">
                  <c:v>84.891651132252548</c:v>
                </c:pt>
                <c:pt idx="23">
                  <c:v>76.640541072026565</c:v>
                </c:pt>
                <c:pt idx="24">
                  <c:v>84.847035864807296</c:v>
                </c:pt>
                <c:pt idx="25">
                  <c:v>84.616544010034048</c:v>
                </c:pt>
                <c:pt idx="26">
                  <c:v>82.532262170691538</c:v>
                </c:pt>
              </c:numCache>
            </c:numRef>
          </c:yVal>
          <c:smooth val="0"/>
        </c:ser>
        <c:ser>
          <c:idx val="6"/>
          <c:order val="1"/>
          <c:tx>
            <c:v>radiotherapy from Bonner trial</c:v>
          </c:tx>
          <c:spPr>
            <a:ln w="25400">
              <a:solidFill>
                <a:schemeClr val="tx1"/>
              </a:solidFill>
              <a:prstDash val="solid"/>
            </a:ln>
          </c:spPr>
          <c:marker>
            <c:symbol val="diamond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'KM CS'!$AE$4:$AE$8</c:f>
                <c:numCache>
                  <c:formatCode>General</c:formatCode>
                  <c:ptCount val="5"/>
                  <c:pt idx="0">
                    <c:v>5.7041440726804655</c:v>
                  </c:pt>
                  <c:pt idx="1">
                    <c:v>6.083071820754582</c:v>
                  </c:pt>
                  <c:pt idx="2">
                    <c:v>5.5563515757078186</c:v>
                  </c:pt>
                  <c:pt idx="3">
                    <c:v>5.267792482159142</c:v>
                  </c:pt>
                  <c:pt idx="4">
                    <c:v>8.8975376693810215</c:v>
                  </c:pt>
                </c:numCache>
              </c:numRef>
            </c:plus>
            <c:minus>
              <c:numRef>
                <c:f>'KM CS'!$AE$4:$AE$8</c:f>
                <c:numCache>
                  <c:formatCode>General</c:formatCode>
                  <c:ptCount val="5"/>
                  <c:pt idx="0">
                    <c:v>5.7041440726804655</c:v>
                  </c:pt>
                  <c:pt idx="1">
                    <c:v>6.083071820754582</c:v>
                  </c:pt>
                  <c:pt idx="2">
                    <c:v>5.5563515757078186</c:v>
                  </c:pt>
                  <c:pt idx="3">
                    <c:v>5.267792482159142</c:v>
                  </c:pt>
                  <c:pt idx="4">
                    <c:v>8.8975376693810215</c:v>
                  </c:pt>
                </c:numCache>
              </c:numRef>
            </c:minus>
            <c:spPr>
              <a:ln>
                <a:solidFill>
                  <a:schemeClr val="tx1"/>
                </a:solidFill>
              </a:ln>
            </c:spPr>
          </c:errBars>
          <c:xVal>
            <c:numRef>
              <c:f>'KM CS'!$U$4:$U$8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'KM CS'!$I$4:$I$8</c:f>
              <c:numCache>
                <c:formatCode>0.00</c:formatCode>
                <c:ptCount val="5"/>
                <c:pt idx="0">
                  <c:v>74.5</c:v>
                </c:pt>
                <c:pt idx="1">
                  <c:v>74.765100671141099</c:v>
                </c:pt>
                <c:pt idx="2" formatCode="#,#00">
                  <c:v>81.687612208258514</c:v>
                </c:pt>
                <c:pt idx="3" formatCode="#,#00">
                  <c:v>91.428571428571388</c:v>
                </c:pt>
                <c:pt idx="4" formatCode="#,#00">
                  <c:v>78.365384615384457</c:v>
                </c:pt>
              </c:numCache>
            </c:numRef>
          </c:yVal>
          <c:smooth val="0"/>
        </c:ser>
        <c:ser>
          <c:idx val="7"/>
          <c:order val="2"/>
          <c:tx>
            <c:v>radiotherapy plus cetuximab from Bonner trial</c:v>
          </c:tx>
          <c:spPr>
            <a:ln w="25400">
              <a:solidFill>
                <a:schemeClr val="tx1"/>
              </a:solidFill>
              <a:prstDash val="dash"/>
            </a:ln>
          </c:spPr>
          <c:marker>
            <c:symbol val="square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'KM CS'!$J$4:$J$8</c:f>
                <c:numCache>
                  <c:formatCode>General</c:formatCode>
                  <c:ptCount val="5"/>
                  <c:pt idx="0">
                    <c:v>5.8534848173581233</c:v>
                  </c:pt>
                  <c:pt idx="1">
                    <c:v>6.8827279762556763</c:v>
                  </c:pt>
                  <c:pt idx="2">
                    <c:v>7.1952381183305381</c:v>
                  </c:pt>
                  <c:pt idx="3">
                    <c:v>6.1344926440578664</c:v>
                  </c:pt>
                  <c:pt idx="4">
                    <c:v>11.77182687743197</c:v>
                  </c:pt>
                </c:numCache>
              </c:numRef>
            </c:plus>
            <c:minus>
              <c:numRef>
                <c:f>'KM CS'!$J$4:$J$8</c:f>
                <c:numCache>
                  <c:formatCode>General</c:formatCode>
                  <c:ptCount val="5"/>
                  <c:pt idx="0">
                    <c:v>5.8534848173581233</c:v>
                  </c:pt>
                  <c:pt idx="1">
                    <c:v>6.8827279762556763</c:v>
                  </c:pt>
                  <c:pt idx="2">
                    <c:v>7.1952381183305381</c:v>
                  </c:pt>
                  <c:pt idx="3">
                    <c:v>6.1344926440578664</c:v>
                  </c:pt>
                  <c:pt idx="4">
                    <c:v>11.77182687743197</c:v>
                  </c:pt>
                </c:numCache>
              </c:numRef>
            </c:minus>
            <c:spPr>
              <a:ln>
                <a:solidFill>
                  <a:schemeClr val="tx1"/>
                </a:solidFill>
                <a:prstDash val="dash"/>
              </a:ln>
            </c:spPr>
          </c:errBars>
          <c:xVal>
            <c:numRef>
              <c:f>'KM CS'!$AH$4:$AH$8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'KM CS'!$AD$4:$AD$8</c:f>
              <c:numCache>
                <c:formatCode>0.00</c:formatCode>
                <c:ptCount val="5"/>
                <c:pt idx="0">
                  <c:v>76.7</c:v>
                </c:pt>
                <c:pt idx="1">
                  <c:v>80.964797913950449</c:v>
                </c:pt>
                <c:pt idx="2" formatCode="#,#00">
                  <c:v>88.566827697262497</c:v>
                </c:pt>
                <c:pt idx="3" formatCode="#,#00">
                  <c:v>91.8181818181815</c:v>
                </c:pt>
                <c:pt idx="4" formatCode="#,#00">
                  <c:v>83.76237623762341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414592"/>
        <c:axId val="100416128"/>
      </c:scatterChart>
      <c:valAx>
        <c:axId val="100414592"/>
        <c:scaling>
          <c:orientation val="minMax"/>
          <c:max val="26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crossAx val="100416128"/>
        <c:crosses val="autoZero"/>
        <c:crossBetween val="midCat"/>
      </c:valAx>
      <c:valAx>
        <c:axId val="100416128"/>
        <c:scaling>
          <c:orientation val="minMax"/>
          <c:max val="100"/>
          <c:min val="40"/>
        </c:scaling>
        <c:delete val="0"/>
        <c:axPos val="l"/>
        <c:majorGridlines>
          <c:spPr>
            <a:ln w="0">
              <a:solidFill>
                <a:sysClr val="windowText" lastClr="000000">
                  <a:tint val="75000"/>
                  <a:shade val="95000"/>
                  <a:satMod val="105000"/>
                  <a:alpha val="0"/>
                </a:sysClr>
              </a:solidFill>
            </a:ln>
          </c:spPr>
        </c:majorGridlines>
        <c:numFmt formatCode="0" sourceLinked="0"/>
        <c:majorTickMark val="out"/>
        <c:minorTickMark val="none"/>
        <c:tickLblPos val="nextTo"/>
        <c:crossAx val="100414592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0.238272545010103"/>
          <c:y val="0.41387784772234304"/>
          <c:w val="0.63365288743150894"/>
          <c:h val="0.26398561163691281"/>
        </c:manualLayout>
      </c:layout>
      <c:overlay val="0"/>
      <c:txPr>
        <a:bodyPr/>
        <a:lstStyle/>
        <a:p>
          <a:pPr>
            <a:defRPr sz="1600" baseline="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9.4111134305470967E-2"/>
          <c:y val="6.2986160820806741E-2"/>
          <c:w val="0.86054256857799249"/>
          <c:h val="0.80161977130481232"/>
        </c:manualLayout>
      </c:layout>
      <c:scatterChart>
        <c:scatterStyle val="lineMarker"/>
        <c:varyColors val="0"/>
        <c:ser>
          <c:idx val="0"/>
          <c:order val="0"/>
          <c:tx>
            <c:v>radiotherapy from Pignon meta-analysis</c:v>
          </c:tx>
          <c:spPr>
            <a:ln w="28575">
              <a:solidFill>
                <a:srgbClr val="00B050"/>
              </a:solidFill>
            </a:ln>
          </c:spPr>
          <c:marker>
            <c:symbol val="diamond"/>
            <c:size val="3"/>
            <c:spPr>
              <a:solidFill>
                <a:schemeClr val="tx1"/>
              </a:solidFill>
            </c:spPr>
          </c:marker>
          <c:xVal>
            <c:numRef>
              <c:f>'data CS pignon'!$F$4:$F$14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'data CS pignon'!$I$4:$I$14</c:f>
              <c:numCache>
                <c:formatCode>0.0</c:formatCode>
                <c:ptCount val="11"/>
                <c:pt idx="1">
                  <c:v>65.059793615247671</c:v>
                </c:pt>
                <c:pt idx="2">
                  <c:v>65.636135500720258</c:v>
                </c:pt>
                <c:pt idx="3">
                  <c:v>77.938222511167197</c:v>
                </c:pt>
                <c:pt idx="4">
                  <c:v>84.838980927225819</c:v>
                </c:pt>
                <c:pt idx="5">
                  <c:v>88.56567051804744</c:v>
                </c:pt>
                <c:pt idx="6">
                  <c:v>91.416844063103596</c:v>
                </c:pt>
                <c:pt idx="7">
                  <c:v>92.07118030937626</c:v>
                </c:pt>
                <c:pt idx="8">
                  <c:v>92.856555714437079</c:v>
                </c:pt>
                <c:pt idx="9">
                  <c:v>90.432884901418333</c:v>
                </c:pt>
                <c:pt idx="10">
                  <c:v>92.55067725515201</c:v>
                </c:pt>
              </c:numCache>
            </c:numRef>
          </c:yVal>
          <c:smooth val="0"/>
        </c:ser>
        <c:ser>
          <c:idx val="2"/>
          <c:order val="1"/>
          <c:tx>
            <c:v>surgery +/- radiotherapy from Pignon meta-analysis</c:v>
          </c:tx>
          <c:spPr>
            <a:ln w="28575">
              <a:solidFill>
                <a:srgbClr val="00B050"/>
              </a:solidFill>
              <a:prstDash val="sysDash"/>
            </a:ln>
          </c:spPr>
          <c:marker>
            <c:symbol val="triangle"/>
            <c:size val="5"/>
            <c:spPr>
              <a:solidFill>
                <a:schemeClr val="accent6">
                  <a:lumMod val="60000"/>
                  <a:lumOff val="40000"/>
                </a:schemeClr>
              </a:solidFill>
            </c:spPr>
          </c:marker>
          <c:xVal>
            <c:numRef>
              <c:f>'data CS pignon'!$M$4:$M$14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xVal>
          <c:yVal>
            <c:numRef>
              <c:f>'data CS pignon'!$AB$4:$AB$14</c:f>
              <c:numCache>
                <c:formatCode>0.0</c:formatCode>
                <c:ptCount val="11"/>
                <c:pt idx="1">
                  <c:v>79.073424794276434</c:v>
                </c:pt>
                <c:pt idx="2">
                  <c:v>76.322503725669449</c:v>
                </c:pt>
                <c:pt idx="3">
                  <c:v>82.707774090263314</c:v>
                </c:pt>
                <c:pt idx="4">
                  <c:v>84.731690598906567</c:v>
                </c:pt>
                <c:pt idx="5">
                  <c:v>90.288756533837898</c:v>
                </c:pt>
                <c:pt idx="6">
                  <c:v>94.782008703415286</c:v>
                </c:pt>
                <c:pt idx="7">
                  <c:v>92.059772890294028</c:v>
                </c:pt>
                <c:pt idx="8">
                  <c:v>93.819537906215629</c:v>
                </c:pt>
                <c:pt idx="9">
                  <c:v>89.922884644029779</c:v>
                </c:pt>
                <c:pt idx="10">
                  <c:v>80.432126428465565</c:v>
                </c:pt>
              </c:numCache>
            </c:numRef>
          </c:yVal>
          <c:smooth val="0"/>
        </c:ser>
        <c:ser>
          <c:idx val="6"/>
          <c:order val="2"/>
          <c:tx>
            <c:v>radiotherapy from Bonner trial</c:v>
          </c:tx>
          <c:spPr>
            <a:ln w="25400">
              <a:solidFill>
                <a:schemeClr val="tx1"/>
              </a:solidFill>
              <a:prstDash val="solid"/>
            </a:ln>
          </c:spPr>
          <c:marker>
            <c:symbol val="diamond"/>
            <c:size val="5"/>
            <c:spPr>
              <a:solidFill>
                <a:schemeClr val="tx1"/>
              </a:solidFill>
              <a:ln>
                <a:solidFill>
                  <a:srgbClr val="FF0000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'KM CS'!$J$4:$J$8</c:f>
                <c:numCache>
                  <c:formatCode>General</c:formatCode>
                  <c:ptCount val="5"/>
                  <c:pt idx="0">
                    <c:v>5.853484817358086</c:v>
                  </c:pt>
                  <c:pt idx="1">
                    <c:v>6.8827279762556755</c:v>
                  </c:pt>
                  <c:pt idx="2">
                    <c:v>7.1952381183305381</c:v>
                  </c:pt>
                  <c:pt idx="3">
                    <c:v>6.1344926440578664</c:v>
                  </c:pt>
                  <c:pt idx="4">
                    <c:v>11.77182687743197</c:v>
                  </c:pt>
                </c:numCache>
              </c:numRef>
            </c:plus>
            <c:minus>
              <c:numRef>
                <c:f>'KM CS'!$J$4:$J$8</c:f>
                <c:numCache>
                  <c:formatCode>General</c:formatCode>
                  <c:ptCount val="5"/>
                  <c:pt idx="0">
                    <c:v>5.853484817358086</c:v>
                  </c:pt>
                  <c:pt idx="1">
                    <c:v>6.8827279762556755</c:v>
                  </c:pt>
                  <c:pt idx="2">
                    <c:v>7.1952381183305381</c:v>
                  </c:pt>
                  <c:pt idx="3">
                    <c:v>6.1344926440578664</c:v>
                  </c:pt>
                  <c:pt idx="4">
                    <c:v>11.77182687743197</c:v>
                  </c:pt>
                </c:numCache>
              </c:numRef>
            </c:minus>
            <c:spPr>
              <a:ln w="19050">
                <a:solidFill>
                  <a:schemeClr val="tx1"/>
                </a:solidFill>
                <a:prstDash val="solid"/>
              </a:ln>
            </c:spPr>
          </c:errBars>
          <c:xVal>
            <c:numRef>
              <c:f>'KM CS'!$U$4:$U$8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'KM CS'!$I$4:$I$8</c:f>
              <c:numCache>
                <c:formatCode>0.00</c:formatCode>
                <c:ptCount val="5"/>
                <c:pt idx="0">
                  <c:v>74.5</c:v>
                </c:pt>
                <c:pt idx="1">
                  <c:v>74.765100671141127</c:v>
                </c:pt>
                <c:pt idx="2" formatCode="0.0">
                  <c:v>81.687612208258514</c:v>
                </c:pt>
                <c:pt idx="3" formatCode="0.0">
                  <c:v>91.428571428571388</c:v>
                </c:pt>
                <c:pt idx="4" formatCode="0.0">
                  <c:v>78.365384615384258</c:v>
                </c:pt>
              </c:numCache>
            </c:numRef>
          </c:yVal>
          <c:smooth val="0"/>
        </c:ser>
        <c:ser>
          <c:idx val="7"/>
          <c:order val="3"/>
          <c:tx>
            <c:v>radiotherapy plus cetuximab from Bonner trial</c:v>
          </c:tx>
          <c:spPr>
            <a:ln w="25400">
              <a:solidFill>
                <a:schemeClr val="tx1"/>
              </a:solidFill>
              <a:prstDash val="dash"/>
            </a:ln>
          </c:spPr>
          <c:marker>
            <c:symbol val="square"/>
            <c:size val="5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errBars>
            <c:errDir val="y"/>
            <c:errBarType val="both"/>
            <c:errValType val="cust"/>
            <c:noEndCap val="0"/>
            <c:plus>
              <c:numRef>
                <c:f>'KM CS'!$AE$4:$AE$8</c:f>
                <c:numCache>
                  <c:formatCode>General</c:formatCode>
                  <c:ptCount val="5"/>
                  <c:pt idx="0">
                    <c:v>5.7041440726804655</c:v>
                  </c:pt>
                  <c:pt idx="1">
                    <c:v>6.083071820754582</c:v>
                  </c:pt>
                  <c:pt idx="2">
                    <c:v>5.5563515757078186</c:v>
                  </c:pt>
                  <c:pt idx="3">
                    <c:v>5.2677924821591633</c:v>
                  </c:pt>
                  <c:pt idx="4">
                    <c:v>8.8975376693810642</c:v>
                  </c:pt>
                </c:numCache>
              </c:numRef>
            </c:plus>
            <c:minus>
              <c:numRef>
                <c:f>'KM CS'!$AE$4:$AE$8</c:f>
                <c:numCache>
                  <c:formatCode>General</c:formatCode>
                  <c:ptCount val="5"/>
                  <c:pt idx="0">
                    <c:v>5.7041440726804655</c:v>
                  </c:pt>
                  <c:pt idx="1">
                    <c:v>6.083071820754582</c:v>
                  </c:pt>
                  <c:pt idx="2">
                    <c:v>5.5563515757078186</c:v>
                  </c:pt>
                  <c:pt idx="3">
                    <c:v>5.2677924821591633</c:v>
                  </c:pt>
                  <c:pt idx="4">
                    <c:v>8.8975376693810642</c:v>
                  </c:pt>
                </c:numCache>
              </c:numRef>
            </c:minus>
            <c:spPr>
              <a:ln w="15875">
                <a:solidFill>
                  <a:schemeClr val="tx1"/>
                </a:solidFill>
                <a:prstDash val="dash"/>
              </a:ln>
            </c:spPr>
          </c:errBars>
          <c:xVal>
            <c:numRef>
              <c:f>'KM CS'!$AH$4:$AH$8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'KM CS'!$AD$4:$AD$8</c:f>
              <c:numCache>
                <c:formatCode>0.00</c:formatCode>
                <c:ptCount val="5"/>
                <c:pt idx="0">
                  <c:v>76.7</c:v>
                </c:pt>
                <c:pt idx="1">
                  <c:v>80.964797913950449</c:v>
                </c:pt>
                <c:pt idx="2" formatCode="0.0">
                  <c:v>88.566827697262497</c:v>
                </c:pt>
                <c:pt idx="3" formatCode="0.0">
                  <c:v>91.818181818180946</c:v>
                </c:pt>
                <c:pt idx="4" formatCode="0.0">
                  <c:v>83.76237623762284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516224"/>
        <c:axId val="100517760"/>
      </c:scatterChart>
      <c:valAx>
        <c:axId val="100516224"/>
        <c:scaling>
          <c:orientation val="minMax"/>
          <c:max val="10"/>
        </c:scaling>
        <c:delete val="0"/>
        <c:axPos val="b"/>
        <c:numFmt formatCode="General" sourceLinked="1"/>
        <c:majorTickMark val="out"/>
        <c:minorTickMark val="none"/>
        <c:tickLblPos val="nextTo"/>
        <c:crossAx val="100517760"/>
        <c:crosses val="autoZero"/>
        <c:crossBetween val="midCat"/>
      </c:valAx>
      <c:valAx>
        <c:axId val="100517760"/>
        <c:scaling>
          <c:orientation val="minMax"/>
          <c:max val="100"/>
          <c:min val="50"/>
        </c:scaling>
        <c:delete val="0"/>
        <c:axPos val="l"/>
        <c:majorGridlines>
          <c:spPr>
            <a:ln w="0">
              <a:solidFill>
                <a:sysClr val="windowText" lastClr="000000">
                  <a:tint val="75000"/>
                  <a:shade val="95000"/>
                  <a:satMod val="105000"/>
                  <a:alpha val="0"/>
                </a:sysClr>
              </a:solidFill>
            </a:ln>
          </c:spPr>
        </c:majorGridlines>
        <c:numFmt formatCode="0" sourceLinked="0"/>
        <c:majorTickMark val="out"/>
        <c:minorTickMark val="none"/>
        <c:tickLblPos val="nextTo"/>
        <c:crossAx val="100516224"/>
        <c:crosses val="autoZero"/>
        <c:crossBetween val="midCat"/>
      </c:valAx>
    </c:plotArea>
    <c:legend>
      <c:legendPos val="b"/>
      <c:layout>
        <c:manualLayout>
          <c:xMode val="edge"/>
          <c:yMode val="edge"/>
          <c:x val="0.22374672190338638"/>
          <c:y val="0.61784524530587814"/>
          <c:w val="0.7709319631127276"/>
          <c:h val="0.23335834113393175"/>
        </c:manualLayout>
      </c:layout>
      <c:overlay val="0"/>
      <c:txPr>
        <a:bodyPr/>
        <a:lstStyle/>
        <a:p>
          <a:pPr>
            <a:defRPr sz="1800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6968943769012496E-2"/>
          <c:y val="0.13029742651463191"/>
          <c:w val="0.86054256857799249"/>
          <c:h val="0.72294834514981265"/>
        </c:manualLayout>
      </c:layout>
      <c:scatterChart>
        <c:scatterStyle val="lineMarker"/>
        <c:varyColors val="0"/>
        <c:ser>
          <c:idx val="0"/>
          <c:order val="0"/>
          <c:tx>
            <c:v>Kaplan-Meier radiotherapy arm</c:v>
          </c:tx>
          <c:spPr>
            <a:ln w="31750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KM!$B$2:$B$62</c:f>
              <c:numCache>
                <c:formatCode>0.00</c:formatCode>
                <c:ptCount val="61"/>
                <c:pt idx="0">
                  <c:v>0</c:v>
                </c:pt>
                <c:pt idx="1">
                  <c:v>8.3333333333333343E-2</c:v>
                </c:pt>
                <c:pt idx="2">
                  <c:v>0.16083333333333341</c:v>
                </c:pt>
                <c:pt idx="3">
                  <c:v>0.2116666666666667</c:v>
                </c:pt>
                <c:pt idx="4">
                  <c:v>0.31416666666666693</c:v>
                </c:pt>
                <c:pt idx="5">
                  <c:v>0.35916666666666691</c:v>
                </c:pt>
                <c:pt idx="6">
                  <c:v>0.37250000000000016</c:v>
                </c:pt>
                <c:pt idx="7">
                  <c:v>0.41083333333333333</c:v>
                </c:pt>
                <c:pt idx="8">
                  <c:v>0.4425</c:v>
                </c:pt>
                <c:pt idx="9">
                  <c:v>0.46166666666666689</c:v>
                </c:pt>
                <c:pt idx="10">
                  <c:v>0.52</c:v>
                </c:pt>
                <c:pt idx="11">
                  <c:v>0.53249999999999997</c:v>
                </c:pt>
                <c:pt idx="12">
                  <c:v>0.55166666666666653</c:v>
                </c:pt>
                <c:pt idx="13">
                  <c:v>0.58416666666666617</c:v>
                </c:pt>
                <c:pt idx="14">
                  <c:v>0.61000000000000032</c:v>
                </c:pt>
                <c:pt idx="15">
                  <c:v>0.65416666666666667</c:v>
                </c:pt>
                <c:pt idx="16">
                  <c:v>0.69916666666666649</c:v>
                </c:pt>
                <c:pt idx="17">
                  <c:v>0.8333333333333337</c:v>
                </c:pt>
                <c:pt idx="18">
                  <c:v>0.85833333333333361</c:v>
                </c:pt>
                <c:pt idx="19">
                  <c:v>0.8916666666666665</c:v>
                </c:pt>
                <c:pt idx="20">
                  <c:v>0.9500000000000004</c:v>
                </c:pt>
                <c:pt idx="21">
                  <c:v>1.0249999999999995</c:v>
                </c:pt>
                <c:pt idx="22">
                  <c:v>1.0666666666666667</c:v>
                </c:pt>
                <c:pt idx="23">
                  <c:v>1.1500000000000001</c:v>
                </c:pt>
                <c:pt idx="24">
                  <c:v>1.1916666666666667</c:v>
                </c:pt>
                <c:pt idx="25">
                  <c:v>1.25</c:v>
                </c:pt>
                <c:pt idx="26">
                  <c:v>1.325</c:v>
                </c:pt>
                <c:pt idx="27">
                  <c:v>1.3833333333333335</c:v>
                </c:pt>
                <c:pt idx="28">
                  <c:v>1.4249999999999994</c:v>
                </c:pt>
                <c:pt idx="29">
                  <c:v>1.4666666666666668</c:v>
                </c:pt>
                <c:pt idx="30">
                  <c:v>1.5</c:v>
                </c:pt>
                <c:pt idx="31">
                  <c:v>1.5333333333333332</c:v>
                </c:pt>
                <c:pt idx="32">
                  <c:v>1.5833333333333333</c:v>
                </c:pt>
                <c:pt idx="33">
                  <c:v>1.6333333333333335</c:v>
                </c:pt>
                <c:pt idx="34">
                  <c:v>1.6666666666666667</c:v>
                </c:pt>
                <c:pt idx="35">
                  <c:v>1.7166666666666668</c:v>
                </c:pt>
                <c:pt idx="36">
                  <c:v>1.7249999999999992</c:v>
                </c:pt>
                <c:pt idx="37">
                  <c:v>1.8833333333333335</c:v>
                </c:pt>
                <c:pt idx="38">
                  <c:v>1.9500000000000006</c:v>
                </c:pt>
                <c:pt idx="39">
                  <c:v>2.0083333333333342</c:v>
                </c:pt>
                <c:pt idx="40">
                  <c:v>2.0749999999999997</c:v>
                </c:pt>
                <c:pt idx="41">
                  <c:v>2.1083333333333347</c:v>
                </c:pt>
                <c:pt idx="42">
                  <c:v>2.283333333333335</c:v>
                </c:pt>
                <c:pt idx="43">
                  <c:v>2.4250000000000003</c:v>
                </c:pt>
                <c:pt idx="44">
                  <c:v>2.4666666666666668</c:v>
                </c:pt>
                <c:pt idx="45">
                  <c:v>2.5749999999999997</c:v>
                </c:pt>
                <c:pt idx="46">
                  <c:v>2.6416666666666666</c:v>
                </c:pt>
                <c:pt idx="47">
                  <c:v>2.6833333333333349</c:v>
                </c:pt>
                <c:pt idx="48">
                  <c:v>2.8666666666666667</c:v>
                </c:pt>
                <c:pt idx="49">
                  <c:v>3.0249999999999999</c:v>
                </c:pt>
                <c:pt idx="50">
                  <c:v>3.3333333333333335</c:v>
                </c:pt>
                <c:pt idx="51">
                  <c:v>3.5500000000000003</c:v>
                </c:pt>
                <c:pt idx="52">
                  <c:v>3.5833333333333348</c:v>
                </c:pt>
                <c:pt idx="53">
                  <c:v>3.9499999999999997</c:v>
                </c:pt>
                <c:pt idx="54">
                  <c:v>4.166666666666667</c:v>
                </c:pt>
                <c:pt idx="55">
                  <c:v>4.2833333333333377</c:v>
                </c:pt>
                <c:pt idx="56">
                  <c:v>4.375</c:v>
                </c:pt>
                <c:pt idx="57">
                  <c:v>4.4583333333333366</c:v>
                </c:pt>
                <c:pt idx="58">
                  <c:v>4.8666666666666663</c:v>
                </c:pt>
                <c:pt idx="59">
                  <c:v>4.95</c:v>
                </c:pt>
                <c:pt idx="60">
                  <c:v>4.9583333333333366</c:v>
                </c:pt>
              </c:numCache>
            </c:numRef>
          </c:xVal>
          <c:yVal>
            <c:numRef>
              <c:f>KM!$D$2:$D$62</c:f>
              <c:numCache>
                <c:formatCode>0.00</c:formatCode>
                <c:ptCount val="61"/>
                <c:pt idx="0">
                  <c:v>100</c:v>
                </c:pt>
                <c:pt idx="1">
                  <c:v>99.1</c:v>
                </c:pt>
                <c:pt idx="2">
                  <c:v>98.1</c:v>
                </c:pt>
                <c:pt idx="3">
                  <c:v>96.7</c:v>
                </c:pt>
                <c:pt idx="4">
                  <c:v>95.3</c:v>
                </c:pt>
                <c:pt idx="5">
                  <c:v>94.3</c:v>
                </c:pt>
                <c:pt idx="6">
                  <c:v>93.8</c:v>
                </c:pt>
                <c:pt idx="7">
                  <c:v>92.9</c:v>
                </c:pt>
                <c:pt idx="8">
                  <c:v>91.4</c:v>
                </c:pt>
                <c:pt idx="9">
                  <c:v>89.1</c:v>
                </c:pt>
                <c:pt idx="10">
                  <c:v>88.1</c:v>
                </c:pt>
                <c:pt idx="11">
                  <c:v>86.2</c:v>
                </c:pt>
                <c:pt idx="12">
                  <c:v>84.7</c:v>
                </c:pt>
                <c:pt idx="13">
                  <c:v>83.8</c:v>
                </c:pt>
                <c:pt idx="14">
                  <c:v>82.3</c:v>
                </c:pt>
                <c:pt idx="15">
                  <c:v>80.900000000000006</c:v>
                </c:pt>
                <c:pt idx="16">
                  <c:v>78.900000000000006</c:v>
                </c:pt>
                <c:pt idx="17">
                  <c:v>78</c:v>
                </c:pt>
                <c:pt idx="18">
                  <c:v>76</c:v>
                </c:pt>
                <c:pt idx="19">
                  <c:v>75.5</c:v>
                </c:pt>
                <c:pt idx="20">
                  <c:v>74.5</c:v>
                </c:pt>
                <c:pt idx="21">
                  <c:v>73.099999999999994</c:v>
                </c:pt>
                <c:pt idx="22">
                  <c:v>72.599999999999994</c:v>
                </c:pt>
                <c:pt idx="23">
                  <c:v>71.599999999999994</c:v>
                </c:pt>
                <c:pt idx="24">
                  <c:v>70.099999999999994</c:v>
                </c:pt>
                <c:pt idx="25">
                  <c:v>68.7</c:v>
                </c:pt>
                <c:pt idx="26">
                  <c:v>67.7</c:v>
                </c:pt>
                <c:pt idx="27">
                  <c:v>66.7</c:v>
                </c:pt>
                <c:pt idx="28">
                  <c:v>65.2</c:v>
                </c:pt>
                <c:pt idx="29">
                  <c:v>64.2</c:v>
                </c:pt>
                <c:pt idx="30">
                  <c:v>63.2</c:v>
                </c:pt>
                <c:pt idx="31">
                  <c:v>61.7</c:v>
                </c:pt>
                <c:pt idx="32">
                  <c:v>61.20000000000001</c:v>
                </c:pt>
                <c:pt idx="33">
                  <c:v>60.70000000000001</c:v>
                </c:pt>
                <c:pt idx="34">
                  <c:v>59.70000000000001</c:v>
                </c:pt>
                <c:pt idx="35">
                  <c:v>58.70000000000001</c:v>
                </c:pt>
                <c:pt idx="36">
                  <c:v>56.70000000000001</c:v>
                </c:pt>
                <c:pt idx="37">
                  <c:v>56.2</c:v>
                </c:pt>
                <c:pt idx="38">
                  <c:v>55.7</c:v>
                </c:pt>
                <c:pt idx="39">
                  <c:v>55.2</c:v>
                </c:pt>
                <c:pt idx="40">
                  <c:v>53.2</c:v>
                </c:pt>
                <c:pt idx="41">
                  <c:v>52.2</c:v>
                </c:pt>
                <c:pt idx="42">
                  <c:v>50.7</c:v>
                </c:pt>
                <c:pt idx="43">
                  <c:v>50.2</c:v>
                </c:pt>
                <c:pt idx="44">
                  <c:v>49.2</c:v>
                </c:pt>
                <c:pt idx="45">
                  <c:v>47.600000000000009</c:v>
                </c:pt>
                <c:pt idx="46">
                  <c:v>46.6</c:v>
                </c:pt>
                <c:pt idx="47">
                  <c:v>46.1</c:v>
                </c:pt>
                <c:pt idx="48">
                  <c:v>45.5</c:v>
                </c:pt>
                <c:pt idx="49">
                  <c:v>45</c:v>
                </c:pt>
                <c:pt idx="50">
                  <c:v>43.7</c:v>
                </c:pt>
                <c:pt idx="51">
                  <c:v>43.1</c:v>
                </c:pt>
                <c:pt idx="52">
                  <c:v>42.4</c:v>
                </c:pt>
                <c:pt idx="53">
                  <c:v>41.6</c:v>
                </c:pt>
                <c:pt idx="54">
                  <c:v>40.70000000000001</c:v>
                </c:pt>
                <c:pt idx="55">
                  <c:v>38.9</c:v>
                </c:pt>
                <c:pt idx="56">
                  <c:v>37.9</c:v>
                </c:pt>
                <c:pt idx="57">
                  <c:v>36.9</c:v>
                </c:pt>
                <c:pt idx="58">
                  <c:v>35.5</c:v>
                </c:pt>
                <c:pt idx="59">
                  <c:v>34.1</c:v>
                </c:pt>
                <c:pt idx="60">
                  <c:v>32.6</c:v>
                </c:pt>
              </c:numCache>
            </c:numRef>
          </c:yVal>
          <c:smooth val="0"/>
        </c:ser>
        <c:ser>
          <c:idx val="3"/>
          <c:order val="1"/>
          <c:tx>
            <c:v>Kaplan-Meier radiotherapy plus cetuximab arm</c:v>
          </c:tx>
          <c:spPr>
            <a:ln w="31750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KM!$G$2:$G$88</c:f>
              <c:numCache>
                <c:formatCode>0.00</c:formatCode>
                <c:ptCount val="87"/>
                <c:pt idx="0">
                  <c:v>0</c:v>
                </c:pt>
                <c:pt idx="1">
                  <c:v>3.4749999999999996E-2</c:v>
                </c:pt>
                <c:pt idx="2">
                  <c:v>9.2500000000000027E-2</c:v>
                </c:pt>
                <c:pt idx="3">
                  <c:v>0.1216666666666667</c:v>
                </c:pt>
                <c:pt idx="4">
                  <c:v>0.13583333333333342</c:v>
                </c:pt>
                <c:pt idx="5">
                  <c:v>0.19333333333333341</c:v>
                </c:pt>
                <c:pt idx="6">
                  <c:v>0.2225</c:v>
                </c:pt>
                <c:pt idx="7">
                  <c:v>0.25166666666666682</c:v>
                </c:pt>
                <c:pt idx="8">
                  <c:v>0.28000000000000008</c:v>
                </c:pt>
                <c:pt idx="9">
                  <c:v>0.29500000000000015</c:v>
                </c:pt>
                <c:pt idx="10">
                  <c:v>0.33833333333333332</c:v>
                </c:pt>
                <c:pt idx="11">
                  <c:v>0.42500000000000021</c:v>
                </c:pt>
                <c:pt idx="12">
                  <c:v>0.43916666666666693</c:v>
                </c:pt>
                <c:pt idx="13">
                  <c:v>0.46833333333333327</c:v>
                </c:pt>
                <c:pt idx="14">
                  <c:v>0.48250000000000015</c:v>
                </c:pt>
                <c:pt idx="15">
                  <c:v>0.49666666666666692</c:v>
                </c:pt>
                <c:pt idx="16">
                  <c:v>0.5258333333333336</c:v>
                </c:pt>
                <c:pt idx="17">
                  <c:v>0.54</c:v>
                </c:pt>
                <c:pt idx="18">
                  <c:v>0.58333333333333337</c:v>
                </c:pt>
                <c:pt idx="19">
                  <c:v>0.59833333333333327</c:v>
                </c:pt>
                <c:pt idx="20">
                  <c:v>0.64166666666666672</c:v>
                </c:pt>
                <c:pt idx="21">
                  <c:v>0.68500000000000005</c:v>
                </c:pt>
                <c:pt idx="22">
                  <c:v>0.69916666666666649</c:v>
                </c:pt>
                <c:pt idx="23">
                  <c:v>0.72833333333333361</c:v>
                </c:pt>
                <c:pt idx="24">
                  <c:v>0.74250000000000005</c:v>
                </c:pt>
                <c:pt idx="25">
                  <c:v>0.75666666666666671</c:v>
                </c:pt>
                <c:pt idx="26">
                  <c:v>0.79999999999999993</c:v>
                </c:pt>
                <c:pt idx="27">
                  <c:v>0.84166666666666667</c:v>
                </c:pt>
                <c:pt idx="28">
                  <c:v>0.85833333333333361</c:v>
                </c:pt>
                <c:pt idx="29">
                  <c:v>0.8833333333333333</c:v>
                </c:pt>
                <c:pt idx="30">
                  <c:v>0.9</c:v>
                </c:pt>
                <c:pt idx="31">
                  <c:v>0.93333333333333324</c:v>
                </c:pt>
                <c:pt idx="32">
                  <c:v>0.94166666666666676</c:v>
                </c:pt>
                <c:pt idx="33">
                  <c:v>0.9583333333333337</c:v>
                </c:pt>
                <c:pt idx="34">
                  <c:v>0.99166666666666659</c:v>
                </c:pt>
                <c:pt idx="35">
                  <c:v>1</c:v>
                </c:pt>
                <c:pt idx="36">
                  <c:v>1.0333333333333334</c:v>
                </c:pt>
                <c:pt idx="37">
                  <c:v>1.0416666666666661</c:v>
                </c:pt>
                <c:pt idx="38">
                  <c:v>1.0583333333333333</c:v>
                </c:pt>
                <c:pt idx="39">
                  <c:v>1.0999999999999992</c:v>
                </c:pt>
                <c:pt idx="40">
                  <c:v>1.1916666666666667</c:v>
                </c:pt>
                <c:pt idx="41">
                  <c:v>1.2083333333333333</c:v>
                </c:pt>
                <c:pt idx="42">
                  <c:v>1.25</c:v>
                </c:pt>
                <c:pt idx="43">
                  <c:v>1.3333333333333333</c:v>
                </c:pt>
                <c:pt idx="44">
                  <c:v>1.3499999999999992</c:v>
                </c:pt>
                <c:pt idx="45">
                  <c:v>1.4333333333333327</c:v>
                </c:pt>
                <c:pt idx="46">
                  <c:v>1.4666666666666668</c:v>
                </c:pt>
                <c:pt idx="47">
                  <c:v>1.5083333333333335</c:v>
                </c:pt>
                <c:pt idx="48">
                  <c:v>1.5333333333333332</c:v>
                </c:pt>
                <c:pt idx="49">
                  <c:v>1.5666666666666667</c:v>
                </c:pt>
                <c:pt idx="50">
                  <c:v>1.6083333333333341</c:v>
                </c:pt>
                <c:pt idx="51">
                  <c:v>1.6416666666666666</c:v>
                </c:pt>
                <c:pt idx="52">
                  <c:v>1.6666666666666667</c:v>
                </c:pt>
                <c:pt idx="53">
                  <c:v>1.6916666666666667</c:v>
                </c:pt>
                <c:pt idx="54">
                  <c:v>1.7083333333333333</c:v>
                </c:pt>
                <c:pt idx="55">
                  <c:v>1.7416666666666658</c:v>
                </c:pt>
                <c:pt idx="56">
                  <c:v>1.8416666666666668</c:v>
                </c:pt>
                <c:pt idx="57">
                  <c:v>1.8666666666666665</c:v>
                </c:pt>
                <c:pt idx="58">
                  <c:v>1.9000000000000001</c:v>
                </c:pt>
                <c:pt idx="59">
                  <c:v>1.9083333333333339</c:v>
                </c:pt>
                <c:pt idx="60">
                  <c:v>2.0583333333333331</c:v>
                </c:pt>
                <c:pt idx="61">
                  <c:v>2.1166666666666667</c:v>
                </c:pt>
                <c:pt idx="62">
                  <c:v>2.1583333333333332</c:v>
                </c:pt>
                <c:pt idx="63">
                  <c:v>2.2416666666666671</c:v>
                </c:pt>
                <c:pt idx="64">
                  <c:v>2.3166666666666655</c:v>
                </c:pt>
                <c:pt idx="65">
                  <c:v>2.3749999999999987</c:v>
                </c:pt>
                <c:pt idx="66">
                  <c:v>2.4583333333333335</c:v>
                </c:pt>
                <c:pt idx="67">
                  <c:v>2.5166666666666653</c:v>
                </c:pt>
                <c:pt idx="68">
                  <c:v>2.5916666666666668</c:v>
                </c:pt>
                <c:pt idx="69">
                  <c:v>2.7666666666666671</c:v>
                </c:pt>
                <c:pt idx="70">
                  <c:v>2.8499999999999988</c:v>
                </c:pt>
                <c:pt idx="71">
                  <c:v>2.9666666666666668</c:v>
                </c:pt>
                <c:pt idx="72">
                  <c:v>2.9833333333333343</c:v>
                </c:pt>
                <c:pt idx="73">
                  <c:v>3.0083333333333342</c:v>
                </c:pt>
                <c:pt idx="74">
                  <c:v>3.0249999999999999</c:v>
                </c:pt>
                <c:pt idx="75">
                  <c:v>3.7333333333333343</c:v>
                </c:pt>
                <c:pt idx="76">
                  <c:v>3.7749999999999999</c:v>
                </c:pt>
                <c:pt idx="77">
                  <c:v>3.9333333333333336</c:v>
                </c:pt>
                <c:pt idx="78">
                  <c:v>3.9666666666666668</c:v>
                </c:pt>
                <c:pt idx="79">
                  <c:v>3.9749999999999988</c:v>
                </c:pt>
                <c:pt idx="80">
                  <c:v>4.0750000000000002</c:v>
                </c:pt>
                <c:pt idx="81">
                  <c:v>4.1249999999999956</c:v>
                </c:pt>
                <c:pt idx="82">
                  <c:v>4.4416666666666691</c:v>
                </c:pt>
                <c:pt idx="83">
                  <c:v>4.6249999999999956</c:v>
                </c:pt>
                <c:pt idx="84">
                  <c:v>4.7250000000000005</c:v>
                </c:pt>
                <c:pt idx="85">
                  <c:v>4.8999999999999995</c:v>
                </c:pt>
                <c:pt idx="86">
                  <c:v>4.9750000000000014</c:v>
                </c:pt>
              </c:numCache>
            </c:numRef>
          </c:xVal>
          <c:yVal>
            <c:numRef>
              <c:f>KM!$I$2:$I$88</c:f>
              <c:numCache>
                <c:formatCode>General</c:formatCode>
                <c:ptCount val="87"/>
                <c:pt idx="0" formatCode="0.00">
                  <c:v>100</c:v>
                </c:pt>
                <c:pt idx="1">
                  <c:v>99.5</c:v>
                </c:pt>
                <c:pt idx="2">
                  <c:v>99.1</c:v>
                </c:pt>
                <c:pt idx="3">
                  <c:v>98.6</c:v>
                </c:pt>
                <c:pt idx="4">
                  <c:v>98.1</c:v>
                </c:pt>
                <c:pt idx="5">
                  <c:v>97.2</c:v>
                </c:pt>
                <c:pt idx="6">
                  <c:v>96.7</c:v>
                </c:pt>
                <c:pt idx="7">
                  <c:v>96.2</c:v>
                </c:pt>
                <c:pt idx="8">
                  <c:v>95.7</c:v>
                </c:pt>
                <c:pt idx="9">
                  <c:v>95.3</c:v>
                </c:pt>
                <c:pt idx="10">
                  <c:v>94.8</c:v>
                </c:pt>
                <c:pt idx="11">
                  <c:v>94.3</c:v>
                </c:pt>
                <c:pt idx="12">
                  <c:v>93.8</c:v>
                </c:pt>
                <c:pt idx="13">
                  <c:v>93.4</c:v>
                </c:pt>
                <c:pt idx="14">
                  <c:v>92.9</c:v>
                </c:pt>
                <c:pt idx="15">
                  <c:v>92.4</c:v>
                </c:pt>
                <c:pt idx="16">
                  <c:v>91.5</c:v>
                </c:pt>
                <c:pt idx="17">
                  <c:v>91</c:v>
                </c:pt>
                <c:pt idx="18">
                  <c:v>90.5</c:v>
                </c:pt>
                <c:pt idx="19">
                  <c:v>89.1</c:v>
                </c:pt>
                <c:pt idx="20">
                  <c:v>88.6</c:v>
                </c:pt>
                <c:pt idx="21">
                  <c:v>88.1</c:v>
                </c:pt>
                <c:pt idx="22">
                  <c:v>87.2</c:v>
                </c:pt>
                <c:pt idx="23">
                  <c:v>85.7</c:v>
                </c:pt>
                <c:pt idx="24">
                  <c:v>85.3</c:v>
                </c:pt>
                <c:pt idx="25">
                  <c:v>84.8</c:v>
                </c:pt>
                <c:pt idx="26">
                  <c:v>84.3</c:v>
                </c:pt>
                <c:pt idx="27">
                  <c:v>83.399999999999991</c:v>
                </c:pt>
                <c:pt idx="28">
                  <c:v>82.899999999999991</c:v>
                </c:pt>
                <c:pt idx="29">
                  <c:v>81.899999999999991</c:v>
                </c:pt>
                <c:pt idx="30">
                  <c:v>81.399999999999991</c:v>
                </c:pt>
                <c:pt idx="31">
                  <c:v>81</c:v>
                </c:pt>
                <c:pt idx="32">
                  <c:v>80</c:v>
                </c:pt>
                <c:pt idx="33">
                  <c:v>79.100000000000009</c:v>
                </c:pt>
                <c:pt idx="34">
                  <c:v>77.600000000000009</c:v>
                </c:pt>
                <c:pt idx="35">
                  <c:v>76.7</c:v>
                </c:pt>
                <c:pt idx="36">
                  <c:v>74.3</c:v>
                </c:pt>
                <c:pt idx="37">
                  <c:v>73.8</c:v>
                </c:pt>
                <c:pt idx="38">
                  <c:v>73.3</c:v>
                </c:pt>
                <c:pt idx="39">
                  <c:v>72.399999999999991</c:v>
                </c:pt>
                <c:pt idx="40">
                  <c:v>71.899999999999991</c:v>
                </c:pt>
                <c:pt idx="41">
                  <c:v>71.399999999999991</c:v>
                </c:pt>
                <c:pt idx="42">
                  <c:v>70.899999999999991</c:v>
                </c:pt>
                <c:pt idx="43">
                  <c:v>70.399999999999991</c:v>
                </c:pt>
                <c:pt idx="44">
                  <c:v>69.899999999999991</c:v>
                </c:pt>
                <c:pt idx="45">
                  <c:v>69.5</c:v>
                </c:pt>
                <c:pt idx="46">
                  <c:v>69</c:v>
                </c:pt>
                <c:pt idx="47">
                  <c:v>68.5</c:v>
                </c:pt>
                <c:pt idx="48">
                  <c:v>68</c:v>
                </c:pt>
                <c:pt idx="49">
                  <c:v>67.5</c:v>
                </c:pt>
                <c:pt idx="50">
                  <c:v>67</c:v>
                </c:pt>
                <c:pt idx="51">
                  <c:v>66.5</c:v>
                </c:pt>
                <c:pt idx="52">
                  <c:v>66</c:v>
                </c:pt>
                <c:pt idx="53">
                  <c:v>65.100000000000009</c:v>
                </c:pt>
                <c:pt idx="54">
                  <c:v>64.600000000000009</c:v>
                </c:pt>
                <c:pt idx="55">
                  <c:v>64.099999999999994</c:v>
                </c:pt>
                <c:pt idx="56">
                  <c:v>63.6</c:v>
                </c:pt>
                <c:pt idx="57">
                  <c:v>63.1</c:v>
                </c:pt>
                <c:pt idx="58">
                  <c:v>62.6</c:v>
                </c:pt>
                <c:pt idx="59">
                  <c:v>62.1</c:v>
                </c:pt>
                <c:pt idx="60">
                  <c:v>61.6</c:v>
                </c:pt>
                <c:pt idx="61">
                  <c:v>61.1</c:v>
                </c:pt>
                <c:pt idx="62">
                  <c:v>60.6</c:v>
                </c:pt>
                <c:pt idx="63">
                  <c:v>60.100000000000009</c:v>
                </c:pt>
                <c:pt idx="64">
                  <c:v>59.600000000000009</c:v>
                </c:pt>
                <c:pt idx="65">
                  <c:v>59.100000000000009</c:v>
                </c:pt>
                <c:pt idx="66">
                  <c:v>58.100000000000009</c:v>
                </c:pt>
                <c:pt idx="67">
                  <c:v>57.600000000000009</c:v>
                </c:pt>
                <c:pt idx="68">
                  <c:v>57.100000000000009</c:v>
                </c:pt>
                <c:pt idx="69">
                  <c:v>56.600000000000009</c:v>
                </c:pt>
                <c:pt idx="70">
                  <c:v>56.100000000000009</c:v>
                </c:pt>
                <c:pt idx="71">
                  <c:v>55.600000000000009</c:v>
                </c:pt>
                <c:pt idx="72">
                  <c:v>55.000000000000007</c:v>
                </c:pt>
                <c:pt idx="73">
                  <c:v>54.500000000000007</c:v>
                </c:pt>
                <c:pt idx="74">
                  <c:v>54</c:v>
                </c:pt>
                <c:pt idx="75">
                  <c:v>53.300000000000004</c:v>
                </c:pt>
                <c:pt idx="76">
                  <c:v>52.7</c:v>
                </c:pt>
                <c:pt idx="77">
                  <c:v>52</c:v>
                </c:pt>
                <c:pt idx="78">
                  <c:v>51.2</c:v>
                </c:pt>
                <c:pt idx="79">
                  <c:v>50.5</c:v>
                </c:pt>
                <c:pt idx="80">
                  <c:v>49.8</c:v>
                </c:pt>
                <c:pt idx="81">
                  <c:v>49</c:v>
                </c:pt>
                <c:pt idx="82">
                  <c:v>48</c:v>
                </c:pt>
                <c:pt idx="83">
                  <c:v>46.9</c:v>
                </c:pt>
                <c:pt idx="84">
                  <c:v>45.6</c:v>
                </c:pt>
                <c:pt idx="85">
                  <c:v>44</c:v>
                </c:pt>
                <c:pt idx="86">
                  <c:v>42.3</c:v>
                </c:pt>
              </c:numCache>
            </c:numRef>
          </c:yVal>
          <c:smooth val="0"/>
        </c:ser>
        <c:ser>
          <c:idx val="4"/>
          <c:order val="2"/>
          <c:tx>
            <c:strRef>
              <c:f>'all 7 inits'!$M$9</c:f>
              <c:strCache>
                <c:ptCount val="1"/>
                <c:pt idx="0">
                  <c:v>constrained spline radiotherapy arm </c:v>
                </c:pt>
              </c:strCache>
            </c:strRef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all 7 inits'!$L$10:$L$133</c:f>
              <c:numCache>
                <c:formatCode>0.00</c:formatCode>
                <c:ptCount val="124"/>
                <c:pt idx="0">
                  <c:v>0</c:v>
                </c:pt>
                <c:pt idx="1">
                  <c:v>8.3333333333333343E-2</c:v>
                </c:pt>
                <c:pt idx="2">
                  <c:v>0.16666666666666666</c:v>
                </c:pt>
                <c:pt idx="3">
                  <c:v>0.25</c:v>
                </c:pt>
                <c:pt idx="4">
                  <c:v>0.33333333333333331</c:v>
                </c:pt>
                <c:pt idx="5">
                  <c:v>0.41666666666666691</c:v>
                </c:pt>
                <c:pt idx="6">
                  <c:v>0.5</c:v>
                </c:pt>
                <c:pt idx="7">
                  <c:v>0.58333333333333337</c:v>
                </c:pt>
                <c:pt idx="8">
                  <c:v>0.66666666666666663</c:v>
                </c:pt>
                <c:pt idx="9">
                  <c:v>0.75000000000000033</c:v>
                </c:pt>
                <c:pt idx="10">
                  <c:v>0.8333333333333337</c:v>
                </c:pt>
                <c:pt idx="11">
                  <c:v>0.91666666666666652</c:v>
                </c:pt>
                <c:pt idx="12">
                  <c:v>1</c:v>
                </c:pt>
                <c:pt idx="13">
                  <c:v>1.0833333333333333</c:v>
                </c:pt>
                <c:pt idx="14">
                  <c:v>1.1666666666666667</c:v>
                </c:pt>
                <c:pt idx="15">
                  <c:v>1.25</c:v>
                </c:pt>
                <c:pt idx="16">
                  <c:v>1.3333333333333333</c:v>
                </c:pt>
                <c:pt idx="17">
                  <c:v>1.4166666666666661</c:v>
                </c:pt>
                <c:pt idx="18">
                  <c:v>1.5</c:v>
                </c:pt>
                <c:pt idx="19">
                  <c:v>1.5833333333333333</c:v>
                </c:pt>
                <c:pt idx="20">
                  <c:v>1.6666666666666667</c:v>
                </c:pt>
                <c:pt idx="21">
                  <c:v>1.75</c:v>
                </c:pt>
                <c:pt idx="22">
                  <c:v>1.8333333333333333</c:v>
                </c:pt>
                <c:pt idx="23">
                  <c:v>1.9166666666666667</c:v>
                </c:pt>
                <c:pt idx="24">
                  <c:v>2</c:v>
                </c:pt>
                <c:pt idx="25">
                  <c:v>2.0833333333333348</c:v>
                </c:pt>
                <c:pt idx="26">
                  <c:v>2.1666666666666665</c:v>
                </c:pt>
                <c:pt idx="27">
                  <c:v>2.25</c:v>
                </c:pt>
                <c:pt idx="28">
                  <c:v>2.3333333333333335</c:v>
                </c:pt>
                <c:pt idx="29">
                  <c:v>2.4166666666666647</c:v>
                </c:pt>
                <c:pt idx="30">
                  <c:v>2.5</c:v>
                </c:pt>
                <c:pt idx="31">
                  <c:v>2.5833333333333348</c:v>
                </c:pt>
                <c:pt idx="32">
                  <c:v>2.6666666666666665</c:v>
                </c:pt>
                <c:pt idx="33">
                  <c:v>2.75</c:v>
                </c:pt>
                <c:pt idx="34">
                  <c:v>2.8333333333333335</c:v>
                </c:pt>
                <c:pt idx="35">
                  <c:v>2.9166666666666647</c:v>
                </c:pt>
                <c:pt idx="36">
                  <c:v>3</c:v>
                </c:pt>
                <c:pt idx="37">
                  <c:v>3.0833333333333348</c:v>
                </c:pt>
                <c:pt idx="38">
                  <c:v>3.1666666666666665</c:v>
                </c:pt>
                <c:pt idx="39">
                  <c:v>3.25</c:v>
                </c:pt>
                <c:pt idx="40">
                  <c:v>3.3333333333333335</c:v>
                </c:pt>
                <c:pt idx="41">
                  <c:v>3.4166666666666647</c:v>
                </c:pt>
                <c:pt idx="42">
                  <c:v>3.5</c:v>
                </c:pt>
                <c:pt idx="43">
                  <c:v>3.5833333333333348</c:v>
                </c:pt>
                <c:pt idx="44">
                  <c:v>3.6666666666666665</c:v>
                </c:pt>
                <c:pt idx="45">
                  <c:v>3.75</c:v>
                </c:pt>
                <c:pt idx="46">
                  <c:v>3.8333333333333335</c:v>
                </c:pt>
                <c:pt idx="47">
                  <c:v>3.9166666666666647</c:v>
                </c:pt>
                <c:pt idx="48">
                  <c:v>4</c:v>
                </c:pt>
                <c:pt idx="49">
                  <c:v>4.0833333333333366</c:v>
                </c:pt>
                <c:pt idx="50">
                  <c:v>4.166666666666667</c:v>
                </c:pt>
                <c:pt idx="51">
                  <c:v>4.25</c:v>
                </c:pt>
                <c:pt idx="52">
                  <c:v>4.3333333333333366</c:v>
                </c:pt>
                <c:pt idx="53">
                  <c:v>4.4166666666666696</c:v>
                </c:pt>
                <c:pt idx="54">
                  <c:v>4.5</c:v>
                </c:pt>
                <c:pt idx="55">
                  <c:v>4.5833333333333366</c:v>
                </c:pt>
                <c:pt idx="56">
                  <c:v>4.666666666666667</c:v>
                </c:pt>
                <c:pt idx="57">
                  <c:v>4.75</c:v>
                </c:pt>
                <c:pt idx="58">
                  <c:v>4.8333333333333366</c:v>
                </c:pt>
                <c:pt idx="59">
                  <c:v>4.9166666666666696</c:v>
                </c:pt>
                <c:pt idx="60">
                  <c:v>5</c:v>
                </c:pt>
                <c:pt idx="61">
                  <c:v>6</c:v>
                </c:pt>
                <c:pt idx="62">
                  <c:v>7</c:v>
                </c:pt>
                <c:pt idx="63">
                  <c:v>8</c:v>
                </c:pt>
                <c:pt idx="64">
                  <c:v>9</c:v>
                </c:pt>
                <c:pt idx="65">
                  <c:v>10</c:v>
                </c:pt>
                <c:pt idx="66">
                  <c:v>11</c:v>
                </c:pt>
                <c:pt idx="67">
                  <c:v>12</c:v>
                </c:pt>
                <c:pt idx="68">
                  <c:v>13</c:v>
                </c:pt>
                <c:pt idx="69">
                  <c:v>14</c:v>
                </c:pt>
                <c:pt idx="70">
                  <c:v>15</c:v>
                </c:pt>
                <c:pt idx="71">
                  <c:v>16</c:v>
                </c:pt>
                <c:pt idx="72">
                  <c:v>17</c:v>
                </c:pt>
                <c:pt idx="73">
                  <c:v>18</c:v>
                </c:pt>
                <c:pt idx="74">
                  <c:v>19</c:v>
                </c:pt>
                <c:pt idx="75">
                  <c:v>20</c:v>
                </c:pt>
                <c:pt idx="76">
                  <c:v>21</c:v>
                </c:pt>
                <c:pt idx="77">
                  <c:v>22</c:v>
                </c:pt>
                <c:pt idx="78">
                  <c:v>23</c:v>
                </c:pt>
                <c:pt idx="79">
                  <c:v>24</c:v>
                </c:pt>
                <c:pt idx="80">
                  <c:v>25</c:v>
                </c:pt>
                <c:pt idx="81">
                  <c:v>26</c:v>
                </c:pt>
                <c:pt idx="82">
                  <c:v>27</c:v>
                </c:pt>
                <c:pt idx="83">
                  <c:v>28</c:v>
                </c:pt>
                <c:pt idx="84">
                  <c:v>29</c:v>
                </c:pt>
                <c:pt idx="85">
                  <c:v>30</c:v>
                </c:pt>
                <c:pt idx="86">
                  <c:v>31</c:v>
                </c:pt>
                <c:pt idx="87">
                  <c:v>32</c:v>
                </c:pt>
                <c:pt idx="88">
                  <c:v>33</c:v>
                </c:pt>
                <c:pt idx="89">
                  <c:v>34</c:v>
                </c:pt>
                <c:pt idx="90">
                  <c:v>35</c:v>
                </c:pt>
                <c:pt idx="91">
                  <c:v>36</c:v>
                </c:pt>
                <c:pt idx="92">
                  <c:v>37</c:v>
                </c:pt>
                <c:pt idx="93">
                  <c:v>38</c:v>
                </c:pt>
                <c:pt idx="94">
                  <c:v>39</c:v>
                </c:pt>
                <c:pt idx="95">
                  <c:v>40</c:v>
                </c:pt>
                <c:pt idx="96">
                  <c:v>41</c:v>
                </c:pt>
                <c:pt idx="97">
                  <c:v>42</c:v>
                </c:pt>
                <c:pt idx="98">
                  <c:v>43</c:v>
                </c:pt>
                <c:pt idx="99">
                  <c:v>44</c:v>
                </c:pt>
                <c:pt idx="100">
                  <c:v>45</c:v>
                </c:pt>
                <c:pt idx="101">
                  <c:v>46</c:v>
                </c:pt>
                <c:pt idx="102">
                  <c:v>47</c:v>
                </c:pt>
                <c:pt idx="103">
                  <c:v>48</c:v>
                </c:pt>
                <c:pt idx="104">
                  <c:v>49</c:v>
                </c:pt>
                <c:pt idx="105">
                  <c:v>50</c:v>
                </c:pt>
                <c:pt idx="106">
                  <c:v>51</c:v>
                </c:pt>
                <c:pt idx="107">
                  <c:v>52</c:v>
                </c:pt>
                <c:pt idx="108">
                  <c:v>53</c:v>
                </c:pt>
                <c:pt idx="109">
                  <c:v>54</c:v>
                </c:pt>
                <c:pt idx="110">
                  <c:v>55</c:v>
                </c:pt>
                <c:pt idx="111">
                  <c:v>56</c:v>
                </c:pt>
                <c:pt idx="112">
                  <c:v>57</c:v>
                </c:pt>
                <c:pt idx="113">
                  <c:v>58</c:v>
                </c:pt>
                <c:pt idx="114">
                  <c:v>59</c:v>
                </c:pt>
                <c:pt idx="115">
                  <c:v>60</c:v>
                </c:pt>
                <c:pt idx="116">
                  <c:v>61</c:v>
                </c:pt>
                <c:pt idx="117">
                  <c:v>62</c:v>
                </c:pt>
                <c:pt idx="118">
                  <c:v>63</c:v>
                </c:pt>
                <c:pt idx="119">
                  <c:v>64</c:v>
                </c:pt>
                <c:pt idx="120">
                  <c:v>65</c:v>
                </c:pt>
                <c:pt idx="121">
                  <c:v>66</c:v>
                </c:pt>
                <c:pt idx="122">
                  <c:v>67</c:v>
                </c:pt>
                <c:pt idx="123">
                  <c:v>68</c:v>
                </c:pt>
              </c:numCache>
            </c:numRef>
          </c:xVal>
          <c:yVal>
            <c:numRef>
              <c:f>'all 7 inits'!$N$10:$N$133</c:f>
              <c:numCache>
                <c:formatCode>0.000</c:formatCode>
                <c:ptCount val="124"/>
                <c:pt idx="0">
                  <c:v>100</c:v>
                </c:pt>
                <c:pt idx="1">
                  <c:v>99.45</c:v>
                </c:pt>
                <c:pt idx="2">
                  <c:v>98.09</c:v>
                </c:pt>
                <c:pt idx="3">
                  <c:v>96.19</c:v>
                </c:pt>
                <c:pt idx="4">
                  <c:v>93.940000000000026</c:v>
                </c:pt>
                <c:pt idx="5">
                  <c:v>91.490000000000023</c:v>
                </c:pt>
                <c:pt idx="6">
                  <c:v>88.929999999999993</c:v>
                </c:pt>
                <c:pt idx="7">
                  <c:v>86.33</c:v>
                </c:pt>
                <c:pt idx="8">
                  <c:v>83.76</c:v>
                </c:pt>
                <c:pt idx="9">
                  <c:v>81.239999999999995</c:v>
                </c:pt>
                <c:pt idx="10">
                  <c:v>78.8</c:v>
                </c:pt>
                <c:pt idx="11">
                  <c:v>76.450000000000017</c:v>
                </c:pt>
                <c:pt idx="12">
                  <c:v>74.19</c:v>
                </c:pt>
                <c:pt idx="13">
                  <c:v>72.03</c:v>
                </c:pt>
                <c:pt idx="14">
                  <c:v>69.98</c:v>
                </c:pt>
                <c:pt idx="15">
                  <c:v>68.03</c:v>
                </c:pt>
                <c:pt idx="16">
                  <c:v>66.19</c:v>
                </c:pt>
                <c:pt idx="17">
                  <c:v>64.45</c:v>
                </c:pt>
                <c:pt idx="18">
                  <c:v>62.8</c:v>
                </c:pt>
                <c:pt idx="19">
                  <c:v>61.250000000000007</c:v>
                </c:pt>
                <c:pt idx="20">
                  <c:v>59.78</c:v>
                </c:pt>
                <c:pt idx="21">
                  <c:v>58.39</c:v>
                </c:pt>
                <c:pt idx="22">
                  <c:v>57.08</c:v>
                </c:pt>
                <c:pt idx="23">
                  <c:v>55.849999999999994</c:v>
                </c:pt>
                <c:pt idx="24">
                  <c:v>54.690000000000012</c:v>
                </c:pt>
                <c:pt idx="25">
                  <c:v>53.6</c:v>
                </c:pt>
                <c:pt idx="26">
                  <c:v>52.56</c:v>
                </c:pt>
                <c:pt idx="27">
                  <c:v>51.59</c:v>
                </c:pt>
                <c:pt idx="28">
                  <c:v>50.68</c:v>
                </c:pt>
                <c:pt idx="29">
                  <c:v>49.809999999999995</c:v>
                </c:pt>
                <c:pt idx="30">
                  <c:v>49</c:v>
                </c:pt>
                <c:pt idx="31">
                  <c:v>48.220000000000013</c:v>
                </c:pt>
                <c:pt idx="32">
                  <c:v>47.5</c:v>
                </c:pt>
                <c:pt idx="33">
                  <c:v>46.800000000000004</c:v>
                </c:pt>
                <c:pt idx="34">
                  <c:v>46.150000000000006</c:v>
                </c:pt>
                <c:pt idx="35">
                  <c:v>45.53</c:v>
                </c:pt>
                <c:pt idx="36">
                  <c:v>44.93</c:v>
                </c:pt>
                <c:pt idx="37">
                  <c:v>44.37</c:v>
                </c:pt>
                <c:pt idx="38">
                  <c:v>43.82</c:v>
                </c:pt>
                <c:pt idx="39">
                  <c:v>43.31</c:v>
                </c:pt>
                <c:pt idx="40">
                  <c:v>42.81</c:v>
                </c:pt>
                <c:pt idx="41">
                  <c:v>42.33</c:v>
                </c:pt>
                <c:pt idx="42">
                  <c:v>41.870000000000005</c:v>
                </c:pt>
                <c:pt idx="43">
                  <c:v>41.43</c:v>
                </c:pt>
                <c:pt idx="44">
                  <c:v>41</c:v>
                </c:pt>
                <c:pt idx="45">
                  <c:v>40.590000000000003</c:v>
                </c:pt>
                <c:pt idx="46">
                  <c:v>40.190000000000012</c:v>
                </c:pt>
                <c:pt idx="47">
                  <c:v>39.809999999999995</c:v>
                </c:pt>
                <c:pt idx="48">
                  <c:v>39.44</c:v>
                </c:pt>
                <c:pt idx="49">
                  <c:v>39.07</c:v>
                </c:pt>
                <c:pt idx="50">
                  <c:v>38.720000000000013</c:v>
                </c:pt>
                <c:pt idx="51">
                  <c:v>38.380000000000003</c:v>
                </c:pt>
                <c:pt idx="52">
                  <c:v>38.050000000000004</c:v>
                </c:pt>
                <c:pt idx="53">
                  <c:v>37.720000000000013</c:v>
                </c:pt>
                <c:pt idx="54">
                  <c:v>37.4</c:v>
                </c:pt>
                <c:pt idx="55">
                  <c:v>37.1</c:v>
                </c:pt>
                <c:pt idx="56">
                  <c:v>36.790000000000013</c:v>
                </c:pt>
                <c:pt idx="57">
                  <c:v>36.5</c:v>
                </c:pt>
                <c:pt idx="58">
                  <c:v>36.20000000000001</c:v>
                </c:pt>
                <c:pt idx="59">
                  <c:v>35.92</c:v>
                </c:pt>
                <c:pt idx="60">
                  <c:v>35.64</c:v>
                </c:pt>
                <c:pt idx="61">
                  <c:v>32.590000000000003</c:v>
                </c:pt>
                <c:pt idx="62">
                  <c:v>29.919999999999991</c:v>
                </c:pt>
                <c:pt idx="63">
                  <c:v>27.450000000000003</c:v>
                </c:pt>
                <c:pt idx="64">
                  <c:v>25.11000000000001</c:v>
                </c:pt>
                <c:pt idx="65">
                  <c:v>22.869999999999987</c:v>
                </c:pt>
                <c:pt idx="66">
                  <c:v>20.72</c:v>
                </c:pt>
                <c:pt idx="67">
                  <c:v>18.66</c:v>
                </c:pt>
                <c:pt idx="68">
                  <c:v>16.689999999999987</c:v>
                </c:pt>
                <c:pt idx="69">
                  <c:v>14.830000000000002</c:v>
                </c:pt>
                <c:pt idx="70">
                  <c:v>13.060000000000002</c:v>
                </c:pt>
                <c:pt idx="71">
                  <c:v>11.42</c:v>
                </c:pt>
                <c:pt idx="72">
                  <c:v>9.8960000000000008</c:v>
                </c:pt>
                <c:pt idx="73">
                  <c:v>8.5090000000000003</c:v>
                </c:pt>
                <c:pt idx="74">
                  <c:v>7.2590000000000003</c:v>
                </c:pt>
                <c:pt idx="75">
                  <c:v>6.1449999999999969</c:v>
                </c:pt>
                <c:pt idx="76">
                  <c:v>5.1649999999999956</c:v>
                </c:pt>
                <c:pt idx="77">
                  <c:v>4.3090000000000002</c:v>
                </c:pt>
                <c:pt idx="78">
                  <c:v>3.569</c:v>
                </c:pt>
                <c:pt idx="79">
                  <c:v>2.9349999999999987</c:v>
                </c:pt>
                <c:pt idx="80">
                  <c:v>2.3969999999999989</c:v>
                </c:pt>
                <c:pt idx="81">
                  <c:v>1.9440000000000006</c:v>
                </c:pt>
                <c:pt idx="82">
                  <c:v>1.5660000000000001</c:v>
                </c:pt>
                <c:pt idx="83">
                  <c:v>1.2529999999999992</c:v>
                </c:pt>
                <c:pt idx="84">
                  <c:v>0.99539999999999962</c:v>
                </c:pt>
                <c:pt idx="85">
                  <c:v>0.78580000000000005</c:v>
                </c:pt>
                <c:pt idx="86">
                  <c:v>0.6162000000000003</c:v>
                </c:pt>
                <c:pt idx="87">
                  <c:v>0.48010000000000008</c:v>
                </c:pt>
                <c:pt idx="88">
                  <c:v>0.37170000000000014</c:v>
                </c:pt>
                <c:pt idx="89">
                  <c:v>0.28590000000000021</c:v>
                </c:pt>
                <c:pt idx="90">
                  <c:v>0.21850000000000008</c:v>
                </c:pt>
                <c:pt idx="91">
                  <c:v>0.16600000000000001</c:v>
                </c:pt>
                <c:pt idx="92">
                  <c:v>0.12529999999999999</c:v>
                </c:pt>
                <c:pt idx="93">
                  <c:v>9.399000000000006E-2</c:v>
                </c:pt>
                <c:pt idx="94">
                  <c:v>7.0090000000000013E-2</c:v>
                </c:pt>
                <c:pt idx="95">
                  <c:v>5.1940000000000007E-2</c:v>
                </c:pt>
                <c:pt idx="96">
                  <c:v>3.8280000000000002E-2</c:v>
                </c:pt>
                <c:pt idx="97">
                  <c:v>2.8040000000000002E-2</c:v>
                </c:pt>
                <c:pt idx="98">
                  <c:v>2.0420000000000001E-2</c:v>
                </c:pt>
                <c:pt idx="99">
                  <c:v>1.4789999999999998E-2</c:v>
                </c:pt>
                <c:pt idx="100">
                  <c:v>1.0650000000000001E-2</c:v>
                </c:pt>
                <c:pt idx="101">
                  <c:v>7.6229999999999996E-3</c:v>
                </c:pt>
                <c:pt idx="102">
                  <c:v>5.4280000000000014E-3</c:v>
                </c:pt>
                <c:pt idx="103">
                  <c:v>3.8440000000000015E-3</c:v>
                </c:pt>
                <c:pt idx="104">
                  <c:v>2.7080000000000021E-3</c:v>
                </c:pt>
                <c:pt idx="105">
                  <c:v>1.8970000000000007E-3</c:v>
                </c:pt>
                <c:pt idx="106">
                  <c:v>1.3220000000000007E-3</c:v>
                </c:pt>
                <c:pt idx="107">
                  <c:v>9.1700000000000071E-4</c:v>
                </c:pt>
                <c:pt idx="108">
                  <c:v>6.3269999999999993E-4</c:v>
                </c:pt>
                <c:pt idx="109">
                  <c:v>4.3429999999999999E-4</c:v>
                </c:pt>
                <c:pt idx="110">
                  <c:v>2.9660000000000011E-4</c:v>
                </c:pt>
                <c:pt idx="111">
                  <c:v>2.0170000000000002E-4</c:v>
                </c:pt>
                <c:pt idx="112">
                  <c:v>1.3640000000000012E-4</c:v>
                </c:pt>
                <c:pt idx="113">
                  <c:v>9.1900000000000079E-5</c:v>
                </c:pt>
                <c:pt idx="114">
                  <c:v>6.1610000000000042E-5</c:v>
                </c:pt>
                <c:pt idx="115">
                  <c:v>4.1110000000000038E-5</c:v>
                </c:pt>
                <c:pt idx="116">
                  <c:v>2.7310000000000018E-5</c:v>
                </c:pt>
                <c:pt idx="117">
                  <c:v>1.8070000000000008E-5</c:v>
                </c:pt>
                <c:pt idx="118">
                  <c:v>1.1900000000000017E-5</c:v>
                </c:pt>
                <c:pt idx="119">
                  <c:v>7.8040000000000052E-6</c:v>
                </c:pt>
                <c:pt idx="120">
                  <c:v>5.0940000000000032E-6</c:v>
                </c:pt>
                <c:pt idx="121">
                  <c:v>3.3100000000000018E-6</c:v>
                </c:pt>
                <c:pt idx="122">
                  <c:v>2.1430000000000026E-6</c:v>
                </c:pt>
                <c:pt idx="123">
                  <c:v>1.3810000000000013E-6</c:v>
                </c:pt>
              </c:numCache>
            </c:numRef>
          </c:yVal>
          <c:smooth val="0"/>
        </c:ser>
        <c:ser>
          <c:idx val="16"/>
          <c:order val="3"/>
          <c:tx>
            <c:strRef>
              <c:f>'all 7 inits'!$S$9</c:f>
              <c:strCache>
                <c:ptCount val="1"/>
                <c:pt idx="0">
                  <c:v>constrained spline radiotherapy + cetuximab arm </c:v>
                </c:pt>
              </c:strCache>
            </c:strRef>
          </c:tx>
          <c:spPr>
            <a:ln w="254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all 7 inits'!$R$10:$R$133</c:f>
              <c:numCache>
                <c:formatCode>0.00</c:formatCode>
                <c:ptCount val="124"/>
                <c:pt idx="0">
                  <c:v>0</c:v>
                </c:pt>
                <c:pt idx="1">
                  <c:v>8.3333333333333343E-2</c:v>
                </c:pt>
                <c:pt idx="2">
                  <c:v>0.16666666666666666</c:v>
                </c:pt>
                <c:pt idx="3">
                  <c:v>0.25</c:v>
                </c:pt>
                <c:pt idx="4">
                  <c:v>0.33333333333333331</c:v>
                </c:pt>
                <c:pt idx="5">
                  <c:v>0.41666666666666691</c:v>
                </c:pt>
                <c:pt idx="6">
                  <c:v>0.5</c:v>
                </c:pt>
                <c:pt idx="7">
                  <c:v>0.58333333333333337</c:v>
                </c:pt>
                <c:pt idx="8">
                  <c:v>0.66666666666666663</c:v>
                </c:pt>
                <c:pt idx="9">
                  <c:v>0.75000000000000033</c:v>
                </c:pt>
                <c:pt idx="10">
                  <c:v>0.8333333333333337</c:v>
                </c:pt>
                <c:pt idx="11">
                  <c:v>0.91666666666666652</c:v>
                </c:pt>
                <c:pt idx="12">
                  <c:v>1</c:v>
                </c:pt>
                <c:pt idx="13">
                  <c:v>1.0833333333333333</c:v>
                </c:pt>
                <c:pt idx="14">
                  <c:v>1.1666666666666667</c:v>
                </c:pt>
                <c:pt idx="15">
                  <c:v>1.25</c:v>
                </c:pt>
                <c:pt idx="16">
                  <c:v>1.3333333333333333</c:v>
                </c:pt>
                <c:pt idx="17">
                  <c:v>1.4166666666666661</c:v>
                </c:pt>
                <c:pt idx="18">
                  <c:v>1.5</c:v>
                </c:pt>
                <c:pt idx="19">
                  <c:v>1.5833333333333333</c:v>
                </c:pt>
                <c:pt idx="20">
                  <c:v>1.6666666666666667</c:v>
                </c:pt>
                <c:pt idx="21">
                  <c:v>1.75</c:v>
                </c:pt>
                <c:pt idx="22">
                  <c:v>1.8333333333333333</c:v>
                </c:pt>
                <c:pt idx="23">
                  <c:v>1.9166666666666667</c:v>
                </c:pt>
                <c:pt idx="24">
                  <c:v>2</c:v>
                </c:pt>
                <c:pt idx="25">
                  <c:v>2.0833333333333348</c:v>
                </c:pt>
                <c:pt idx="26">
                  <c:v>2.1666666666666665</c:v>
                </c:pt>
                <c:pt idx="27">
                  <c:v>2.25</c:v>
                </c:pt>
                <c:pt idx="28">
                  <c:v>2.3333333333333335</c:v>
                </c:pt>
                <c:pt idx="29">
                  <c:v>2.4166666666666647</c:v>
                </c:pt>
                <c:pt idx="30">
                  <c:v>2.5</c:v>
                </c:pt>
                <c:pt idx="31">
                  <c:v>2.5833333333333348</c:v>
                </c:pt>
                <c:pt idx="32">
                  <c:v>2.6666666666666665</c:v>
                </c:pt>
                <c:pt idx="33">
                  <c:v>2.75</c:v>
                </c:pt>
                <c:pt idx="34">
                  <c:v>2.8333333333333335</c:v>
                </c:pt>
                <c:pt idx="35">
                  <c:v>2.9166666666666647</c:v>
                </c:pt>
                <c:pt idx="36">
                  <c:v>3</c:v>
                </c:pt>
                <c:pt idx="37">
                  <c:v>3.0833333333333348</c:v>
                </c:pt>
                <c:pt idx="38">
                  <c:v>3.1666666666666665</c:v>
                </c:pt>
                <c:pt idx="39">
                  <c:v>3.25</c:v>
                </c:pt>
                <c:pt idx="40">
                  <c:v>3.3333333333333335</c:v>
                </c:pt>
                <c:pt idx="41">
                  <c:v>3.4166666666666647</c:v>
                </c:pt>
                <c:pt idx="42">
                  <c:v>3.5</c:v>
                </c:pt>
                <c:pt idx="43">
                  <c:v>3.5833333333333348</c:v>
                </c:pt>
                <c:pt idx="44">
                  <c:v>3.6666666666666665</c:v>
                </c:pt>
                <c:pt idx="45">
                  <c:v>3.75</c:v>
                </c:pt>
                <c:pt idx="46">
                  <c:v>3.8333333333333335</c:v>
                </c:pt>
                <c:pt idx="47">
                  <c:v>3.9166666666666647</c:v>
                </c:pt>
                <c:pt idx="48">
                  <c:v>4</c:v>
                </c:pt>
                <c:pt idx="49">
                  <c:v>4.0833333333333366</c:v>
                </c:pt>
                <c:pt idx="50">
                  <c:v>4.166666666666667</c:v>
                </c:pt>
                <c:pt idx="51">
                  <c:v>4.25</c:v>
                </c:pt>
                <c:pt idx="52">
                  <c:v>4.3333333333333366</c:v>
                </c:pt>
                <c:pt idx="53">
                  <c:v>4.4166666666666696</c:v>
                </c:pt>
                <c:pt idx="54">
                  <c:v>4.5</c:v>
                </c:pt>
                <c:pt idx="55">
                  <c:v>4.5833333333333366</c:v>
                </c:pt>
                <c:pt idx="56">
                  <c:v>4.666666666666667</c:v>
                </c:pt>
                <c:pt idx="57">
                  <c:v>4.75</c:v>
                </c:pt>
                <c:pt idx="58">
                  <c:v>4.8333333333333366</c:v>
                </c:pt>
                <c:pt idx="59">
                  <c:v>4.9166666666666696</c:v>
                </c:pt>
                <c:pt idx="60">
                  <c:v>5</c:v>
                </c:pt>
                <c:pt idx="61">
                  <c:v>6</c:v>
                </c:pt>
                <c:pt idx="62">
                  <c:v>7</c:v>
                </c:pt>
                <c:pt idx="63">
                  <c:v>8</c:v>
                </c:pt>
                <c:pt idx="64">
                  <c:v>9</c:v>
                </c:pt>
                <c:pt idx="65">
                  <c:v>10</c:v>
                </c:pt>
                <c:pt idx="66">
                  <c:v>11</c:v>
                </c:pt>
                <c:pt idx="67">
                  <c:v>12</c:v>
                </c:pt>
                <c:pt idx="68">
                  <c:v>13</c:v>
                </c:pt>
                <c:pt idx="69">
                  <c:v>14</c:v>
                </c:pt>
                <c:pt idx="70">
                  <c:v>15</c:v>
                </c:pt>
                <c:pt idx="71">
                  <c:v>16</c:v>
                </c:pt>
                <c:pt idx="72">
                  <c:v>17</c:v>
                </c:pt>
                <c:pt idx="73">
                  <c:v>18</c:v>
                </c:pt>
                <c:pt idx="74">
                  <c:v>19</c:v>
                </c:pt>
                <c:pt idx="75">
                  <c:v>20</c:v>
                </c:pt>
                <c:pt idx="76">
                  <c:v>21</c:v>
                </c:pt>
                <c:pt idx="77">
                  <c:v>22</c:v>
                </c:pt>
                <c:pt idx="78">
                  <c:v>23</c:v>
                </c:pt>
                <c:pt idx="79">
                  <c:v>24</c:v>
                </c:pt>
                <c:pt idx="80">
                  <c:v>25</c:v>
                </c:pt>
                <c:pt idx="81">
                  <c:v>26</c:v>
                </c:pt>
                <c:pt idx="82">
                  <c:v>27</c:v>
                </c:pt>
                <c:pt idx="83">
                  <c:v>28</c:v>
                </c:pt>
                <c:pt idx="84">
                  <c:v>29</c:v>
                </c:pt>
                <c:pt idx="85">
                  <c:v>30</c:v>
                </c:pt>
                <c:pt idx="86">
                  <c:v>31</c:v>
                </c:pt>
                <c:pt idx="87">
                  <c:v>32</c:v>
                </c:pt>
                <c:pt idx="88">
                  <c:v>33</c:v>
                </c:pt>
                <c:pt idx="89">
                  <c:v>34</c:v>
                </c:pt>
                <c:pt idx="90">
                  <c:v>35</c:v>
                </c:pt>
                <c:pt idx="91">
                  <c:v>36</c:v>
                </c:pt>
                <c:pt idx="92">
                  <c:v>37</c:v>
                </c:pt>
                <c:pt idx="93">
                  <c:v>38</c:v>
                </c:pt>
                <c:pt idx="94">
                  <c:v>39</c:v>
                </c:pt>
                <c:pt idx="95">
                  <c:v>40</c:v>
                </c:pt>
                <c:pt idx="96">
                  <c:v>41</c:v>
                </c:pt>
                <c:pt idx="97">
                  <c:v>42</c:v>
                </c:pt>
                <c:pt idx="98">
                  <c:v>43</c:v>
                </c:pt>
                <c:pt idx="99">
                  <c:v>44</c:v>
                </c:pt>
                <c:pt idx="100">
                  <c:v>45</c:v>
                </c:pt>
                <c:pt idx="101">
                  <c:v>46</c:v>
                </c:pt>
                <c:pt idx="102">
                  <c:v>47</c:v>
                </c:pt>
                <c:pt idx="103">
                  <c:v>48</c:v>
                </c:pt>
                <c:pt idx="104">
                  <c:v>49</c:v>
                </c:pt>
                <c:pt idx="105">
                  <c:v>50</c:v>
                </c:pt>
                <c:pt idx="106">
                  <c:v>51</c:v>
                </c:pt>
                <c:pt idx="107">
                  <c:v>52</c:v>
                </c:pt>
                <c:pt idx="108">
                  <c:v>53</c:v>
                </c:pt>
                <c:pt idx="109">
                  <c:v>54</c:v>
                </c:pt>
                <c:pt idx="110">
                  <c:v>55</c:v>
                </c:pt>
                <c:pt idx="111">
                  <c:v>56</c:v>
                </c:pt>
                <c:pt idx="112">
                  <c:v>57</c:v>
                </c:pt>
                <c:pt idx="113">
                  <c:v>58</c:v>
                </c:pt>
                <c:pt idx="114">
                  <c:v>59</c:v>
                </c:pt>
                <c:pt idx="115">
                  <c:v>60</c:v>
                </c:pt>
                <c:pt idx="116">
                  <c:v>61</c:v>
                </c:pt>
                <c:pt idx="117">
                  <c:v>62</c:v>
                </c:pt>
                <c:pt idx="118">
                  <c:v>63</c:v>
                </c:pt>
                <c:pt idx="119">
                  <c:v>64</c:v>
                </c:pt>
                <c:pt idx="120">
                  <c:v>65</c:v>
                </c:pt>
                <c:pt idx="121">
                  <c:v>66</c:v>
                </c:pt>
                <c:pt idx="122">
                  <c:v>67</c:v>
                </c:pt>
                <c:pt idx="123">
                  <c:v>68</c:v>
                </c:pt>
              </c:numCache>
            </c:numRef>
          </c:xVal>
          <c:yVal>
            <c:numRef>
              <c:f>'all 7 inits'!$T$10:$T$133</c:f>
              <c:numCache>
                <c:formatCode>0.000</c:formatCode>
                <c:ptCount val="124"/>
                <c:pt idx="0" formatCode="0.00">
                  <c:v>100</c:v>
                </c:pt>
                <c:pt idx="1">
                  <c:v>99.45</c:v>
                </c:pt>
                <c:pt idx="2">
                  <c:v>98.28</c:v>
                </c:pt>
                <c:pt idx="3">
                  <c:v>96.76</c:v>
                </c:pt>
                <c:pt idx="4">
                  <c:v>95.009999999999991</c:v>
                </c:pt>
                <c:pt idx="5">
                  <c:v>93.13</c:v>
                </c:pt>
                <c:pt idx="6">
                  <c:v>91.179999999999978</c:v>
                </c:pt>
                <c:pt idx="7">
                  <c:v>89.210000000000022</c:v>
                </c:pt>
                <c:pt idx="8">
                  <c:v>87.27000000000001</c:v>
                </c:pt>
                <c:pt idx="9">
                  <c:v>85.36</c:v>
                </c:pt>
                <c:pt idx="10">
                  <c:v>83.5</c:v>
                </c:pt>
                <c:pt idx="11">
                  <c:v>81.7</c:v>
                </c:pt>
                <c:pt idx="12">
                  <c:v>79.959999999999994</c:v>
                </c:pt>
                <c:pt idx="13">
                  <c:v>78.290000000000006</c:v>
                </c:pt>
                <c:pt idx="14">
                  <c:v>76.69</c:v>
                </c:pt>
                <c:pt idx="15">
                  <c:v>75.149999999999991</c:v>
                </c:pt>
                <c:pt idx="16">
                  <c:v>73.679999999999978</c:v>
                </c:pt>
                <c:pt idx="17">
                  <c:v>72.27</c:v>
                </c:pt>
                <c:pt idx="18">
                  <c:v>70.930000000000007</c:v>
                </c:pt>
                <c:pt idx="19">
                  <c:v>69.64</c:v>
                </c:pt>
                <c:pt idx="20">
                  <c:v>68.400000000000006</c:v>
                </c:pt>
                <c:pt idx="21">
                  <c:v>67.23</c:v>
                </c:pt>
                <c:pt idx="22">
                  <c:v>66.11</c:v>
                </c:pt>
                <c:pt idx="23">
                  <c:v>65.03</c:v>
                </c:pt>
                <c:pt idx="24">
                  <c:v>64.02</c:v>
                </c:pt>
                <c:pt idx="25">
                  <c:v>63.04</c:v>
                </c:pt>
                <c:pt idx="26">
                  <c:v>62.11</c:v>
                </c:pt>
                <c:pt idx="27">
                  <c:v>61.220000000000013</c:v>
                </c:pt>
                <c:pt idx="28">
                  <c:v>60.370000000000005</c:v>
                </c:pt>
                <c:pt idx="29">
                  <c:v>59.56</c:v>
                </c:pt>
                <c:pt idx="30">
                  <c:v>58.790000000000013</c:v>
                </c:pt>
                <c:pt idx="31">
                  <c:v>58.050000000000004</c:v>
                </c:pt>
                <c:pt idx="32">
                  <c:v>57.349999999999994</c:v>
                </c:pt>
                <c:pt idx="33">
                  <c:v>56.67</c:v>
                </c:pt>
                <c:pt idx="34">
                  <c:v>56.02</c:v>
                </c:pt>
                <c:pt idx="35">
                  <c:v>55.400000000000006</c:v>
                </c:pt>
                <c:pt idx="36">
                  <c:v>54.800000000000004</c:v>
                </c:pt>
                <c:pt idx="37">
                  <c:v>54.220000000000013</c:v>
                </c:pt>
                <c:pt idx="38">
                  <c:v>53.660000000000011</c:v>
                </c:pt>
                <c:pt idx="39">
                  <c:v>53.120000000000012</c:v>
                </c:pt>
                <c:pt idx="40">
                  <c:v>52.6</c:v>
                </c:pt>
                <c:pt idx="41">
                  <c:v>52.09</c:v>
                </c:pt>
                <c:pt idx="42">
                  <c:v>51.6</c:v>
                </c:pt>
                <c:pt idx="43">
                  <c:v>51.120000000000012</c:v>
                </c:pt>
                <c:pt idx="44">
                  <c:v>50.660000000000011</c:v>
                </c:pt>
                <c:pt idx="45">
                  <c:v>50.21</c:v>
                </c:pt>
                <c:pt idx="46">
                  <c:v>49.77000000000001</c:v>
                </c:pt>
                <c:pt idx="47">
                  <c:v>49.339999999999996</c:v>
                </c:pt>
                <c:pt idx="48">
                  <c:v>48.92</c:v>
                </c:pt>
                <c:pt idx="49">
                  <c:v>48.51</c:v>
                </c:pt>
                <c:pt idx="50">
                  <c:v>48.11</c:v>
                </c:pt>
                <c:pt idx="51">
                  <c:v>47.720000000000013</c:v>
                </c:pt>
                <c:pt idx="52">
                  <c:v>47.34</c:v>
                </c:pt>
                <c:pt idx="53">
                  <c:v>46.96</c:v>
                </c:pt>
                <c:pt idx="54">
                  <c:v>46.6</c:v>
                </c:pt>
                <c:pt idx="55">
                  <c:v>46.230000000000011</c:v>
                </c:pt>
                <c:pt idx="56">
                  <c:v>45.87</c:v>
                </c:pt>
                <c:pt idx="57">
                  <c:v>45.52</c:v>
                </c:pt>
                <c:pt idx="58">
                  <c:v>45.18</c:v>
                </c:pt>
                <c:pt idx="59">
                  <c:v>44.839999999999996</c:v>
                </c:pt>
                <c:pt idx="60">
                  <c:v>44.5</c:v>
                </c:pt>
                <c:pt idx="61">
                  <c:v>40.790000000000013</c:v>
                </c:pt>
                <c:pt idx="62">
                  <c:v>37.46</c:v>
                </c:pt>
                <c:pt idx="63">
                  <c:v>34.370000000000005</c:v>
                </c:pt>
                <c:pt idx="64">
                  <c:v>31.430000000000003</c:v>
                </c:pt>
                <c:pt idx="65">
                  <c:v>28.63000000000001</c:v>
                </c:pt>
                <c:pt idx="66">
                  <c:v>25.939999999999991</c:v>
                </c:pt>
                <c:pt idx="67">
                  <c:v>23.36</c:v>
                </c:pt>
                <c:pt idx="68">
                  <c:v>20.91</c:v>
                </c:pt>
                <c:pt idx="69">
                  <c:v>18.59</c:v>
                </c:pt>
                <c:pt idx="70">
                  <c:v>16.400000000000002</c:v>
                </c:pt>
                <c:pt idx="71">
                  <c:v>14.350000000000005</c:v>
                </c:pt>
                <c:pt idx="72">
                  <c:v>12.46</c:v>
                </c:pt>
                <c:pt idx="73">
                  <c:v>10.729999999999999</c:v>
                </c:pt>
                <c:pt idx="74">
                  <c:v>9.1710000000000012</c:v>
                </c:pt>
                <c:pt idx="75">
                  <c:v>7.777000000000001</c:v>
                </c:pt>
                <c:pt idx="76">
                  <c:v>6.5439999999999996</c:v>
                </c:pt>
                <c:pt idx="77">
                  <c:v>5.4649999999999972</c:v>
                </c:pt>
                <c:pt idx="78">
                  <c:v>4.53</c:v>
                </c:pt>
                <c:pt idx="79">
                  <c:v>3.7269999999999999</c:v>
                </c:pt>
                <c:pt idx="80">
                  <c:v>3.0429999999999997</c:v>
                </c:pt>
                <c:pt idx="81">
                  <c:v>2.4670000000000001</c:v>
                </c:pt>
                <c:pt idx="82">
                  <c:v>1.9849999999999999</c:v>
                </c:pt>
                <c:pt idx="83">
                  <c:v>1.5859999999999992</c:v>
                </c:pt>
                <c:pt idx="84">
                  <c:v>1.258</c:v>
                </c:pt>
                <c:pt idx="85">
                  <c:v>0.99080000000000001</c:v>
                </c:pt>
                <c:pt idx="86">
                  <c:v>0.77470000000000072</c:v>
                </c:pt>
                <c:pt idx="87">
                  <c:v>0.60150000000000003</c:v>
                </c:pt>
                <c:pt idx="88">
                  <c:v>0.4637</c:v>
                </c:pt>
                <c:pt idx="89">
                  <c:v>0.35490000000000022</c:v>
                </c:pt>
                <c:pt idx="90">
                  <c:v>0.26979999999999998</c:v>
                </c:pt>
                <c:pt idx="91">
                  <c:v>0.2037000000000001</c:v>
                </c:pt>
                <c:pt idx="92">
                  <c:v>0.1528000000000001</c:v>
                </c:pt>
                <c:pt idx="93">
                  <c:v>0.11370000000000002</c:v>
                </c:pt>
                <c:pt idx="94">
                  <c:v>8.4130000000000024E-2</c:v>
                </c:pt>
                <c:pt idx="95">
                  <c:v>6.1810000000000025E-2</c:v>
                </c:pt>
                <c:pt idx="96">
                  <c:v>4.5100000000000001E-2</c:v>
                </c:pt>
                <c:pt idx="97">
                  <c:v>3.2709999999999996E-2</c:v>
                </c:pt>
                <c:pt idx="98">
                  <c:v>2.3559999999999998E-2</c:v>
                </c:pt>
                <c:pt idx="99">
                  <c:v>1.686000000000001E-2</c:v>
                </c:pt>
                <c:pt idx="100">
                  <c:v>1.1990000000000006E-2</c:v>
                </c:pt>
                <c:pt idx="101">
                  <c:v>8.4760000000000078E-3</c:v>
                </c:pt>
                <c:pt idx="102">
                  <c:v>5.9549999999999994E-3</c:v>
                </c:pt>
                <c:pt idx="103">
                  <c:v>4.1569999999999992E-3</c:v>
                </c:pt>
                <c:pt idx="104">
                  <c:v>2.8830000000000014E-3</c:v>
                </c:pt>
                <c:pt idx="105">
                  <c:v>1.9879999999999997E-3</c:v>
                </c:pt>
                <c:pt idx="106">
                  <c:v>1.3619999999999999E-3</c:v>
                </c:pt>
                <c:pt idx="107">
                  <c:v>9.279000000000006E-4</c:v>
                </c:pt>
                <c:pt idx="108">
                  <c:v>6.2850000000000048E-4</c:v>
                </c:pt>
                <c:pt idx="109">
                  <c:v>4.2340000000000021E-4</c:v>
                </c:pt>
                <c:pt idx="110">
                  <c:v>2.8360000000000001E-4</c:v>
                </c:pt>
                <c:pt idx="111">
                  <c:v>1.888000000000002E-4</c:v>
                </c:pt>
                <c:pt idx="112">
                  <c:v>1.2500000000000008E-4</c:v>
                </c:pt>
                <c:pt idx="113">
                  <c:v>8.2290000000000027E-5</c:v>
                </c:pt>
                <c:pt idx="114">
                  <c:v>5.3890000000000041E-5</c:v>
                </c:pt>
                <c:pt idx="115">
                  <c:v>3.510000000000002E-5</c:v>
                </c:pt>
                <c:pt idx="116">
                  <c:v>2.2740000000000019E-5</c:v>
                </c:pt>
                <c:pt idx="117">
                  <c:v>1.4650000000000007E-5</c:v>
                </c:pt>
                <c:pt idx="118">
                  <c:v>9.3940000000000103E-6</c:v>
                </c:pt>
                <c:pt idx="119">
                  <c:v>5.9920000000000055E-6</c:v>
                </c:pt>
                <c:pt idx="120">
                  <c:v>3.8010000000000027E-6</c:v>
                </c:pt>
                <c:pt idx="121">
                  <c:v>2.3980000000000014E-6</c:v>
                </c:pt>
                <c:pt idx="122">
                  <c:v>1.5050000000000013E-6</c:v>
                </c:pt>
                <c:pt idx="123">
                  <c:v>9.3960000000000156E-7</c:v>
                </c:pt>
              </c:numCache>
            </c:numRef>
          </c:yVal>
          <c:smooth val="0"/>
        </c:ser>
        <c:ser>
          <c:idx val="1"/>
          <c:order val="4"/>
          <c:tx>
            <c:v>General population</c:v>
          </c:tx>
          <c:spPr>
            <a:ln w="2540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'Gen Pop'!$A$4:$A$64</c:f>
              <c:numCache>
                <c:formatCode>General</c:formatCode>
                <c:ptCount val="6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</c:numCache>
            </c:numRef>
          </c:xVal>
          <c:yVal>
            <c:numRef>
              <c:f>'Gen Pop'!$C$4:$C$64</c:f>
              <c:numCache>
                <c:formatCode>0.00</c:formatCode>
                <c:ptCount val="61"/>
                <c:pt idx="0" formatCode="General">
                  <c:v>100</c:v>
                </c:pt>
                <c:pt idx="1">
                  <c:v>98.959763000000024</c:v>
                </c:pt>
                <c:pt idx="2">
                  <c:v>97.841488979768741</c:v>
                </c:pt>
                <c:pt idx="3">
                  <c:v>96.618444146002588</c:v>
                </c:pt>
                <c:pt idx="4">
                  <c:v>95.330319898883218</c:v>
                </c:pt>
                <c:pt idx="5">
                  <c:v>93.934705750876532</c:v>
                </c:pt>
                <c:pt idx="6">
                  <c:v>92.424885898435619</c:v>
                </c:pt>
                <c:pt idx="7">
                  <c:v>90.805047902728916</c:v>
                </c:pt>
                <c:pt idx="8">
                  <c:v>89.104740452099335</c:v>
                </c:pt>
                <c:pt idx="9">
                  <c:v>87.264181171495082</c:v>
                </c:pt>
                <c:pt idx="10">
                  <c:v>85.294541163744938</c:v>
                </c:pt>
                <c:pt idx="11">
                  <c:v>83.172240343439555</c:v>
                </c:pt>
                <c:pt idx="12">
                  <c:v>80.933064646733101</c:v>
                </c:pt>
                <c:pt idx="13">
                  <c:v>78.542576765756081</c:v>
                </c:pt>
                <c:pt idx="14">
                  <c:v>75.997208052134681</c:v>
                </c:pt>
                <c:pt idx="15">
                  <c:v>73.300519777735602</c:v>
                </c:pt>
                <c:pt idx="16">
                  <c:v>70.461956709539677</c:v>
                </c:pt>
                <c:pt idx="17">
                  <c:v>67.472115385212291</c:v>
                </c:pt>
                <c:pt idx="18">
                  <c:v>64.291077462257192</c:v>
                </c:pt>
                <c:pt idx="19">
                  <c:v>61.008654327474872</c:v>
                </c:pt>
                <c:pt idx="20">
                  <c:v>57.53809832489236</c:v>
                </c:pt>
                <c:pt idx="21">
                  <c:v>53.895853730988925</c:v>
                </c:pt>
                <c:pt idx="22">
                  <c:v>50.087181853625943</c:v>
                </c:pt>
                <c:pt idx="23">
                  <c:v>46.199421309481167</c:v>
                </c:pt>
                <c:pt idx="24">
                  <c:v>42.238058120022195</c:v>
                </c:pt>
                <c:pt idx="25">
                  <c:v>38.215161010512496</c:v>
                </c:pt>
                <c:pt idx="26">
                  <c:v>34.211668974978856</c:v>
                </c:pt>
                <c:pt idx="27">
                  <c:v>30.306904672845253</c:v>
                </c:pt>
                <c:pt idx="28">
                  <c:v>26.397606613519727</c:v>
                </c:pt>
                <c:pt idx="29">
                  <c:v>22.66284208066314</c:v>
                </c:pt>
                <c:pt idx="30">
                  <c:v>19.099241970568411</c:v>
                </c:pt>
                <c:pt idx="31">
                  <c:v>15.876536113276575</c:v>
                </c:pt>
                <c:pt idx="32">
                  <c:v>12.94798455513958</c:v>
                </c:pt>
                <c:pt idx="33">
                  <c:v>10.341237831400637</c:v>
                </c:pt>
                <c:pt idx="34">
                  <c:v>8.0808662605915202</c:v>
                </c:pt>
                <c:pt idx="35">
                  <c:v>6.1765432975191574</c:v>
                </c:pt>
                <c:pt idx="36">
                  <c:v>4.5861270912752623</c:v>
                </c:pt>
                <c:pt idx="37">
                  <c:v>3.314267095694492</c:v>
                </c:pt>
                <c:pt idx="38">
                  <c:v>2.3211229983185357</c:v>
                </c:pt>
                <c:pt idx="39">
                  <c:v>1.5826733004233045</c:v>
                </c:pt>
                <c:pt idx="40" formatCode="0.000">
                  <c:v>1.044995137636904</c:v>
                </c:pt>
                <c:pt idx="41">
                  <c:v>0.6668001448184665</c:v>
                </c:pt>
                <c:pt idx="42">
                  <c:v>0.41135197926635703</c:v>
                </c:pt>
                <c:pt idx="43">
                  <c:v>0.24494470839393959</c:v>
                </c:pt>
                <c:pt idx="44">
                  <c:v>0.14003517196511928</c:v>
                </c:pt>
                <c:pt idx="45">
                  <c:v>6.4103380579843994E-2</c:v>
                </c:pt>
                <c:pt idx="46">
                  <c:v>2.8439503897309964E-2</c:v>
                </c:pt>
                <c:pt idx="47">
                  <c:v>1.2309476159773448E-2</c:v>
                </c:pt>
                <c:pt idx="48">
                  <c:v>5.1692154209216122E-3</c:v>
                </c:pt>
                <c:pt idx="49">
                  <c:v>2.1048780013241727E-3</c:v>
                </c:pt>
                <c:pt idx="50">
                  <c:v>8.3076129019659002E-4</c:v>
                </c:pt>
                <c:pt idx="51">
                  <c:v>3.1774409192683112E-4</c:v>
                </c:pt>
                <c:pt idx="52">
                  <c:v>1.1776556777844707E-4</c:v>
                </c:pt>
                <c:pt idx="53">
                  <c:v>2.3813326941065872E-5</c:v>
                </c:pt>
                <c:pt idx="54">
                  <c:v>4.6583832575392067E-6</c:v>
                </c:pt>
                <c:pt idx="55">
                  <c:v>8.8145892595444278E-7</c:v>
                </c:pt>
                <c:pt idx="56">
                  <c:v>1.613499704385638E-7</c:v>
                </c:pt>
                <c:pt idx="57">
                  <c:v>2.8580891590604844E-8</c:v>
                </c:pt>
                <c:pt idx="58">
                  <c:v>4.9019558751757621E-9</c:v>
                </c:pt>
                <c:pt idx="59">
                  <c:v>8.1468368412268531E-10</c:v>
                </c:pt>
                <c:pt idx="60">
                  <c:v>1.3132752964876726E-1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577664"/>
        <c:axId val="100579200"/>
      </c:scatterChart>
      <c:valAx>
        <c:axId val="100577664"/>
        <c:scaling>
          <c:orientation val="minMax"/>
          <c:max val="35"/>
        </c:scaling>
        <c:delete val="0"/>
        <c:axPos val="b"/>
        <c:numFmt formatCode="0.0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100579200"/>
        <c:crosses val="autoZero"/>
        <c:crossBetween val="midCat"/>
      </c:valAx>
      <c:valAx>
        <c:axId val="100579200"/>
        <c:scaling>
          <c:orientation val="minMax"/>
          <c:max val="100"/>
        </c:scaling>
        <c:delete val="0"/>
        <c:axPos val="l"/>
        <c:majorGridlines>
          <c:spPr>
            <a:ln w="0">
              <a:solidFill>
                <a:sysClr val="windowText" lastClr="000000">
                  <a:tint val="75000"/>
                  <a:shade val="95000"/>
                  <a:satMod val="105000"/>
                  <a:alpha val="0"/>
                </a:sys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 sz="1800"/>
                  <a:t>Over</a:t>
                </a:r>
                <a:r>
                  <a:rPr lang="en-GB" sz="1800" baseline="0"/>
                  <a:t>all Survival (100%)</a:t>
                </a:r>
                <a:endParaRPr lang="en-GB" sz="1800"/>
              </a:p>
            </c:rich>
          </c:tx>
          <c:layout/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10057766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6968943769012496E-2"/>
          <c:y val="0.13029742651463191"/>
          <c:w val="0.86054256857799249"/>
          <c:h val="0.72294834514981265"/>
        </c:manualLayout>
      </c:layout>
      <c:scatterChart>
        <c:scatterStyle val="lineMarker"/>
        <c:varyColors val="0"/>
        <c:ser>
          <c:idx val="0"/>
          <c:order val="0"/>
          <c:tx>
            <c:v>Kaplan-Meier radiotherapy arm</c:v>
          </c:tx>
          <c:spPr>
            <a:ln w="25400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KM!$K$3:$K$7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KM!$L$3:$L$7</c:f>
              <c:numCache>
                <c:formatCode>0.00</c:formatCode>
                <c:ptCount val="5"/>
                <c:pt idx="0">
                  <c:v>74.5</c:v>
                </c:pt>
                <c:pt idx="1">
                  <c:v>74.765100671140985</c:v>
                </c:pt>
                <c:pt idx="2" formatCode="0.0">
                  <c:v>81.687612208258514</c:v>
                </c:pt>
                <c:pt idx="3" formatCode="0.0">
                  <c:v>91.428571428571388</c:v>
                </c:pt>
                <c:pt idx="4" formatCode="0.0">
                  <c:v>78.365384615384571</c:v>
                </c:pt>
              </c:numCache>
            </c:numRef>
          </c:yVal>
          <c:smooth val="0"/>
        </c:ser>
        <c:ser>
          <c:idx val="3"/>
          <c:order val="1"/>
          <c:tx>
            <c:v>Kaplan-Meier radiotherapy plus cetuximab arm</c:v>
          </c:tx>
          <c:spPr>
            <a:ln w="25400">
              <a:solidFill>
                <a:schemeClr val="tx1"/>
              </a:solidFill>
              <a:prstDash val="solid"/>
            </a:ln>
          </c:spPr>
          <c:marker>
            <c:symbol val="none"/>
          </c:marker>
          <c:xVal>
            <c:numRef>
              <c:f>KM!$K$3:$K$7</c:f>
              <c:numCache>
                <c:formatCode>General</c:formatCode>
                <c:ptCount val="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</c:numCache>
            </c:numRef>
          </c:xVal>
          <c:yVal>
            <c:numRef>
              <c:f>KM!$M$3:$M$7</c:f>
              <c:numCache>
                <c:formatCode>0.00</c:formatCode>
                <c:ptCount val="5"/>
                <c:pt idx="0">
                  <c:v>76.7</c:v>
                </c:pt>
                <c:pt idx="1">
                  <c:v>80.964797913950449</c:v>
                </c:pt>
                <c:pt idx="2" formatCode="0.0">
                  <c:v>88.566827697262497</c:v>
                </c:pt>
                <c:pt idx="3" formatCode="0.0">
                  <c:v>91.818181818181728</c:v>
                </c:pt>
                <c:pt idx="4" formatCode="0.0">
                  <c:v>83.762376237623656</c:v>
                </c:pt>
              </c:numCache>
            </c:numRef>
          </c:yVal>
          <c:smooth val="0"/>
        </c:ser>
        <c:ser>
          <c:idx val="4"/>
          <c:order val="2"/>
          <c:tx>
            <c:strRef>
              <c:f>'all 7 inits'!$M$9</c:f>
              <c:strCache>
                <c:ptCount val="1"/>
                <c:pt idx="0">
                  <c:v>constrained spline radiotherapy arm </c:v>
                </c:pt>
              </c:strCache>
            </c:strRef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all 7 inits'!$X$11:$X$70</c:f>
              <c:numCache>
                <c:formatCode>General</c:formatCode>
                <c:ptCount val="6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</c:numCache>
            </c:numRef>
          </c:xVal>
          <c:yVal>
            <c:numRef>
              <c:f>'all 7 inits'!$Y$11:$Y$70</c:f>
              <c:numCache>
                <c:formatCode>0.000</c:formatCode>
                <c:ptCount val="60"/>
                <c:pt idx="0">
                  <c:v>74.19</c:v>
                </c:pt>
                <c:pt idx="1">
                  <c:v>73.72</c:v>
                </c:pt>
                <c:pt idx="2">
                  <c:v>82.11999999999999</c:v>
                </c:pt>
                <c:pt idx="3">
                  <c:v>87.78</c:v>
                </c:pt>
                <c:pt idx="4">
                  <c:v>90.36</c:v>
                </c:pt>
                <c:pt idx="5">
                  <c:v>91.440000000000026</c:v>
                </c:pt>
                <c:pt idx="6">
                  <c:v>91.79</c:v>
                </c:pt>
                <c:pt idx="7">
                  <c:v>91.75</c:v>
                </c:pt>
                <c:pt idx="8">
                  <c:v>91.490000000000023</c:v>
                </c:pt>
                <c:pt idx="9">
                  <c:v>91.09</c:v>
                </c:pt>
                <c:pt idx="10">
                  <c:v>90.61</c:v>
                </c:pt>
                <c:pt idx="11">
                  <c:v>90.06</c:v>
                </c:pt>
                <c:pt idx="12">
                  <c:v>89.460000000000022</c:v>
                </c:pt>
                <c:pt idx="13">
                  <c:v>88.81</c:v>
                </c:pt>
                <c:pt idx="14">
                  <c:v>88.13</c:v>
                </c:pt>
                <c:pt idx="15">
                  <c:v>87.4</c:v>
                </c:pt>
                <c:pt idx="16">
                  <c:v>86.679999999999978</c:v>
                </c:pt>
                <c:pt idx="17">
                  <c:v>85.98</c:v>
                </c:pt>
                <c:pt idx="18">
                  <c:v>85.32</c:v>
                </c:pt>
                <c:pt idx="19">
                  <c:v>84.669999999999987</c:v>
                </c:pt>
                <c:pt idx="20">
                  <c:v>84.04</c:v>
                </c:pt>
                <c:pt idx="21">
                  <c:v>83.43</c:v>
                </c:pt>
                <c:pt idx="22">
                  <c:v>82.83</c:v>
                </c:pt>
                <c:pt idx="23">
                  <c:v>82.240000000000023</c:v>
                </c:pt>
                <c:pt idx="24">
                  <c:v>81.669999999999987</c:v>
                </c:pt>
                <c:pt idx="25">
                  <c:v>81.100000000000009</c:v>
                </c:pt>
                <c:pt idx="26">
                  <c:v>80.55</c:v>
                </c:pt>
                <c:pt idx="27">
                  <c:v>80</c:v>
                </c:pt>
                <c:pt idx="28">
                  <c:v>79.47</c:v>
                </c:pt>
                <c:pt idx="29">
                  <c:v>78.940000000000026</c:v>
                </c:pt>
                <c:pt idx="30">
                  <c:v>78.42</c:v>
                </c:pt>
                <c:pt idx="31">
                  <c:v>77.910000000000025</c:v>
                </c:pt>
                <c:pt idx="32">
                  <c:v>77.410000000000025</c:v>
                </c:pt>
                <c:pt idx="33">
                  <c:v>76.92</c:v>
                </c:pt>
                <c:pt idx="34">
                  <c:v>76.429999999999993</c:v>
                </c:pt>
                <c:pt idx="35">
                  <c:v>75.960000000000022</c:v>
                </c:pt>
                <c:pt idx="36">
                  <c:v>75.489999999999995</c:v>
                </c:pt>
                <c:pt idx="37">
                  <c:v>75.03</c:v>
                </c:pt>
                <c:pt idx="38">
                  <c:v>74.569999999999993</c:v>
                </c:pt>
                <c:pt idx="39">
                  <c:v>74.13</c:v>
                </c:pt>
                <c:pt idx="40">
                  <c:v>73.69</c:v>
                </c:pt>
                <c:pt idx="41">
                  <c:v>73.260000000000005</c:v>
                </c:pt>
                <c:pt idx="42">
                  <c:v>72.83</c:v>
                </c:pt>
                <c:pt idx="43">
                  <c:v>72.42</c:v>
                </c:pt>
                <c:pt idx="44">
                  <c:v>72.009999999999991</c:v>
                </c:pt>
                <c:pt idx="45">
                  <c:v>71.61</c:v>
                </c:pt>
                <c:pt idx="46">
                  <c:v>71.22</c:v>
                </c:pt>
                <c:pt idx="47">
                  <c:v>70.83</c:v>
                </c:pt>
                <c:pt idx="48">
                  <c:v>70.45</c:v>
                </c:pt>
                <c:pt idx="49">
                  <c:v>70.08</c:v>
                </c:pt>
                <c:pt idx="50">
                  <c:v>69.72</c:v>
                </c:pt>
                <c:pt idx="51">
                  <c:v>69.36</c:v>
                </c:pt>
                <c:pt idx="52">
                  <c:v>69.010000000000005</c:v>
                </c:pt>
                <c:pt idx="53">
                  <c:v>68.669999999999987</c:v>
                </c:pt>
                <c:pt idx="54">
                  <c:v>68.33</c:v>
                </c:pt>
                <c:pt idx="55">
                  <c:v>68</c:v>
                </c:pt>
                <c:pt idx="56">
                  <c:v>67.679999999999978</c:v>
                </c:pt>
                <c:pt idx="57">
                  <c:v>67.349999999999994</c:v>
                </c:pt>
                <c:pt idx="58">
                  <c:v>61.61</c:v>
                </c:pt>
                <c:pt idx="59">
                  <c:v>41.11</c:v>
                </c:pt>
              </c:numCache>
            </c:numRef>
          </c:yVal>
          <c:smooth val="0"/>
        </c:ser>
        <c:ser>
          <c:idx val="16"/>
          <c:order val="3"/>
          <c:tx>
            <c:strRef>
              <c:f>'all 7 inits'!$S$9</c:f>
              <c:strCache>
                <c:ptCount val="1"/>
                <c:pt idx="0">
                  <c:v>constrained spline radiotherapy + cetuximab arm </c:v>
                </c:pt>
              </c:strCache>
            </c:strRef>
          </c:tx>
          <c:spPr>
            <a:ln w="25400">
              <a:solidFill>
                <a:srgbClr val="FF0000"/>
              </a:solidFill>
              <a:prstDash val="solid"/>
            </a:ln>
          </c:spPr>
          <c:marker>
            <c:symbol val="none"/>
          </c:marker>
          <c:xVal>
            <c:numRef>
              <c:f>'all 7 inits'!$AB$11:$AB$70</c:f>
              <c:numCache>
                <c:formatCode>General</c:formatCode>
                <c:ptCount val="6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</c:numCache>
            </c:numRef>
          </c:xVal>
          <c:yVal>
            <c:numRef>
              <c:f>'all 7 inits'!$AC$11:$AC$70</c:f>
              <c:numCache>
                <c:formatCode>0.000</c:formatCode>
                <c:ptCount val="60"/>
                <c:pt idx="0">
                  <c:v>79.959999999999994</c:v>
                </c:pt>
                <c:pt idx="1">
                  <c:v>80.03</c:v>
                </c:pt>
                <c:pt idx="2">
                  <c:v>85.61</c:v>
                </c:pt>
                <c:pt idx="3">
                  <c:v>89.34</c:v>
                </c:pt>
                <c:pt idx="4">
                  <c:v>91.01</c:v>
                </c:pt>
                <c:pt idx="5">
                  <c:v>91.669999999999987</c:v>
                </c:pt>
                <c:pt idx="6">
                  <c:v>91.84</c:v>
                </c:pt>
                <c:pt idx="7">
                  <c:v>91.72</c:v>
                </c:pt>
                <c:pt idx="8">
                  <c:v>91.45</c:v>
                </c:pt>
                <c:pt idx="9">
                  <c:v>91.06</c:v>
                </c:pt>
                <c:pt idx="10">
                  <c:v>90.600000000000009</c:v>
                </c:pt>
                <c:pt idx="11">
                  <c:v>90.07</c:v>
                </c:pt>
                <c:pt idx="12">
                  <c:v>89.5</c:v>
                </c:pt>
                <c:pt idx="13">
                  <c:v>88.88000000000001</c:v>
                </c:pt>
                <c:pt idx="14">
                  <c:v>88.22</c:v>
                </c:pt>
                <c:pt idx="15">
                  <c:v>87.52</c:v>
                </c:pt>
                <c:pt idx="16">
                  <c:v>86.81</c:v>
                </c:pt>
                <c:pt idx="17">
                  <c:v>86.11999999999999</c:v>
                </c:pt>
                <c:pt idx="18">
                  <c:v>85.45</c:v>
                </c:pt>
                <c:pt idx="19">
                  <c:v>84.789999999999992</c:v>
                </c:pt>
                <c:pt idx="20">
                  <c:v>84.149999999999991</c:v>
                </c:pt>
                <c:pt idx="21">
                  <c:v>83.52000000000001</c:v>
                </c:pt>
                <c:pt idx="22">
                  <c:v>82.89</c:v>
                </c:pt>
                <c:pt idx="23">
                  <c:v>82.28</c:v>
                </c:pt>
                <c:pt idx="24">
                  <c:v>81.669999999999987</c:v>
                </c:pt>
                <c:pt idx="25">
                  <c:v>81.08</c:v>
                </c:pt>
                <c:pt idx="26">
                  <c:v>80.489999999999995</c:v>
                </c:pt>
                <c:pt idx="27">
                  <c:v>79.910000000000025</c:v>
                </c:pt>
                <c:pt idx="28">
                  <c:v>79.33</c:v>
                </c:pt>
                <c:pt idx="29">
                  <c:v>78.759999999999991</c:v>
                </c:pt>
                <c:pt idx="30">
                  <c:v>78.2</c:v>
                </c:pt>
                <c:pt idx="31">
                  <c:v>77.649999999999991</c:v>
                </c:pt>
                <c:pt idx="32">
                  <c:v>77.11</c:v>
                </c:pt>
                <c:pt idx="33">
                  <c:v>76.569999999999993</c:v>
                </c:pt>
                <c:pt idx="34">
                  <c:v>76.039999999999992</c:v>
                </c:pt>
                <c:pt idx="35">
                  <c:v>75.52</c:v>
                </c:pt>
                <c:pt idx="36">
                  <c:v>75</c:v>
                </c:pt>
                <c:pt idx="37">
                  <c:v>74.5</c:v>
                </c:pt>
                <c:pt idx="38">
                  <c:v>73.989999999999995</c:v>
                </c:pt>
                <c:pt idx="39">
                  <c:v>73.5</c:v>
                </c:pt>
                <c:pt idx="40">
                  <c:v>73.009999999999991</c:v>
                </c:pt>
                <c:pt idx="41">
                  <c:v>72.540000000000006</c:v>
                </c:pt>
                <c:pt idx="42">
                  <c:v>72.069999999999993</c:v>
                </c:pt>
                <c:pt idx="43">
                  <c:v>71.599999999999994</c:v>
                </c:pt>
                <c:pt idx="44">
                  <c:v>71.14</c:v>
                </c:pt>
                <c:pt idx="45">
                  <c:v>70.69</c:v>
                </c:pt>
                <c:pt idx="46">
                  <c:v>70.25</c:v>
                </c:pt>
                <c:pt idx="47">
                  <c:v>69.819999999999993</c:v>
                </c:pt>
                <c:pt idx="48">
                  <c:v>69.39</c:v>
                </c:pt>
                <c:pt idx="49">
                  <c:v>68.97</c:v>
                </c:pt>
                <c:pt idx="50">
                  <c:v>68.55</c:v>
                </c:pt>
                <c:pt idx="51">
                  <c:v>68.14</c:v>
                </c:pt>
                <c:pt idx="52">
                  <c:v>67.739999999999995</c:v>
                </c:pt>
                <c:pt idx="53">
                  <c:v>67.349999999999994</c:v>
                </c:pt>
                <c:pt idx="54">
                  <c:v>66.959999999999994</c:v>
                </c:pt>
                <c:pt idx="55">
                  <c:v>66.58</c:v>
                </c:pt>
                <c:pt idx="56">
                  <c:v>66.210000000000022</c:v>
                </c:pt>
                <c:pt idx="57">
                  <c:v>65.84</c:v>
                </c:pt>
                <c:pt idx="58">
                  <c:v>65.48</c:v>
                </c:pt>
                <c:pt idx="59">
                  <c:v>65.13</c:v>
                </c:pt>
              </c:numCache>
            </c:numRef>
          </c:yVal>
          <c:smooth val="0"/>
        </c:ser>
        <c:ser>
          <c:idx val="5"/>
          <c:order val="4"/>
          <c:tx>
            <c:v>SEER</c:v>
          </c:tx>
          <c:spPr>
            <a:ln w="28575"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SEER!$A$9:$A$29</c:f>
              <c:numCache>
                <c:formatCode>General</c:formatCode>
                <c:ptCount val="21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</c:v>
                </c:pt>
                <c:pt idx="11">
                  <c:v>17</c:v>
                </c:pt>
                <c:pt idx="12">
                  <c:v>18</c:v>
                </c:pt>
                <c:pt idx="13">
                  <c:v>19</c:v>
                </c:pt>
                <c:pt idx="14">
                  <c:v>20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  <c:pt idx="20">
                  <c:v>26</c:v>
                </c:pt>
              </c:numCache>
            </c:numRef>
          </c:xVal>
          <c:yVal>
            <c:numRef>
              <c:f>SEER!$J$9:$J$29</c:f>
              <c:numCache>
                <c:formatCode>General</c:formatCode>
                <c:ptCount val="21"/>
                <c:pt idx="0">
                  <c:v>90.642979766038408</c:v>
                </c:pt>
                <c:pt idx="1">
                  <c:v>92.52443390331382</c:v>
                </c:pt>
                <c:pt idx="2">
                  <c:v>89.584094976571691</c:v>
                </c:pt>
                <c:pt idx="3">
                  <c:v>85.908834043419517</c:v>
                </c:pt>
                <c:pt idx="4">
                  <c:v>91.479723811895809</c:v>
                </c:pt>
                <c:pt idx="5">
                  <c:v>89.075081471261072</c:v>
                </c:pt>
                <c:pt idx="6">
                  <c:v>90.579192455547073</c:v>
                </c:pt>
                <c:pt idx="7">
                  <c:v>91.188059489868024</c:v>
                </c:pt>
                <c:pt idx="8">
                  <c:v>89.403102731319436</c:v>
                </c:pt>
                <c:pt idx="9">
                  <c:v>88.216906412344812</c:v>
                </c:pt>
                <c:pt idx="10">
                  <c:v>92.983323061370399</c:v>
                </c:pt>
                <c:pt idx="11">
                  <c:v>89.902182384598703</c:v>
                </c:pt>
                <c:pt idx="12">
                  <c:v>88.400725310176114</c:v>
                </c:pt>
                <c:pt idx="13">
                  <c:v>82.758655991814265</c:v>
                </c:pt>
                <c:pt idx="14">
                  <c:v>92.170467289103414</c:v>
                </c:pt>
                <c:pt idx="15">
                  <c:v>80.577432273283378</c:v>
                </c:pt>
                <c:pt idx="16">
                  <c:v>84.891651132252548</c:v>
                </c:pt>
                <c:pt idx="17">
                  <c:v>76.640541072026764</c:v>
                </c:pt>
                <c:pt idx="18">
                  <c:v>84.847035864807296</c:v>
                </c:pt>
                <c:pt idx="19">
                  <c:v>84.616544010034048</c:v>
                </c:pt>
                <c:pt idx="20">
                  <c:v>82.532262170691737</c:v>
                </c:pt>
              </c:numCache>
            </c:numRef>
          </c:yVal>
          <c:smooth val="0"/>
        </c:ser>
        <c:ser>
          <c:idx val="6"/>
          <c:order val="5"/>
          <c:tx>
            <c:v>SEER 95% CI</c:v>
          </c:tx>
          <c:spPr>
            <a:ln w="15875"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SEER!$A$9:$A$29</c:f>
              <c:numCache>
                <c:formatCode>General</c:formatCode>
                <c:ptCount val="21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</c:v>
                </c:pt>
                <c:pt idx="11">
                  <c:v>17</c:v>
                </c:pt>
                <c:pt idx="12">
                  <c:v>18</c:v>
                </c:pt>
                <c:pt idx="13">
                  <c:v>19</c:v>
                </c:pt>
                <c:pt idx="14">
                  <c:v>20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  <c:pt idx="20">
                  <c:v>26</c:v>
                </c:pt>
              </c:numCache>
            </c:numRef>
          </c:xVal>
          <c:yVal>
            <c:numRef>
              <c:f>SEER!$K$9:$K$29</c:f>
              <c:numCache>
                <c:formatCode>General</c:formatCode>
                <c:ptCount val="21"/>
                <c:pt idx="0">
                  <c:v>87.627839986025208</c:v>
                </c:pt>
                <c:pt idx="1">
                  <c:v>89.587075980380433</c:v>
                </c:pt>
                <c:pt idx="2">
                  <c:v>85.558715466288092</c:v>
                </c:pt>
                <c:pt idx="3">
                  <c:v>80.630277377799885</c:v>
                </c:pt>
                <c:pt idx="4">
                  <c:v>86.742834425219584</c:v>
                </c:pt>
                <c:pt idx="5">
                  <c:v>83.4309014324743</c:v>
                </c:pt>
                <c:pt idx="6">
                  <c:v>84.866782663483264</c:v>
                </c:pt>
                <c:pt idx="7">
                  <c:v>85.461284612913346</c:v>
                </c:pt>
                <c:pt idx="8">
                  <c:v>83.299819413333807</c:v>
                </c:pt>
                <c:pt idx="9">
                  <c:v>81.354428745094353</c:v>
                </c:pt>
                <c:pt idx="10">
                  <c:v>87.990768382484205</c:v>
                </c:pt>
                <c:pt idx="11">
                  <c:v>81.692314867128388</c:v>
                </c:pt>
                <c:pt idx="12">
                  <c:v>79.821661443827992</c:v>
                </c:pt>
                <c:pt idx="13">
                  <c:v>71.147803012384458</c:v>
                </c:pt>
                <c:pt idx="14">
                  <c:v>84.196054418560152</c:v>
                </c:pt>
                <c:pt idx="15">
                  <c:v>65.779857273605018</c:v>
                </c:pt>
                <c:pt idx="16">
                  <c:v>69.197089674509741</c:v>
                </c:pt>
                <c:pt idx="17">
                  <c:v>61.796115187196499</c:v>
                </c:pt>
                <c:pt idx="18">
                  <c:v>71.060491210517156</c:v>
                </c:pt>
                <c:pt idx="19">
                  <c:v>71.511577633121149</c:v>
                </c:pt>
                <c:pt idx="20">
                  <c:v>68.394093887520299</c:v>
                </c:pt>
              </c:numCache>
            </c:numRef>
          </c:yVal>
          <c:smooth val="0"/>
        </c:ser>
        <c:ser>
          <c:idx val="7"/>
          <c:order val="6"/>
          <c:spPr>
            <a:ln w="15875"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SEER!$A$9:$A$29</c:f>
              <c:numCache>
                <c:formatCode>General</c:formatCode>
                <c:ptCount val="21"/>
                <c:pt idx="0">
                  <c:v>6</c:v>
                </c:pt>
                <c:pt idx="1">
                  <c:v>7</c:v>
                </c:pt>
                <c:pt idx="2">
                  <c:v>8</c:v>
                </c:pt>
                <c:pt idx="3">
                  <c:v>9</c:v>
                </c:pt>
                <c:pt idx="4">
                  <c:v>10</c:v>
                </c:pt>
                <c:pt idx="5">
                  <c:v>11</c:v>
                </c:pt>
                <c:pt idx="6">
                  <c:v>12</c:v>
                </c:pt>
                <c:pt idx="7">
                  <c:v>13</c:v>
                </c:pt>
                <c:pt idx="8">
                  <c:v>14</c:v>
                </c:pt>
                <c:pt idx="9">
                  <c:v>15</c:v>
                </c:pt>
                <c:pt idx="10">
                  <c:v>16</c:v>
                </c:pt>
                <c:pt idx="11">
                  <c:v>17</c:v>
                </c:pt>
                <c:pt idx="12">
                  <c:v>18</c:v>
                </c:pt>
                <c:pt idx="13">
                  <c:v>19</c:v>
                </c:pt>
                <c:pt idx="14">
                  <c:v>20</c:v>
                </c:pt>
                <c:pt idx="15">
                  <c:v>21</c:v>
                </c:pt>
                <c:pt idx="16">
                  <c:v>22</c:v>
                </c:pt>
                <c:pt idx="17">
                  <c:v>23</c:v>
                </c:pt>
                <c:pt idx="18">
                  <c:v>24</c:v>
                </c:pt>
                <c:pt idx="19">
                  <c:v>25</c:v>
                </c:pt>
                <c:pt idx="20">
                  <c:v>26</c:v>
                </c:pt>
              </c:numCache>
            </c:numRef>
          </c:xVal>
          <c:yVal>
            <c:numRef>
              <c:f>SEER!$L$9:$L$29</c:f>
              <c:numCache>
                <c:formatCode>General</c:formatCode>
                <c:ptCount val="21"/>
                <c:pt idx="0">
                  <c:v>93.658119546051537</c:v>
                </c:pt>
                <c:pt idx="1">
                  <c:v>95.461791826247207</c:v>
                </c:pt>
                <c:pt idx="2">
                  <c:v>93.609474486855319</c:v>
                </c:pt>
                <c:pt idx="3">
                  <c:v>91.18739070903915</c:v>
                </c:pt>
                <c:pt idx="4">
                  <c:v>96.216613198572176</c:v>
                </c:pt>
                <c:pt idx="5">
                  <c:v>94.719261510047929</c:v>
                </c:pt>
                <c:pt idx="6">
                  <c:v>96.291602247610825</c:v>
                </c:pt>
                <c:pt idx="7">
                  <c:v>96.914834366822717</c:v>
                </c:pt>
                <c:pt idx="8">
                  <c:v>95.506386049305064</c:v>
                </c:pt>
                <c:pt idx="9">
                  <c:v>95.079384079595258</c:v>
                </c:pt>
                <c:pt idx="10">
                  <c:v>97.975877740256266</c:v>
                </c:pt>
                <c:pt idx="11">
                  <c:v>98.112049902069089</c:v>
                </c:pt>
                <c:pt idx="12">
                  <c:v>96.97978917652415</c:v>
                </c:pt>
                <c:pt idx="13">
                  <c:v>94.369508971244073</c:v>
                </c:pt>
                <c:pt idx="14">
                  <c:v>100</c:v>
                </c:pt>
                <c:pt idx="15">
                  <c:v>95.375007272961753</c:v>
                </c:pt>
                <c:pt idx="16">
                  <c:v>100</c:v>
                </c:pt>
                <c:pt idx="17">
                  <c:v>91.484966956857193</c:v>
                </c:pt>
                <c:pt idx="18">
                  <c:v>98.633580519097379</c:v>
                </c:pt>
                <c:pt idx="19">
                  <c:v>97.721510386946974</c:v>
                </c:pt>
                <c:pt idx="20">
                  <c:v>96.67043045386327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0968704"/>
        <c:axId val="100978688"/>
      </c:scatterChart>
      <c:valAx>
        <c:axId val="100968704"/>
        <c:scaling>
          <c:orientation val="minMax"/>
          <c:max val="35"/>
        </c:scaling>
        <c:delete val="0"/>
        <c:axPos val="b"/>
        <c:numFmt formatCode="0.0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100978688"/>
        <c:crosses val="autoZero"/>
        <c:crossBetween val="midCat"/>
      </c:valAx>
      <c:valAx>
        <c:axId val="100978688"/>
        <c:scaling>
          <c:orientation val="minMax"/>
          <c:max val="100"/>
        </c:scaling>
        <c:delete val="0"/>
        <c:axPos val="l"/>
        <c:majorGridlines>
          <c:spPr>
            <a:ln w="0">
              <a:solidFill>
                <a:sysClr val="windowText" lastClr="000000">
                  <a:tint val="75000"/>
                  <a:shade val="95000"/>
                  <a:satMod val="105000"/>
                  <a:alpha val="0"/>
                </a:sys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1-year conditional survival (%)</a:t>
                </a:r>
              </a:p>
            </c:rich>
          </c:tx>
          <c:layout/>
          <c:overlay val="0"/>
        </c:title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10096870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drawings/_rels/drawing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5519</cdr:x>
      <cdr:y>0.90664</cdr:y>
    </cdr:from>
    <cdr:to>
      <cdr:x>0.63367</cdr:x>
      <cdr:y>0.98548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562651" y="4162418"/>
          <a:ext cx="2181128" cy="36195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>
            <a:lnSpc>
              <a:spcPct val="150000"/>
            </a:lnSpc>
          </a:pPr>
          <a:r>
            <a:rPr lang="en-GB" sz="1800" b="1" baseline="0">
              <a:latin typeface="Arial" pitchFamily="34" charset="0"/>
              <a:cs typeface="Arial" pitchFamily="34" charset="0"/>
            </a:rPr>
            <a:t>Years</a:t>
          </a:r>
          <a:endParaRPr lang="en-GB" sz="1800" b="1">
            <a:latin typeface="Arial" pitchFamily="34" charset="0"/>
            <a:cs typeface="Arial" pitchFamily="34" charset="0"/>
          </a:endParaRPr>
        </a:p>
      </cdr:txBody>
    </cdr:sp>
  </cdr:relSizeAnchor>
  <cdr:relSizeAnchor xmlns:cdr="http://schemas.openxmlformats.org/drawingml/2006/chartDrawing">
    <cdr:from>
      <cdr:x>0.00935</cdr:x>
      <cdr:y>0.24481</cdr:y>
    </cdr:from>
    <cdr:to>
      <cdr:x>0.04521</cdr:x>
      <cdr:y>0.8361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114246" y="1123951"/>
          <a:ext cx="438230" cy="271462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vert="vert270" wrap="square" rtlCol="0"/>
        <a:lstStyle xmlns:a="http://schemas.openxmlformats.org/drawingml/2006/main"/>
        <a:p xmlns:a="http://schemas.openxmlformats.org/drawingml/2006/main">
          <a:r>
            <a:rPr lang="en-GB" sz="1800" b="1">
              <a:latin typeface="Arial" pitchFamily="34" charset="0"/>
              <a:cs typeface="Arial" pitchFamily="34" charset="0"/>
            </a:rPr>
            <a:t>overall survival (%)</a:t>
          </a:r>
        </a:p>
      </cdr:txBody>
    </cdr:sp>
  </cdr:relSizeAnchor>
  <cdr:relSizeAnchor xmlns:cdr="http://schemas.openxmlformats.org/drawingml/2006/chartDrawing">
    <cdr:from>
      <cdr:x>0.29744</cdr:x>
      <cdr:y>0.18603</cdr:y>
    </cdr:from>
    <cdr:to>
      <cdr:x>0.92179</cdr:x>
      <cdr:y>0.43258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2719754" y="889502"/>
          <a:ext cx="5709138" cy="117888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GB" sz="2000" b="1" baseline="0" dirty="0" smtClean="0"/>
            <a:t>Mean </a:t>
          </a:r>
          <a:r>
            <a:rPr lang="en-GB" sz="2000" b="1" baseline="0" dirty="0"/>
            <a:t>survival difference: </a:t>
          </a:r>
          <a:r>
            <a:rPr lang="en-GB" sz="2000" b="1" baseline="0" dirty="0">
              <a:solidFill>
                <a:srgbClr val="FF0000"/>
              </a:solidFill>
            </a:rPr>
            <a:t>17mths (2.1, 33.45)</a:t>
          </a:r>
          <a:endParaRPr lang="en-GB" sz="2000" b="1" dirty="0">
            <a:solidFill>
              <a:srgbClr val="FF0000"/>
            </a:solidFill>
          </a:endParaRPr>
        </a:p>
      </cdr:txBody>
    </cdr:sp>
  </cdr:relSizeAnchor>
</c:userShapes>
</file>

<file path=ppt/drawings/drawing10.xml><?xml version="1.0" encoding="utf-8"?>
<c:userShapes xmlns:c="http://schemas.openxmlformats.org/drawingml/2006/chart">
  <cdr:relSizeAnchor xmlns:cdr="http://schemas.openxmlformats.org/drawingml/2006/chartDrawing">
    <cdr:from>
      <cdr:x>0.42557</cdr:x>
      <cdr:y>0.90871</cdr:y>
    </cdr:from>
    <cdr:to>
      <cdr:x>0.54248</cdr:x>
      <cdr:y>0.9834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200710" y="4171933"/>
          <a:ext cx="1428708" cy="34291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GB" sz="1800"/>
            <a:t>Years</a:t>
          </a:r>
        </a:p>
      </cdr:txBody>
    </cdr:sp>
  </cdr:relSizeAnchor>
</c:userShapes>
</file>

<file path=ppt/drawings/drawing11.xml><?xml version="1.0" encoding="utf-8"?>
<c:userShapes xmlns:c="http://schemas.openxmlformats.org/drawingml/2006/chart">
  <cdr:relSizeAnchor xmlns:cdr="http://schemas.openxmlformats.org/drawingml/2006/chartDrawing">
    <cdr:from>
      <cdr:x>0.45051</cdr:x>
      <cdr:y>0.89302</cdr:y>
    </cdr:from>
    <cdr:to>
      <cdr:x>0.56742</cdr:x>
      <cdr:y>0.9666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505510" y="4338085"/>
          <a:ext cx="1428708" cy="35773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GB" sz="1800"/>
            <a:t>Years</a:t>
          </a: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45519</cdr:x>
      <cdr:y>0.90664</cdr:y>
    </cdr:from>
    <cdr:to>
      <cdr:x>0.63367</cdr:x>
      <cdr:y>0.98548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562651" y="4162418"/>
          <a:ext cx="2181128" cy="36195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>
            <a:lnSpc>
              <a:spcPct val="150000"/>
            </a:lnSpc>
          </a:pPr>
          <a:r>
            <a:rPr lang="en-GB" sz="1800" b="1" baseline="0">
              <a:latin typeface="Arial" pitchFamily="34" charset="0"/>
              <a:cs typeface="Arial" pitchFamily="34" charset="0"/>
            </a:rPr>
            <a:t>Years</a:t>
          </a:r>
          <a:endParaRPr lang="en-GB" sz="1800" b="1">
            <a:latin typeface="Arial" pitchFamily="34" charset="0"/>
            <a:cs typeface="Arial" pitchFamily="34" charset="0"/>
          </a:endParaRPr>
        </a:p>
      </cdr:txBody>
    </cdr:sp>
  </cdr:relSizeAnchor>
  <cdr:relSizeAnchor xmlns:cdr="http://schemas.openxmlformats.org/drawingml/2006/chartDrawing">
    <cdr:from>
      <cdr:x>0</cdr:x>
      <cdr:y>0.26688</cdr:y>
    </cdr:from>
    <cdr:to>
      <cdr:x>0.03586</cdr:x>
      <cdr:y>0.85817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0" y="1276078"/>
          <a:ext cx="327904" cy="28272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vert="vert270" wrap="square" rtlCol="0"/>
        <a:lstStyle xmlns:a="http://schemas.openxmlformats.org/drawingml/2006/main"/>
        <a:p xmlns:a="http://schemas.openxmlformats.org/drawingml/2006/main">
          <a:r>
            <a:rPr lang="en-GB" sz="1800" b="1" dirty="0">
              <a:latin typeface="Arial" pitchFamily="34" charset="0"/>
              <a:cs typeface="Arial" pitchFamily="34" charset="0"/>
            </a:rPr>
            <a:t>overall survival (%)</a:t>
          </a:r>
        </a:p>
      </cdr:txBody>
    </cdr:sp>
  </cdr:relSizeAnchor>
  <cdr:relSizeAnchor xmlns:cdr="http://schemas.openxmlformats.org/drawingml/2006/chartDrawing">
    <cdr:from>
      <cdr:x>0.22264</cdr:x>
      <cdr:y>0.07931</cdr:y>
    </cdr:from>
    <cdr:to>
      <cdr:x>1</cdr:x>
      <cdr:y>0.30042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2035834" y="379216"/>
          <a:ext cx="7108166" cy="105724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GB" sz="2400" b="1" baseline="0" dirty="0" smtClean="0"/>
            <a:t>Mean </a:t>
          </a:r>
          <a:r>
            <a:rPr lang="en-GB" sz="2400" b="1" baseline="0" dirty="0"/>
            <a:t>survival difference: </a:t>
          </a:r>
          <a:r>
            <a:rPr lang="en-GB" sz="2400" b="1" baseline="0" dirty="0">
              <a:solidFill>
                <a:srgbClr val="FF0000"/>
              </a:solidFill>
            </a:rPr>
            <a:t>23.3mths (0.7, 54.5)</a:t>
          </a:r>
          <a:endParaRPr lang="en-GB" sz="2400" b="1" dirty="0">
            <a:solidFill>
              <a:srgbClr val="FF0000"/>
            </a:solidFill>
          </a:endParaRPr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45519</cdr:x>
      <cdr:y>0.90664</cdr:y>
    </cdr:from>
    <cdr:to>
      <cdr:x>0.63367</cdr:x>
      <cdr:y>0.98548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562651" y="4162418"/>
          <a:ext cx="2181128" cy="36195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>
            <a:lnSpc>
              <a:spcPct val="150000"/>
            </a:lnSpc>
          </a:pPr>
          <a:r>
            <a:rPr lang="en-GB" sz="1800" b="1" baseline="0">
              <a:latin typeface="Arial" pitchFamily="34" charset="0"/>
              <a:cs typeface="Arial" pitchFamily="34" charset="0"/>
            </a:rPr>
            <a:t>Years</a:t>
          </a:r>
          <a:endParaRPr lang="en-GB" sz="1800" b="1">
            <a:latin typeface="Arial" pitchFamily="34" charset="0"/>
            <a:cs typeface="Arial" pitchFamily="34" charset="0"/>
          </a:endParaRPr>
        </a:p>
      </cdr:txBody>
    </cdr:sp>
  </cdr:relSizeAnchor>
  <cdr:relSizeAnchor xmlns:cdr="http://schemas.openxmlformats.org/drawingml/2006/chartDrawing">
    <cdr:from>
      <cdr:x>0</cdr:x>
      <cdr:y>0.24481</cdr:y>
    </cdr:from>
    <cdr:to>
      <cdr:x>0.03586</cdr:x>
      <cdr:y>0.8361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0" y="1170571"/>
          <a:ext cx="327904" cy="28272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vert="vert270" wrap="square" rtlCol="0"/>
        <a:lstStyle xmlns:a="http://schemas.openxmlformats.org/drawingml/2006/main"/>
        <a:p xmlns:a="http://schemas.openxmlformats.org/drawingml/2006/main">
          <a:r>
            <a:rPr lang="en-GB" sz="1800" b="1" dirty="0">
              <a:latin typeface="Arial" pitchFamily="34" charset="0"/>
              <a:cs typeface="Arial" pitchFamily="34" charset="0"/>
            </a:rPr>
            <a:t>overall survival (%)</a:t>
          </a:r>
        </a:p>
      </cdr:txBody>
    </cdr:sp>
  </cdr:relSizeAnchor>
  <cdr:relSizeAnchor xmlns:cdr="http://schemas.openxmlformats.org/drawingml/2006/chartDrawing">
    <cdr:from>
      <cdr:x>0.21132</cdr:x>
      <cdr:y>0.12473</cdr:y>
    </cdr:from>
    <cdr:to>
      <cdr:x>0.97179</cdr:x>
      <cdr:y>0.34584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1932317" y="596403"/>
          <a:ext cx="6953731" cy="105724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GB" sz="2400" b="1" baseline="0" dirty="0" smtClean="0"/>
            <a:t>Mean </a:t>
          </a:r>
          <a:r>
            <a:rPr lang="en-GB" sz="2400" b="1" baseline="0" dirty="0"/>
            <a:t>survival difference: </a:t>
          </a:r>
          <a:r>
            <a:rPr lang="en-GB" sz="2400" b="1" baseline="0" dirty="0">
              <a:solidFill>
                <a:srgbClr val="FF0000"/>
              </a:solidFill>
            </a:rPr>
            <a:t>80.4mths (2.0, 237.0)</a:t>
          </a:r>
          <a:endParaRPr lang="en-GB" sz="2400" b="1" dirty="0">
            <a:solidFill>
              <a:srgbClr val="FF0000"/>
            </a:solidFill>
          </a:endParaRPr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45519</cdr:x>
      <cdr:y>0.90664</cdr:y>
    </cdr:from>
    <cdr:to>
      <cdr:x>0.63367</cdr:x>
      <cdr:y>0.98548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562651" y="4162418"/>
          <a:ext cx="2181128" cy="36195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>
            <a:lnSpc>
              <a:spcPct val="150000"/>
            </a:lnSpc>
          </a:pPr>
          <a:r>
            <a:rPr lang="en-GB" sz="1800" b="1" baseline="0">
              <a:latin typeface="Arial" pitchFamily="34" charset="0"/>
              <a:cs typeface="Arial" pitchFamily="34" charset="0"/>
            </a:rPr>
            <a:t>Years</a:t>
          </a:r>
          <a:endParaRPr lang="en-GB" sz="1800" b="1">
            <a:latin typeface="Arial" pitchFamily="34" charset="0"/>
            <a:cs typeface="Arial" pitchFamily="34" charset="0"/>
          </a:endParaRPr>
        </a:p>
      </cdr:txBody>
    </cdr:sp>
  </cdr:relSizeAnchor>
  <cdr:relSizeAnchor xmlns:cdr="http://schemas.openxmlformats.org/drawingml/2006/chartDrawing">
    <cdr:from>
      <cdr:x>0</cdr:x>
      <cdr:y>0.24481</cdr:y>
    </cdr:from>
    <cdr:to>
      <cdr:x>0.03586</cdr:x>
      <cdr:y>0.8361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-163952" y="1123935"/>
          <a:ext cx="327904" cy="271464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vert="vert270" wrap="square" rtlCol="0"/>
        <a:lstStyle xmlns:a="http://schemas.openxmlformats.org/drawingml/2006/main"/>
        <a:p xmlns:a="http://schemas.openxmlformats.org/drawingml/2006/main">
          <a:r>
            <a:rPr lang="en-GB" sz="1800" b="1" dirty="0">
              <a:latin typeface="Arial" pitchFamily="34" charset="0"/>
              <a:cs typeface="Arial" pitchFamily="34" charset="0"/>
            </a:rPr>
            <a:t>overall survival (%)</a:t>
          </a:r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45519</cdr:x>
      <cdr:y>0.90664</cdr:y>
    </cdr:from>
    <cdr:to>
      <cdr:x>0.63367</cdr:x>
      <cdr:y>0.98548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5562651" y="4162418"/>
          <a:ext cx="2181128" cy="36195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>
            <a:lnSpc>
              <a:spcPct val="150000"/>
            </a:lnSpc>
          </a:pPr>
          <a:r>
            <a:rPr lang="en-GB" sz="1800" b="1" baseline="0">
              <a:latin typeface="Arial" pitchFamily="34" charset="0"/>
              <a:cs typeface="Arial" pitchFamily="34" charset="0"/>
            </a:rPr>
            <a:t>Years</a:t>
          </a:r>
          <a:endParaRPr lang="en-GB" sz="1800" b="1">
            <a:latin typeface="Arial" pitchFamily="34" charset="0"/>
            <a:cs typeface="Arial" pitchFamily="34" charset="0"/>
          </a:endParaRPr>
        </a:p>
      </cdr:txBody>
    </cdr:sp>
  </cdr:relSizeAnchor>
  <cdr:relSizeAnchor xmlns:cdr="http://schemas.openxmlformats.org/drawingml/2006/chartDrawing">
    <cdr:from>
      <cdr:x>0.00935</cdr:x>
      <cdr:y>0.24481</cdr:y>
    </cdr:from>
    <cdr:to>
      <cdr:x>0.04521</cdr:x>
      <cdr:y>0.8361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114246" y="1123951"/>
          <a:ext cx="438230" cy="271462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vert="vert270" wrap="square" rtlCol="0"/>
        <a:lstStyle xmlns:a="http://schemas.openxmlformats.org/drawingml/2006/main"/>
        <a:p xmlns:a="http://schemas.openxmlformats.org/drawingml/2006/main">
          <a:r>
            <a:rPr lang="en-GB" sz="1800" b="1">
              <a:latin typeface="Arial" pitchFamily="34" charset="0"/>
              <a:cs typeface="Arial" pitchFamily="34" charset="0"/>
            </a:rPr>
            <a:t>overall survival (%)</a:t>
          </a:r>
        </a:p>
      </cdr:txBody>
    </cdr:sp>
  </cdr:relSizeAnchor>
  <cdr:relSizeAnchor xmlns:cdr="http://schemas.openxmlformats.org/drawingml/2006/chartDrawing">
    <cdr:from>
      <cdr:x>0.56586</cdr:x>
      <cdr:y>0.24487</cdr:y>
    </cdr:from>
    <cdr:to>
      <cdr:x>1</cdr:x>
      <cdr:y>0.46598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5174224" y="1170856"/>
          <a:ext cx="3969776" cy="105724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GB" sz="2000" b="1" dirty="0">
              <a:solidFill>
                <a:schemeClr val="tx1"/>
              </a:solidFill>
            </a:rPr>
            <a:t>Kaplan-Meier</a:t>
          </a:r>
        </a:p>
        <a:p xmlns:a="http://schemas.openxmlformats.org/drawingml/2006/main">
          <a:r>
            <a:rPr lang="en-GB" sz="2000" b="1" baseline="0" dirty="0">
              <a:solidFill>
                <a:srgbClr val="FF0000"/>
              </a:solidFill>
            </a:rPr>
            <a:t>Log-Normal Extrapolation</a:t>
          </a:r>
        </a:p>
        <a:p xmlns:a="http://schemas.openxmlformats.org/drawingml/2006/main">
          <a:r>
            <a:rPr lang="en-GB" sz="2000" b="1" baseline="0" dirty="0">
              <a:solidFill>
                <a:srgbClr val="0070C0"/>
              </a:solidFill>
            </a:rPr>
            <a:t>Matched General Population</a:t>
          </a:r>
          <a:endParaRPr lang="en-GB" sz="2000" b="1" dirty="0">
            <a:solidFill>
              <a:srgbClr val="0070C0"/>
            </a:solidFill>
          </a:endParaRPr>
        </a:p>
      </cdr:txBody>
    </cdr:sp>
  </cdr:relSizeAnchor>
</c:userShapes>
</file>

<file path=ppt/drawings/drawing6.xml><?xml version="1.0" encoding="utf-8"?>
<c:userShapes xmlns:c="http://schemas.openxmlformats.org/drawingml/2006/chart">
  <cdr:relSizeAnchor xmlns:cdr="http://schemas.openxmlformats.org/drawingml/2006/chartDrawing">
    <cdr:from>
      <cdr:x>0.28814</cdr:x>
      <cdr:y>0.91838</cdr:y>
    </cdr:from>
    <cdr:to>
      <cdr:x>0.83628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567083" y="4861908"/>
          <a:ext cx="4883497" cy="43207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>
            <a:lnSpc>
              <a:spcPct val="150000"/>
            </a:lnSpc>
          </a:pPr>
          <a:r>
            <a:rPr lang="en-GB" sz="1800" b="1" dirty="0">
              <a:latin typeface="Arial" pitchFamily="34" charset="0"/>
              <a:cs typeface="Arial" pitchFamily="34" charset="0"/>
            </a:rPr>
            <a:t>Years</a:t>
          </a:r>
          <a:r>
            <a:rPr lang="en-GB" sz="1800" b="1" baseline="0" dirty="0">
              <a:latin typeface="Arial" pitchFamily="34" charset="0"/>
              <a:cs typeface="Arial" pitchFamily="34" charset="0"/>
            </a:rPr>
            <a:t> after the start of the RCT</a:t>
          </a:r>
          <a:endParaRPr lang="en-GB" sz="1800" b="1" dirty="0">
            <a:latin typeface="Arial" pitchFamily="34" charset="0"/>
            <a:cs typeface="Arial" pitchFamily="34" charset="0"/>
          </a:endParaRPr>
        </a:p>
      </cdr:txBody>
    </cdr:sp>
  </cdr:relSizeAnchor>
  <cdr:relSizeAnchor xmlns:cdr="http://schemas.openxmlformats.org/drawingml/2006/chartDrawing">
    <cdr:from>
      <cdr:x>0</cdr:x>
      <cdr:y>0.10221</cdr:y>
    </cdr:from>
    <cdr:to>
      <cdr:x>0.04823</cdr:x>
      <cdr:y>0.76349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0" y="541117"/>
          <a:ext cx="429692" cy="350078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vert="vert270" wrap="square" rtlCol="0"/>
        <a:lstStyle xmlns:a="http://schemas.openxmlformats.org/drawingml/2006/main"/>
        <a:p xmlns:a="http://schemas.openxmlformats.org/drawingml/2006/main">
          <a:r>
            <a:rPr lang="en-GB" sz="1800" b="1" dirty="0">
              <a:latin typeface="Arial" pitchFamily="34" charset="0"/>
              <a:cs typeface="Arial" pitchFamily="34" charset="0"/>
            </a:rPr>
            <a:t>1-year</a:t>
          </a:r>
          <a:r>
            <a:rPr lang="en-GB" sz="1800" b="1" baseline="0" dirty="0">
              <a:latin typeface="Arial" pitchFamily="34" charset="0"/>
              <a:cs typeface="Arial" pitchFamily="34" charset="0"/>
            </a:rPr>
            <a:t> </a:t>
          </a:r>
          <a:r>
            <a:rPr lang="en-GB" sz="1800" b="1" baseline="0" dirty="0" smtClean="0">
              <a:latin typeface="Arial" pitchFamily="34" charset="0"/>
              <a:cs typeface="Arial" pitchFamily="34" charset="0"/>
            </a:rPr>
            <a:t>conditional</a:t>
          </a:r>
          <a:r>
            <a:rPr lang="en-GB" sz="18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GB" sz="1800" b="1" dirty="0">
              <a:latin typeface="Arial" pitchFamily="34" charset="0"/>
              <a:cs typeface="Arial" pitchFamily="34" charset="0"/>
            </a:rPr>
            <a:t>survival (%)</a:t>
          </a:r>
        </a:p>
      </cdr:txBody>
    </cdr:sp>
  </cdr:relSizeAnchor>
  <cdr:relSizeAnchor xmlns:cdr="http://schemas.openxmlformats.org/drawingml/2006/chartDrawing">
    <cdr:from>
      <cdr:x>0</cdr:x>
      <cdr:y>0</cdr:y>
    </cdr:from>
    <cdr:to>
      <cdr:x>0.002</cdr:x>
      <cdr:y>0.00531</cdr:y>
    </cdr:to>
    <cdr:pic>
      <cdr:nvPicPr>
        <cdr:cNvPr id="5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24386" cy="24386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</cdr:x>
      <cdr:y>0</cdr:y>
    </cdr:from>
    <cdr:to>
      <cdr:x>0.002</cdr:x>
      <cdr:y>0.00531</cdr:y>
    </cdr:to>
    <cdr:pic>
      <cdr:nvPicPr>
        <cdr:cNvPr id="6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24386" cy="24386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</cdr:x>
      <cdr:y>0</cdr:y>
    </cdr:from>
    <cdr:to>
      <cdr:x>0.002</cdr:x>
      <cdr:y>0.00531</cdr:y>
    </cdr:to>
    <cdr:pic>
      <cdr:nvPicPr>
        <cdr:cNvPr id="7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24386" cy="24386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</cdr:x>
      <cdr:y>0</cdr:y>
    </cdr:from>
    <cdr:to>
      <cdr:x>0.002</cdr:x>
      <cdr:y>0.00531</cdr:y>
    </cdr:to>
    <cdr:pic>
      <cdr:nvPicPr>
        <cdr:cNvPr id="8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24386" cy="24386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</cdr:x>
      <cdr:y>0</cdr:y>
    </cdr:from>
    <cdr:to>
      <cdr:x>0.002</cdr:x>
      <cdr:y>0.00531</cdr:y>
    </cdr:to>
    <cdr:pic>
      <cdr:nvPicPr>
        <cdr:cNvPr id="9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24386" cy="24386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</cdr:x>
      <cdr:y>0</cdr:y>
    </cdr:from>
    <cdr:to>
      <cdr:x>0.002</cdr:x>
      <cdr:y>0.00531</cdr:y>
    </cdr:to>
    <cdr:pic>
      <cdr:nvPicPr>
        <cdr:cNvPr id="10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24386" cy="24386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</cdr:x>
      <cdr:y>0</cdr:y>
    </cdr:from>
    <cdr:to>
      <cdr:x>0.002</cdr:x>
      <cdr:y>0.00531</cdr:y>
    </cdr:to>
    <cdr:pic>
      <cdr:nvPicPr>
        <cdr:cNvPr id="11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24386" cy="24386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</cdr:x>
      <cdr:y>0</cdr:y>
    </cdr:from>
    <cdr:to>
      <cdr:x>0.002</cdr:x>
      <cdr:y>0.00531</cdr:y>
    </cdr:to>
    <cdr:pic>
      <cdr:nvPicPr>
        <cdr:cNvPr id="1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24386" cy="24386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</cdr:x>
      <cdr:y>0</cdr:y>
    </cdr:from>
    <cdr:to>
      <cdr:x>0.002</cdr:x>
      <cdr:y>0.00531</cdr:y>
    </cdr:to>
    <cdr:pic>
      <cdr:nvPicPr>
        <cdr:cNvPr id="13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0" y="0"/>
          <a:ext cx="24386" cy="24386"/>
        </a:xfrm>
        <a:prstGeom xmlns:a="http://schemas.openxmlformats.org/drawingml/2006/main" prst="rect">
          <a:avLst/>
        </a:prstGeom>
      </cdr:spPr>
    </cdr:pic>
  </cdr:relSizeAnchor>
</c:userShapes>
</file>

<file path=ppt/drawings/drawing7.xml><?xml version="1.0" encoding="utf-8"?>
<c:userShapes xmlns:c="http://schemas.openxmlformats.org/drawingml/2006/chart">
  <cdr:relSizeAnchor xmlns:cdr="http://schemas.openxmlformats.org/drawingml/2006/chartDrawing">
    <cdr:from>
      <cdr:x>0.26728</cdr:x>
      <cdr:y>0.89334</cdr:y>
    </cdr:from>
    <cdr:to>
      <cdr:x>0.78384</cdr:x>
      <cdr:y>0.9930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2313633" y="3893736"/>
          <a:ext cx="4471516" cy="43443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>
            <a:lnSpc>
              <a:spcPct val="150000"/>
            </a:lnSpc>
          </a:pPr>
          <a:r>
            <a:rPr lang="en-GB" sz="2000" b="1" dirty="0">
              <a:latin typeface="Arial" pitchFamily="34" charset="0"/>
              <a:cs typeface="Arial" pitchFamily="34" charset="0"/>
            </a:rPr>
            <a:t>Years</a:t>
          </a:r>
          <a:r>
            <a:rPr lang="en-GB" sz="2000" b="1" baseline="0" dirty="0">
              <a:latin typeface="Arial" pitchFamily="34" charset="0"/>
              <a:cs typeface="Arial" pitchFamily="34" charset="0"/>
            </a:rPr>
            <a:t> after the start of the RCT</a:t>
          </a:r>
          <a:endParaRPr lang="en-GB" sz="2000" b="1" dirty="0">
            <a:latin typeface="Arial" pitchFamily="34" charset="0"/>
            <a:cs typeface="Arial" pitchFamily="34" charset="0"/>
          </a:endParaRPr>
        </a:p>
      </cdr:txBody>
    </cdr:sp>
  </cdr:relSizeAnchor>
  <cdr:relSizeAnchor xmlns:cdr="http://schemas.openxmlformats.org/drawingml/2006/chartDrawing">
    <cdr:from>
      <cdr:x>0</cdr:x>
      <cdr:y>0.03804</cdr:y>
    </cdr:from>
    <cdr:to>
      <cdr:x>0.0569</cdr:x>
      <cdr:y>0.90256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0" y="165798"/>
          <a:ext cx="492545" cy="376813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vert="vert270" wrap="square" rtlCol="0"/>
        <a:lstStyle xmlns:a="http://schemas.openxmlformats.org/drawingml/2006/main"/>
        <a:p xmlns:a="http://schemas.openxmlformats.org/drawingml/2006/main">
          <a:r>
            <a:rPr lang="en-GB" sz="2000" b="1" dirty="0">
              <a:latin typeface="Arial" pitchFamily="34" charset="0"/>
              <a:cs typeface="Arial" pitchFamily="34" charset="0"/>
            </a:rPr>
            <a:t>1-year</a:t>
          </a:r>
          <a:r>
            <a:rPr lang="en-GB" sz="2000" b="1" baseline="0" dirty="0">
              <a:latin typeface="Arial" pitchFamily="34" charset="0"/>
              <a:cs typeface="Arial" pitchFamily="34" charset="0"/>
            </a:rPr>
            <a:t> </a:t>
          </a:r>
          <a:r>
            <a:rPr lang="en-GB" sz="2000" b="1" baseline="0" dirty="0" smtClean="0">
              <a:latin typeface="Arial" pitchFamily="34" charset="0"/>
              <a:cs typeface="Arial" pitchFamily="34" charset="0"/>
            </a:rPr>
            <a:t>conditional</a:t>
          </a:r>
          <a:r>
            <a:rPr lang="en-GB" sz="2000" b="1" dirty="0" smtClean="0">
              <a:latin typeface="Arial" pitchFamily="34" charset="0"/>
              <a:cs typeface="Arial" pitchFamily="34" charset="0"/>
            </a:rPr>
            <a:t> </a:t>
          </a:r>
          <a:r>
            <a:rPr lang="en-GB" sz="2000" b="1" dirty="0">
              <a:latin typeface="Arial" pitchFamily="34" charset="0"/>
              <a:cs typeface="Arial" pitchFamily="34" charset="0"/>
            </a:rPr>
            <a:t>survival (%)</a:t>
          </a:r>
        </a:p>
      </cdr:txBody>
    </cdr:sp>
  </cdr:relSizeAnchor>
</c:userShapes>
</file>

<file path=ppt/drawings/drawing8.xml><?xml version="1.0" encoding="utf-8"?>
<c:userShapes xmlns:c="http://schemas.openxmlformats.org/drawingml/2006/chart">
  <cdr:relSizeAnchor xmlns:cdr="http://schemas.openxmlformats.org/drawingml/2006/chartDrawing">
    <cdr:from>
      <cdr:x>0.45051</cdr:x>
      <cdr:y>0.89302</cdr:y>
    </cdr:from>
    <cdr:to>
      <cdr:x>0.56742</cdr:x>
      <cdr:y>0.9666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505510" y="4338085"/>
          <a:ext cx="1428708" cy="35773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GB" sz="1800"/>
            <a:t>Years</a:t>
          </a:r>
        </a:p>
      </cdr:txBody>
    </cdr:sp>
  </cdr:relSizeAnchor>
</c:userShapes>
</file>

<file path=ppt/drawings/drawing9.xml><?xml version="1.0" encoding="utf-8"?>
<c:userShapes xmlns:c="http://schemas.openxmlformats.org/drawingml/2006/chart">
  <cdr:relSizeAnchor xmlns:cdr="http://schemas.openxmlformats.org/drawingml/2006/chartDrawing">
    <cdr:from>
      <cdr:x>0.42557</cdr:x>
      <cdr:y>0.90871</cdr:y>
    </cdr:from>
    <cdr:to>
      <cdr:x>0.54248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5200710" y="4171933"/>
          <a:ext cx="1428708" cy="41911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GB" sz="1800"/>
            <a:t>Years</a:t>
          </a: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4064"/>
          </a:xfrm>
          <a:prstGeom prst="rect">
            <a:avLst/>
          </a:prstGeom>
        </p:spPr>
        <p:txBody>
          <a:bodyPr vert="horz" lIns="91431" tIns="45716" rIns="91431" bIns="45716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15373" y="0"/>
            <a:ext cx="2918831" cy="494064"/>
          </a:xfrm>
          <a:prstGeom prst="rect">
            <a:avLst/>
          </a:prstGeom>
        </p:spPr>
        <p:txBody>
          <a:bodyPr vert="horz" lIns="91431" tIns="45716" rIns="91431" bIns="45716" rtlCol="0"/>
          <a:lstStyle>
            <a:lvl1pPr algn="r">
              <a:defRPr sz="1200"/>
            </a:lvl1pPr>
          </a:lstStyle>
          <a:p>
            <a:pPr>
              <a:defRPr/>
            </a:pPr>
            <a:fld id="{AD4F80E7-F206-4572-A648-CB1473293F5A}" type="datetimeFigureOut">
              <a:rPr lang="en-US"/>
              <a:pPr>
                <a:defRPr/>
              </a:pPr>
              <a:t>6/8/201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1002"/>
            <a:ext cx="2918831" cy="494064"/>
          </a:xfrm>
          <a:prstGeom prst="rect">
            <a:avLst/>
          </a:prstGeom>
        </p:spPr>
        <p:txBody>
          <a:bodyPr vert="horz" lIns="91431" tIns="45716" rIns="91431" bIns="45716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15373" y="9371002"/>
            <a:ext cx="2918831" cy="494064"/>
          </a:xfrm>
          <a:prstGeom prst="rect">
            <a:avLst/>
          </a:prstGeom>
        </p:spPr>
        <p:txBody>
          <a:bodyPr vert="horz" lIns="91431" tIns="45716" rIns="91431" bIns="45716" rtlCol="0" anchor="b"/>
          <a:lstStyle>
            <a:lvl1pPr algn="r">
              <a:defRPr sz="1200"/>
            </a:lvl1pPr>
          </a:lstStyle>
          <a:p>
            <a:pPr>
              <a:defRPr/>
            </a:pPr>
            <a:fld id="{36413DD9-0F8D-47CE-A12B-F8E6FE7FCB8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843817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8831" cy="49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6" rIns="91431" bIns="45716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5373" y="0"/>
            <a:ext cx="2918831" cy="49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6" rIns="91431" bIns="45716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01700" y="739775"/>
            <a:ext cx="4932363" cy="3698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3577" y="4686125"/>
            <a:ext cx="5388610" cy="4440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6" rIns="91431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1002"/>
            <a:ext cx="2918831" cy="49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6" rIns="91431" bIns="45716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5373" y="9371002"/>
            <a:ext cx="2918831" cy="49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1" tIns="45716" rIns="91431" bIns="45716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C49D8B1-FD3B-495B-85FA-8D50E23D5FF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27064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88B58E-9B92-4E2C-BBAC-A51FDA11D0FF}" type="slidenum">
              <a:rPr lang="en-GB" smtClean="0"/>
              <a:pPr/>
              <a:t>1</a:t>
            </a:fld>
            <a:endParaRPr lang="en-GB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854977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C3E80E-474F-4791-99F9-50426C302692}" type="slidenum">
              <a:rPr lang="en-GB" smtClean="0"/>
              <a:pPr/>
              <a:t>24</a:t>
            </a:fld>
            <a:endParaRPr lang="en-GB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66386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C3E80E-474F-4791-99F9-50426C302692}" type="slidenum">
              <a:rPr lang="en-GB" smtClean="0"/>
              <a:pPr/>
              <a:t>25</a:t>
            </a:fld>
            <a:endParaRPr lang="en-GB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693836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C3E80E-474F-4791-99F9-50426C302692}" type="slidenum">
              <a:rPr lang="en-GB" smtClean="0"/>
              <a:pPr/>
              <a:t>26</a:t>
            </a:fld>
            <a:endParaRPr lang="en-GB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515642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 txBox="1">
            <a:spLocks noGrp="1" noChangeArrowheads="1"/>
          </p:cNvSpPr>
          <p:nvPr/>
        </p:nvSpPr>
        <p:spPr bwMode="auto">
          <a:xfrm>
            <a:off x="3815373" y="9371002"/>
            <a:ext cx="2918831" cy="49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D85CBDE2-7D0B-4E92-AD50-C0AEDC2A9E76}" type="slidenum">
              <a:rPr lang="en-GB" sz="1200"/>
              <a:pPr algn="r"/>
              <a:t>10</a:t>
            </a:fld>
            <a:endParaRPr lang="en-GB" sz="1200" dirty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079121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 txBox="1">
            <a:spLocks noGrp="1" noChangeArrowheads="1"/>
          </p:cNvSpPr>
          <p:nvPr/>
        </p:nvSpPr>
        <p:spPr bwMode="auto">
          <a:xfrm>
            <a:off x="3815373" y="9371002"/>
            <a:ext cx="2918831" cy="49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1" tIns="45716" rIns="91431" bIns="45716" anchor="b"/>
          <a:lstStyle/>
          <a:p>
            <a:pPr algn="r"/>
            <a:fld id="{1504132B-54A6-49B2-975A-A06D2D8E00F6}" type="slidenum">
              <a:rPr lang="en-GB" sz="1200"/>
              <a:pPr algn="r"/>
              <a:t>11</a:t>
            </a:fld>
            <a:endParaRPr lang="en-GB" sz="1200" dirty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365203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CD4DB8-D3A8-4EC9-9006-643190A97B1F}" type="slidenum">
              <a:rPr lang="en-GB" smtClean="0"/>
              <a:pPr/>
              <a:t>16</a:t>
            </a:fld>
            <a:endParaRPr lang="en-GB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12568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5D98D7-3D20-4C47-B56C-987A967F16FD}" type="slidenum">
              <a:rPr lang="en-GB" smtClean="0"/>
              <a:pPr/>
              <a:t>17</a:t>
            </a:fld>
            <a:endParaRPr lang="en-GB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819236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FD471E-CA63-44E8-9C9C-CABACCE7E5ED}" type="slidenum">
              <a:rPr lang="en-GB" smtClean="0"/>
              <a:pPr/>
              <a:t>19</a:t>
            </a:fld>
            <a:endParaRPr lang="en-GB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972795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FD471E-CA63-44E8-9C9C-CABACCE7E5ED}" type="slidenum">
              <a:rPr lang="en-GB" smtClean="0"/>
              <a:pPr/>
              <a:t>20</a:t>
            </a:fld>
            <a:endParaRPr lang="en-GB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981135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FD471E-CA63-44E8-9C9C-CABACCE7E5ED}" type="slidenum">
              <a:rPr lang="en-GB" smtClean="0"/>
              <a:pPr/>
              <a:t>21</a:t>
            </a:fld>
            <a:endParaRPr lang="en-GB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31978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FD471E-CA63-44E8-9C9C-CABACCE7E5ED}" type="slidenum">
              <a:rPr lang="en-GB" smtClean="0"/>
              <a:pPr/>
              <a:t>22</a:t>
            </a:fld>
            <a:endParaRPr lang="en-GB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288172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7.png"/><Relationship Id="rId5" Type="http://schemas.openxmlformats.org/officeDocument/2006/relationships/image" Target="../media/image1.jpeg"/><Relationship Id="rId4" Type="http://schemas.openxmlformats.org/officeDocument/2006/relationships/image" Target="../media/image6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Logo-white-transpgif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0110788" y="-819150"/>
            <a:ext cx="727075" cy="240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UoB-whit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1738" y="549275"/>
            <a:ext cx="2700337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 descr="City panoram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9144000" cy="162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642938" y="5897563"/>
            <a:ext cx="61499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grpSp>
        <p:nvGrpSpPr>
          <p:cNvPr id="8" name="Group 9"/>
          <p:cNvGrpSpPr>
            <a:grpSpLocks/>
          </p:cNvGrpSpPr>
          <p:nvPr/>
        </p:nvGrpSpPr>
        <p:grpSpPr bwMode="auto">
          <a:xfrm>
            <a:off x="0" y="5932488"/>
            <a:ext cx="9144000" cy="939800"/>
            <a:chOff x="0" y="3737"/>
            <a:chExt cx="5760" cy="592"/>
          </a:xfrm>
        </p:grpSpPr>
        <p:sp>
          <p:nvSpPr>
            <p:cNvPr id="9" name="Rectangle 10"/>
            <p:cNvSpPr>
              <a:spLocks noChangeArrowheads="1"/>
            </p:cNvSpPr>
            <p:nvPr/>
          </p:nvSpPr>
          <p:spPr bwMode="auto">
            <a:xfrm>
              <a:off x="0" y="3737"/>
              <a:ext cx="5760" cy="592"/>
            </a:xfrm>
            <a:prstGeom prst="rect">
              <a:avLst/>
            </a:prstGeom>
            <a:solidFill>
              <a:srgbClr val="2858BB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pic>
          <p:nvPicPr>
            <p:cNvPr id="10" name="Picture 11" descr="footer-crest-template cropped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992" y="3776"/>
              <a:ext cx="176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1" name="Picture 12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" y="533400"/>
            <a:ext cx="2219325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30238" y="2570163"/>
            <a:ext cx="8258175" cy="676275"/>
          </a:xfrm>
        </p:spPr>
        <p:txBody>
          <a:bodyPr lIns="0" tIns="0" rIns="0" bIns="0" anchor="t"/>
          <a:lstStyle>
            <a:lvl1pPr marL="0" indent="0">
              <a:buFontTx/>
              <a:buNone/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27063" y="3235325"/>
            <a:ext cx="8258175" cy="658813"/>
          </a:xfrm>
        </p:spPr>
        <p:txBody>
          <a:bodyPr lIns="0" tIns="0" rIns="0" bIns="0"/>
          <a:lstStyle>
            <a:lvl1pPr marL="0" indent="0">
              <a:buFontTx/>
              <a:buNone/>
              <a:defRPr sz="3600"/>
            </a:lvl1pPr>
          </a:lstStyle>
          <a:p>
            <a:r>
              <a:rPr lang="en-GB"/>
              <a:t>Click to edit Master subtitle styl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CD0EB5-2606-4861-9771-CEE9A7AFF05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599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599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37E850-68C0-4281-ADF5-2B2EDF18651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273550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273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6856B-D5A9-449E-9D08-A7135933497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0"/>
            <a:ext cx="8229600" cy="4273550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B5E986-8113-4E23-A04C-758AE36277C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457200" y="1600200"/>
            <a:ext cx="4038600" cy="4273550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2735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E6E0C-A49D-4C59-BDB8-DBA8C574ED5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5991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5CAE9D-EE35-4B57-9279-944285C38AB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807D5D-9165-41C1-9D9E-C7E61C44F1F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CD0C21-8FB7-4111-B33A-18B07B02701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273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273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B42C6A-D073-496D-AE1F-6FFAA80125D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A7E93C-3DA7-4D2F-BB1E-4A6A8D5E00F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001300-091A-4D11-AFAC-D4149F8557A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FE27C0-FDBA-4C4F-AA01-48C654A91EA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DEE5E8-9F02-4CA6-94EB-BB521C59B36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F46AA-B118-4781-83CB-72E4091E703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0" y="5932488"/>
            <a:ext cx="9144000" cy="939800"/>
            <a:chOff x="0" y="3737"/>
            <a:chExt cx="5760" cy="592"/>
          </a:xfrm>
        </p:grpSpPr>
        <p:sp>
          <p:nvSpPr>
            <p:cNvPr id="4099" name="Rectangle 3"/>
            <p:cNvSpPr>
              <a:spLocks noChangeArrowheads="1"/>
            </p:cNvSpPr>
            <p:nvPr/>
          </p:nvSpPr>
          <p:spPr bwMode="auto">
            <a:xfrm>
              <a:off x="0" y="3737"/>
              <a:ext cx="5760" cy="592"/>
            </a:xfrm>
            <a:prstGeom prst="rect">
              <a:avLst/>
            </a:prstGeom>
            <a:solidFill>
              <a:srgbClr val="2858BB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/>
            </a:p>
          </p:txBody>
        </p:sp>
        <p:pic>
          <p:nvPicPr>
            <p:cNvPr id="11272" name="Picture 4" descr="footer-crest-template cropped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3992" y="3776"/>
              <a:ext cx="1768" cy="5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26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7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2813" y="73025"/>
            <a:ext cx="5143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2400" b="1">
                <a:solidFill>
                  <a:srgbClr val="B01C2E"/>
                </a:solidFill>
              </a:defRPr>
            </a:lvl1pPr>
          </a:lstStyle>
          <a:p>
            <a:pPr>
              <a:defRPr/>
            </a:pPr>
            <a:fld id="{9217EA9E-44E0-45EA-9DC1-3AADE8BB823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11270" name="Picture 10"/>
          <p:cNvPicPr>
            <a:picLocks noChangeAspect="1" noChangeArrowheads="1"/>
          </p:cNvPicPr>
          <p:nvPr userDrawn="1"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533400" y="6046788"/>
            <a:ext cx="2286000" cy="74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  <p:sldLayoutId id="2147483758" r:id="rId13"/>
    <p:sldLayoutId id="2147483759" r:id="rId14"/>
    <p:sldLayoutId id="2147483760" r:id="rId15"/>
  </p:sldLayoutIdLst>
  <p:transition/>
  <p:timing>
    <p:tnLst>
      <p:par>
        <p:cTn id="1" dur="indefinite" restart="never" nodeType="tmRoot"/>
      </p:par>
    </p:tnLst>
  </p:timing>
  <p:txStyles>
    <p:titleStyle>
      <a:lvl1pPr marL="441325" indent="-441325" algn="l" rtl="0" eaLnBrk="0" fontAlgn="base" hangingPunct="0">
        <a:spcBef>
          <a:spcPct val="0"/>
        </a:spcBef>
        <a:spcAft>
          <a:spcPct val="0"/>
        </a:spcAft>
        <a:buBlip>
          <a:blip r:embed="rId19"/>
        </a:buBlip>
        <a:defRPr sz="4400">
          <a:solidFill>
            <a:srgbClr val="B01C2E"/>
          </a:solidFill>
          <a:latin typeface="+mj-lt"/>
          <a:ea typeface="+mj-ea"/>
          <a:cs typeface="+mj-cs"/>
        </a:defRPr>
      </a:lvl1pPr>
      <a:lvl2pPr marL="441325" indent="-441325" algn="l" rtl="0" eaLnBrk="0" fontAlgn="base" hangingPunct="0">
        <a:spcBef>
          <a:spcPct val="0"/>
        </a:spcBef>
        <a:spcAft>
          <a:spcPct val="0"/>
        </a:spcAft>
        <a:buBlip>
          <a:blip r:embed="rId19"/>
        </a:buBlip>
        <a:defRPr sz="4400">
          <a:solidFill>
            <a:srgbClr val="B01C2E"/>
          </a:solidFill>
          <a:latin typeface="Arial" charset="0"/>
        </a:defRPr>
      </a:lvl2pPr>
      <a:lvl3pPr marL="441325" indent="-441325" algn="l" rtl="0" eaLnBrk="0" fontAlgn="base" hangingPunct="0">
        <a:spcBef>
          <a:spcPct val="0"/>
        </a:spcBef>
        <a:spcAft>
          <a:spcPct val="0"/>
        </a:spcAft>
        <a:buBlip>
          <a:blip r:embed="rId19"/>
        </a:buBlip>
        <a:defRPr sz="4400">
          <a:solidFill>
            <a:srgbClr val="B01C2E"/>
          </a:solidFill>
          <a:latin typeface="Arial" charset="0"/>
        </a:defRPr>
      </a:lvl3pPr>
      <a:lvl4pPr marL="441325" indent="-441325" algn="l" rtl="0" eaLnBrk="0" fontAlgn="base" hangingPunct="0">
        <a:spcBef>
          <a:spcPct val="0"/>
        </a:spcBef>
        <a:spcAft>
          <a:spcPct val="0"/>
        </a:spcAft>
        <a:buBlip>
          <a:blip r:embed="rId19"/>
        </a:buBlip>
        <a:defRPr sz="4400">
          <a:solidFill>
            <a:srgbClr val="B01C2E"/>
          </a:solidFill>
          <a:latin typeface="Arial" charset="0"/>
        </a:defRPr>
      </a:lvl4pPr>
      <a:lvl5pPr marL="441325" indent="-441325" algn="l" rtl="0" eaLnBrk="0" fontAlgn="base" hangingPunct="0">
        <a:spcBef>
          <a:spcPct val="0"/>
        </a:spcBef>
        <a:spcAft>
          <a:spcPct val="0"/>
        </a:spcAft>
        <a:buBlip>
          <a:blip r:embed="rId19"/>
        </a:buBlip>
        <a:defRPr sz="4400">
          <a:solidFill>
            <a:srgbClr val="B01C2E"/>
          </a:solidFill>
          <a:latin typeface="Arial" charset="0"/>
        </a:defRPr>
      </a:lvl5pPr>
      <a:lvl6pPr marL="898525" indent="-441325" algn="l" rtl="0" fontAlgn="base">
        <a:spcBef>
          <a:spcPct val="0"/>
        </a:spcBef>
        <a:spcAft>
          <a:spcPct val="0"/>
        </a:spcAft>
        <a:buBlip>
          <a:blip r:embed="rId19"/>
        </a:buBlip>
        <a:defRPr sz="4400">
          <a:solidFill>
            <a:srgbClr val="B01C2E"/>
          </a:solidFill>
          <a:latin typeface="Arial" charset="0"/>
        </a:defRPr>
      </a:lvl6pPr>
      <a:lvl7pPr marL="1355725" indent="-441325" algn="l" rtl="0" fontAlgn="base">
        <a:spcBef>
          <a:spcPct val="0"/>
        </a:spcBef>
        <a:spcAft>
          <a:spcPct val="0"/>
        </a:spcAft>
        <a:buBlip>
          <a:blip r:embed="rId19"/>
        </a:buBlip>
        <a:defRPr sz="4400">
          <a:solidFill>
            <a:srgbClr val="B01C2E"/>
          </a:solidFill>
          <a:latin typeface="Arial" charset="0"/>
        </a:defRPr>
      </a:lvl7pPr>
      <a:lvl8pPr marL="1812925" indent="-441325" algn="l" rtl="0" fontAlgn="base">
        <a:spcBef>
          <a:spcPct val="0"/>
        </a:spcBef>
        <a:spcAft>
          <a:spcPct val="0"/>
        </a:spcAft>
        <a:buBlip>
          <a:blip r:embed="rId19"/>
        </a:buBlip>
        <a:defRPr sz="4400">
          <a:solidFill>
            <a:srgbClr val="B01C2E"/>
          </a:solidFill>
          <a:latin typeface="Arial" charset="0"/>
        </a:defRPr>
      </a:lvl8pPr>
      <a:lvl9pPr marL="2270125" indent="-441325" algn="l" rtl="0" fontAlgn="base">
        <a:spcBef>
          <a:spcPct val="0"/>
        </a:spcBef>
        <a:spcAft>
          <a:spcPct val="0"/>
        </a:spcAft>
        <a:buBlip>
          <a:blip r:embed="rId19"/>
        </a:buBlip>
        <a:defRPr sz="4400">
          <a:solidFill>
            <a:srgbClr val="B01C2E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2858BB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2858BB"/>
        </a:buClr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2858BB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4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eer.cancer.gov/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3977" y="1733131"/>
            <a:ext cx="8534400" cy="2080555"/>
          </a:xfrm>
        </p:spPr>
        <p:txBody>
          <a:bodyPr/>
          <a:lstStyle/>
          <a:p>
            <a:pPr algn="ctr" eaLnBrk="1" hangingPunct="1"/>
            <a:r>
              <a:rPr lang="en-GB" sz="4000" b="1" dirty="0"/>
              <a:t>Extrapolation of trial-based survival curves: constraints based on external information</a:t>
            </a:r>
            <a:r>
              <a:rPr lang="en-GB" sz="3600" dirty="0"/>
              <a:t/>
            </a:r>
            <a:br>
              <a:rPr lang="en-GB" sz="3600" dirty="0"/>
            </a:br>
            <a:r>
              <a:rPr lang="en-GB" sz="3600" dirty="0" smtClean="0">
                <a:solidFill>
                  <a:schemeClr val="tx1"/>
                </a:solidFill>
              </a:rPr>
              <a:t/>
            </a:r>
            <a:br>
              <a:rPr lang="en-GB" sz="3600" dirty="0" smtClean="0">
                <a:solidFill>
                  <a:schemeClr val="tx1"/>
                </a:solidFill>
              </a:rPr>
            </a:br>
            <a:endParaRPr lang="en-GB" sz="3600" dirty="0" smtClean="0">
              <a:solidFill>
                <a:schemeClr val="tx1"/>
              </a:solidFill>
            </a:endParaRP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204950" y="6053737"/>
            <a:ext cx="8939049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GB" sz="2400" dirty="0" smtClean="0">
                <a:solidFill>
                  <a:schemeClr val="bg1"/>
                </a:solidFill>
              </a:rPr>
              <a:t>BAYES2014, University College London, London</a:t>
            </a:r>
            <a:endParaRPr lang="en-GB" sz="2400" dirty="0" smtClean="0">
              <a:solidFill>
                <a:schemeClr val="bg1"/>
              </a:solidFill>
            </a:endParaRPr>
          </a:p>
          <a:p>
            <a:r>
              <a:rPr lang="en-GB" sz="2400" dirty="0" smtClean="0">
                <a:solidFill>
                  <a:schemeClr val="bg1"/>
                </a:solidFill>
              </a:rPr>
              <a:t>11</a:t>
            </a:r>
            <a:r>
              <a:rPr lang="en-GB" sz="2400" baseline="30000" dirty="0" smtClean="0">
                <a:solidFill>
                  <a:schemeClr val="bg1"/>
                </a:solidFill>
              </a:rPr>
              <a:t>th</a:t>
            </a:r>
            <a:r>
              <a:rPr lang="en-GB" sz="2400" dirty="0" smtClean="0">
                <a:solidFill>
                  <a:schemeClr val="bg1"/>
                </a:solidFill>
              </a:rPr>
              <a:t>- 13</a:t>
            </a:r>
            <a:r>
              <a:rPr lang="en-GB" sz="2400" baseline="30000" dirty="0" smtClean="0">
                <a:solidFill>
                  <a:schemeClr val="bg1"/>
                </a:solidFill>
              </a:rPr>
              <a:t>th</a:t>
            </a:r>
            <a:r>
              <a:rPr lang="en-GB" sz="2400" dirty="0" smtClean="0">
                <a:solidFill>
                  <a:schemeClr val="bg1"/>
                </a:solidFill>
              </a:rPr>
              <a:t> June</a:t>
            </a:r>
            <a:r>
              <a:rPr lang="en-GB" sz="2400" dirty="0" smtClean="0">
                <a:solidFill>
                  <a:schemeClr val="bg1"/>
                </a:solidFill>
              </a:rPr>
              <a:t> </a:t>
            </a:r>
            <a:r>
              <a:rPr lang="en-GB" sz="2400" dirty="0" smtClean="0">
                <a:solidFill>
                  <a:schemeClr val="bg1"/>
                </a:solidFill>
              </a:rPr>
              <a:t>2014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" y="3724774"/>
            <a:ext cx="914399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 smtClean="0"/>
              <a:t>Patricia Guyot</a:t>
            </a:r>
            <a:r>
              <a:rPr lang="en-GB" sz="2800" baseline="30000" dirty="0" smtClean="0"/>
              <a:t>1,2</a:t>
            </a:r>
            <a:r>
              <a:rPr lang="en-GB" sz="2800" dirty="0" smtClean="0"/>
              <a:t>, Nicky J Welton</a:t>
            </a:r>
            <a:r>
              <a:rPr lang="en-GB" sz="2800" baseline="30000" dirty="0" smtClean="0"/>
              <a:t>1</a:t>
            </a:r>
            <a:r>
              <a:rPr lang="en-GB" sz="2800" dirty="0" smtClean="0"/>
              <a:t>, AE </a:t>
            </a:r>
            <a:r>
              <a:rPr lang="en-GB" sz="2800" dirty="0"/>
              <a:t>Ades</a:t>
            </a:r>
            <a:r>
              <a:rPr lang="en-GB" sz="2800" baseline="30000" dirty="0"/>
              <a:t>1 </a:t>
            </a:r>
            <a:endParaRPr lang="en-GB" sz="2800" dirty="0" smtClean="0"/>
          </a:p>
          <a:p>
            <a:r>
              <a:rPr lang="en-GB" sz="2800" b="1" dirty="0" smtClean="0"/>
              <a:t>Thanks to: </a:t>
            </a:r>
            <a:r>
              <a:rPr lang="en-GB" sz="2800" dirty="0" smtClean="0"/>
              <a:t>M Beasley</a:t>
            </a:r>
            <a:r>
              <a:rPr lang="en-GB" sz="2800" baseline="30000" dirty="0" smtClean="0"/>
              <a:t>3</a:t>
            </a:r>
          </a:p>
          <a:p>
            <a:endParaRPr lang="en-GB" sz="2400" dirty="0" smtClean="0"/>
          </a:p>
          <a:p>
            <a:r>
              <a:rPr lang="en-GB" sz="2000" baseline="30000" dirty="0" smtClean="0"/>
              <a:t>1</a:t>
            </a:r>
            <a:r>
              <a:rPr lang="en-GB" sz="2000" dirty="0" smtClean="0"/>
              <a:t>School of Social and Community Medicine, University of Bristol</a:t>
            </a:r>
          </a:p>
          <a:p>
            <a:r>
              <a:rPr lang="en-GB" sz="2000" baseline="30000" dirty="0" smtClean="0"/>
              <a:t>2</a:t>
            </a:r>
            <a:r>
              <a:rPr lang="en-GB" sz="2000" dirty="0" smtClean="0"/>
              <a:t>Mapi Consultancy</a:t>
            </a:r>
          </a:p>
          <a:p>
            <a:r>
              <a:rPr lang="en-GB" sz="2000" baseline="30000" dirty="0" smtClean="0"/>
              <a:t>3</a:t>
            </a:r>
            <a:r>
              <a:rPr lang="en-GB" sz="2000" dirty="0" smtClean="0"/>
              <a:t>Bristol Haematology and Oncology Centr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pPr eaLnBrk="1" hangingPunct="1"/>
            <a:r>
              <a:rPr lang="en-GB" sz="3600" dirty="0" err="1" smtClean="0"/>
              <a:t>Cetuximab</a:t>
            </a:r>
            <a:r>
              <a:rPr lang="en-GB" sz="3600" dirty="0" smtClean="0"/>
              <a:t>: </a:t>
            </a:r>
            <a:r>
              <a:rPr lang="en-GB" sz="3600" dirty="0" err="1" smtClean="0"/>
              <a:t>Locoregional</a:t>
            </a:r>
            <a:r>
              <a:rPr lang="en-GB" sz="3600" dirty="0" smtClean="0"/>
              <a:t> Disease Control</a:t>
            </a:r>
            <a:br>
              <a:rPr lang="en-GB" sz="3600" dirty="0" smtClean="0"/>
            </a:br>
            <a:endParaRPr lang="en-GB" sz="2400" dirty="0" smtClean="0">
              <a:solidFill>
                <a:schemeClr val="bg2"/>
              </a:solidFill>
            </a:endParaRPr>
          </a:p>
        </p:txBody>
      </p:sp>
      <p:sp>
        <p:nvSpPr>
          <p:cNvPr id="22533" name="TextBox 5"/>
          <p:cNvSpPr txBox="1">
            <a:spLocks noChangeArrowheads="1"/>
          </p:cNvSpPr>
          <p:nvPr/>
        </p:nvSpPr>
        <p:spPr bwMode="auto">
          <a:xfrm>
            <a:off x="683289" y="991402"/>
            <a:ext cx="28654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dirty="0"/>
              <a:t>Original publication</a:t>
            </a:r>
          </a:p>
        </p:txBody>
      </p:sp>
      <p:sp>
        <p:nvSpPr>
          <p:cNvPr id="22534" name="TextBox 7"/>
          <p:cNvSpPr txBox="1">
            <a:spLocks noChangeArrowheads="1"/>
          </p:cNvSpPr>
          <p:nvPr/>
        </p:nvSpPr>
        <p:spPr bwMode="auto">
          <a:xfrm>
            <a:off x="5468781" y="674078"/>
            <a:ext cx="2863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dirty="0"/>
              <a:t>Reconstructed KM data</a:t>
            </a:r>
          </a:p>
        </p:txBody>
      </p:sp>
      <p:pic>
        <p:nvPicPr>
          <p:cNvPr id="2089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0882" y="1256044"/>
            <a:ext cx="4573118" cy="3305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68264" y="1467058"/>
            <a:ext cx="4749368" cy="3853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pPr eaLnBrk="1" hangingPunct="1"/>
            <a:r>
              <a:rPr lang="en-GB" sz="3600" dirty="0" err="1" smtClean="0"/>
              <a:t>Cetuximab</a:t>
            </a:r>
            <a:r>
              <a:rPr lang="en-GB" sz="3600" dirty="0" smtClean="0"/>
              <a:t> Reconstruction Results</a:t>
            </a:r>
            <a:endParaRPr lang="en-GB" sz="2400" dirty="0" smtClean="0">
              <a:solidFill>
                <a:schemeClr val="bg2"/>
              </a:solidFill>
            </a:endParaRPr>
          </a:p>
        </p:txBody>
      </p:sp>
      <p:graphicFrame>
        <p:nvGraphicFramePr>
          <p:cNvPr id="88295" name="Group 231"/>
          <p:cNvGraphicFramePr>
            <a:graphicFrameLocks noGrp="1"/>
          </p:cNvGraphicFramePr>
          <p:nvPr/>
        </p:nvGraphicFramePr>
        <p:xfrm>
          <a:off x="211015" y="1281178"/>
          <a:ext cx="8420518" cy="4200862"/>
        </p:xfrm>
        <a:graphic>
          <a:graphicData uri="http://schemas.openxmlformats.org/drawingml/2006/table">
            <a:tbl>
              <a:tblPr/>
              <a:tblGrid>
                <a:gridCol w="3051845"/>
                <a:gridCol w="2316827"/>
                <a:gridCol w="3051846"/>
              </a:tblGrid>
              <a:tr h="3479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Calibri" pitchFamily="34" charset="0"/>
                        <a:cs typeface="Arial" charset="0"/>
                      </a:endParaRPr>
                    </a:p>
                  </a:txBody>
                  <a:tcPr marL="91449" marR="91449"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Original publication</a:t>
                      </a: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Reconstructed KM data</a:t>
                      </a: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902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Radiotherapy arm</a:t>
                      </a: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379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2-year survival (%)</a:t>
                      </a: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55</a:t>
                      </a:r>
                      <a:endParaRPr lang="en-GB" dirty="0"/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55 (49, 63)</a:t>
                      </a: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79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3-year survival (%)</a:t>
                      </a: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45</a:t>
                      </a:r>
                      <a:endParaRPr lang="en-GB" dirty="0"/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45 (39, 52)</a:t>
                      </a: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79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median survival (months)</a:t>
                      </a: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29.3</a:t>
                      </a:r>
                      <a:endParaRPr lang="en-GB" dirty="0"/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29.6 (22.6,43.0)</a:t>
                      </a: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47902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Radiotherapy plus </a:t>
                      </a:r>
                      <a:r>
                        <a:rPr kumimoji="0" lang="en-GB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cetuximab</a:t>
                      </a: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 arm </a:t>
                      </a: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379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survival rate (2 years)</a:t>
                      </a: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62</a:t>
                      </a:r>
                      <a:endParaRPr kumimoji="0" lang="en-GB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62 (55, 69)</a:t>
                      </a: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survival rate (3 years)</a:t>
                      </a: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55</a:t>
                      </a: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55 (48, 62)</a:t>
                      </a: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median duration</a:t>
                      </a: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49.0</a:t>
                      </a: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48.9 (34.2, NA)</a:t>
                      </a: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902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Hazard ratio with 95%CI</a:t>
                      </a: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6A6A6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46039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2858BB"/>
                        </a:buClr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0.74</a:t>
                      </a: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(0.57, 0.97)</a:t>
                      </a:r>
                      <a:endParaRPr kumimoji="0" lang="en-GB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Calibri" pitchFamily="34" charset="0"/>
                          <a:cs typeface="Arial" charset="0"/>
                        </a:rPr>
                        <a:t>0.77 (0.59, 0.996)</a:t>
                      </a:r>
                    </a:p>
                  </a:txBody>
                  <a:tcPr marL="91449" marR="91449"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ck to Extrapolation ...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Using reconstructed data we can estimate a variety of different survival models ... </a:t>
            </a:r>
            <a:endParaRPr lang="en-GB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ponential Extrapolation (poor fit)</a:t>
            </a:r>
            <a:endParaRPr lang="en-GB" dirty="0"/>
          </a:p>
        </p:txBody>
      </p:sp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1168258774"/>
              </p:ext>
            </p:extLst>
          </p:nvPr>
        </p:nvGraphicFramePr>
        <p:xfrm>
          <a:off x="0" y="1038225"/>
          <a:ext cx="9144000" cy="47815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Weibull</a:t>
            </a:r>
            <a:r>
              <a:rPr lang="en-GB" dirty="0" smtClean="0"/>
              <a:t> Extrapolation (poor fit)</a:t>
            </a:r>
            <a:endParaRPr lang="en-GB" dirty="0"/>
          </a:p>
        </p:txBody>
      </p:sp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1639436508"/>
              </p:ext>
            </p:extLst>
          </p:nvPr>
        </p:nvGraphicFramePr>
        <p:xfrm>
          <a:off x="0" y="1038225"/>
          <a:ext cx="9144000" cy="47815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og-Normal Extrapolation (good fit)</a:t>
            </a:r>
            <a:endParaRPr lang="en-GB" dirty="0"/>
          </a:p>
        </p:txBody>
      </p:sp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3166258862"/>
              </p:ext>
            </p:extLst>
          </p:nvPr>
        </p:nvGraphicFramePr>
        <p:xfrm>
          <a:off x="0" y="1038225"/>
          <a:ext cx="9144000" cy="47815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Chart 8"/>
          <p:cNvGraphicFramePr/>
          <p:nvPr/>
        </p:nvGraphicFramePr>
        <p:xfrm>
          <a:off x="0" y="1192091"/>
          <a:ext cx="9144000" cy="4591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923" y="140677"/>
            <a:ext cx="8229600" cy="1371600"/>
          </a:xfrm>
        </p:spPr>
        <p:txBody>
          <a:bodyPr/>
          <a:lstStyle/>
          <a:p>
            <a:pPr eaLnBrk="1" hangingPunct="1"/>
            <a:r>
              <a:rPr lang="en-GB" dirty="0" smtClean="0"/>
              <a:t>Assessing Fit to Trial Data Doesn’t Help</a:t>
            </a:r>
            <a:r>
              <a:rPr lang="en-GB" sz="3600" dirty="0" smtClean="0"/>
              <a:t/>
            </a:r>
            <a:br>
              <a:rPr lang="en-GB" sz="3600" dirty="0" smtClean="0"/>
            </a:br>
            <a:endParaRPr lang="en-GB" sz="2400" dirty="0" smtClean="0">
              <a:solidFill>
                <a:schemeClr val="bg2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" y="1032804"/>
            <a:ext cx="8945880" cy="3779520"/>
          </a:xfrm>
          <a:noFill/>
          <a:ln>
            <a:noFill/>
          </a:ln>
        </p:spPr>
        <p:txBody>
          <a:bodyPr anchor="t"/>
          <a:lstStyle/>
          <a:p>
            <a:pPr eaLnBrk="1" hangingPunct="1"/>
            <a:endParaRPr lang="en-GB" sz="2400" dirty="0" smtClean="0"/>
          </a:p>
          <a:p>
            <a:pPr eaLnBrk="1" hangingPunct="1"/>
            <a:endParaRPr lang="en-GB" sz="2400" dirty="0" smtClean="0"/>
          </a:p>
          <a:p>
            <a:pPr eaLnBrk="1" hangingPunct="1"/>
            <a:endParaRPr lang="en-GB" sz="2400" dirty="0" smtClean="0"/>
          </a:p>
          <a:p>
            <a:pPr eaLnBrk="1" hangingPunct="1"/>
            <a:endParaRPr lang="en-GB" sz="2400" dirty="0" smtClean="0"/>
          </a:p>
          <a:p>
            <a:pPr eaLnBrk="1" hangingPunct="1"/>
            <a:endParaRPr lang="en-GB" sz="2400" dirty="0" smtClean="0"/>
          </a:p>
          <a:p>
            <a:pPr eaLnBrk="1" hangingPunct="1"/>
            <a:endParaRPr lang="en-GB" sz="2400" dirty="0" smtClean="0"/>
          </a:p>
          <a:p>
            <a:pPr eaLnBrk="1" hangingPunct="1"/>
            <a:endParaRPr lang="en-GB" sz="2400" dirty="0" smtClean="0"/>
          </a:p>
          <a:p>
            <a:pPr eaLnBrk="1" hangingPunct="1">
              <a:buNone/>
            </a:pPr>
            <a:r>
              <a:rPr lang="en-GB" sz="2000" dirty="0" smtClean="0"/>
              <a:t>	</a:t>
            </a:r>
            <a:endParaRPr lang="en-GB" sz="18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2456727" y="1451320"/>
            <a:ext cx="6506403" cy="1015663"/>
          </a:xfrm>
          <a:prstGeom prst="rect">
            <a:avLst/>
          </a:prstGeom>
          <a:noFill/>
          <a:ln w="15875">
            <a:noFill/>
          </a:ln>
        </p:spPr>
        <p:txBody>
          <a:bodyPr wrap="square" rtlCol="0">
            <a:spAutoFit/>
          </a:bodyPr>
          <a:lstStyle/>
          <a:p>
            <a:pPr eaLnBrk="1" hangingPunct="1">
              <a:buNone/>
            </a:pPr>
            <a:r>
              <a:rPr lang="en-GB" sz="2000" b="1" dirty="0" smtClean="0"/>
              <a:t>Mean Survival Difference:</a:t>
            </a:r>
          </a:p>
          <a:p>
            <a:pPr eaLnBrk="1" hangingPunct="1">
              <a:buNone/>
            </a:pPr>
            <a:r>
              <a:rPr lang="en-GB" sz="2000" b="1" dirty="0" smtClean="0">
                <a:solidFill>
                  <a:srgbClr val="FF0000"/>
                </a:solidFill>
              </a:rPr>
              <a:t>Log-normal FSEA: 80.4months (2.0,237.0); DIC=2314</a:t>
            </a:r>
          </a:p>
          <a:p>
            <a:pPr eaLnBrk="1" hangingPunct="1">
              <a:buNone/>
            </a:pPr>
            <a:r>
              <a:rPr lang="en-GB" sz="2000" b="1" dirty="0" smtClean="0">
                <a:solidFill>
                  <a:srgbClr val="00B0F0"/>
                </a:solidFill>
              </a:rPr>
              <a:t>Log-normal AFT: 32.3months (-3.1,78.6); DIC=231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59075"/>
            <a:ext cx="8686800" cy="1143000"/>
          </a:xfrm>
        </p:spPr>
        <p:txBody>
          <a:bodyPr/>
          <a:lstStyle/>
          <a:p>
            <a:r>
              <a:rPr lang="en-GB" dirty="0" smtClean="0"/>
              <a:t>Possible Solution: Use External Data To Inform Extrapolation</a:t>
            </a:r>
            <a:br>
              <a:rPr lang="en-GB" dirty="0" smtClean="0"/>
            </a:br>
            <a:endParaRPr lang="en-GB" dirty="0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1352" y="1236784"/>
            <a:ext cx="8862648" cy="4273550"/>
          </a:xfrm>
        </p:spPr>
        <p:txBody>
          <a:bodyPr/>
          <a:lstStyle/>
          <a:p>
            <a:endParaRPr lang="en-GB" dirty="0" smtClean="0"/>
          </a:p>
          <a:p>
            <a:r>
              <a:rPr lang="en-GB" dirty="0" smtClean="0"/>
              <a:t>Observational evidence e.g.</a:t>
            </a:r>
          </a:p>
          <a:p>
            <a:pPr lvl="1"/>
            <a:r>
              <a:rPr lang="en-GB" dirty="0" smtClean="0"/>
              <a:t>General population</a:t>
            </a:r>
          </a:p>
          <a:p>
            <a:pPr lvl="1"/>
            <a:r>
              <a:rPr lang="en-GB" dirty="0" smtClean="0"/>
              <a:t>Registry (e.g. Surveillance Epidemiology and End Results)</a:t>
            </a:r>
          </a:p>
          <a:p>
            <a:r>
              <a:rPr lang="en-GB" dirty="0" smtClean="0"/>
              <a:t>Other RCT evidence e.g.</a:t>
            </a:r>
          </a:p>
          <a:p>
            <a:pPr lvl="1"/>
            <a:r>
              <a:rPr lang="en-GB" dirty="0" smtClean="0"/>
              <a:t>Meta-analyses (e.g. </a:t>
            </a:r>
            <a:r>
              <a:rPr lang="en-GB" dirty="0" err="1" smtClean="0"/>
              <a:t>Pignon</a:t>
            </a:r>
            <a:r>
              <a:rPr lang="en-GB" dirty="0" smtClean="0"/>
              <a:t> et al. 2009)</a:t>
            </a:r>
          </a:p>
          <a:p>
            <a:pPr lvl="1"/>
            <a:r>
              <a:rPr lang="en-GB" dirty="0" smtClean="0"/>
              <a:t>longer RCTs</a:t>
            </a:r>
          </a:p>
          <a:p>
            <a:r>
              <a:rPr lang="en-GB" dirty="0" smtClean="0"/>
              <a:t>Expert opinion</a:t>
            </a:r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1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967"/>
            <a:ext cx="8229600" cy="1143000"/>
          </a:xfrm>
        </p:spPr>
        <p:txBody>
          <a:bodyPr/>
          <a:lstStyle/>
          <a:p>
            <a:r>
              <a:rPr lang="en-GB" dirty="0" smtClean="0"/>
              <a:t>Estim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3967"/>
            <a:ext cx="8229600" cy="4273550"/>
          </a:xfrm>
        </p:spPr>
        <p:txBody>
          <a:bodyPr/>
          <a:lstStyle/>
          <a:p>
            <a:r>
              <a:rPr lang="en-US" dirty="0" smtClean="0"/>
              <a:t>Model </a:t>
            </a:r>
            <a:r>
              <a:rPr lang="en-US" dirty="0"/>
              <a:t>RCT and external data </a:t>
            </a:r>
            <a:r>
              <a:rPr lang="en-US" dirty="0" smtClean="0"/>
              <a:t>simultaneously with linked parameters</a:t>
            </a:r>
          </a:p>
          <a:p>
            <a:r>
              <a:rPr lang="en-US" dirty="0" smtClean="0"/>
              <a:t>Bayesian approach</a:t>
            </a:r>
          </a:p>
          <a:p>
            <a:r>
              <a:rPr lang="en-US" dirty="0" err="1" smtClean="0"/>
              <a:t>Eg</a:t>
            </a:r>
            <a:r>
              <a:rPr lang="en-US" dirty="0" smtClean="0"/>
              <a:t> constraint that general population overall survival better than that in Bonner control arm</a:t>
            </a:r>
          </a:p>
          <a:p>
            <a:r>
              <a:rPr lang="en-US" dirty="0" smtClean="0"/>
              <a:t>Linking function:</a:t>
            </a:r>
          </a:p>
          <a:p>
            <a:r>
              <a:rPr lang="en-US" dirty="0" smtClean="0"/>
              <a:t>Prior: </a:t>
            </a:r>
          </a:p>
          <a:p>
            <a:pPr lvl="1"/>
            <a:endParaRPr lang="en-US" sz="2400" dirty="0"/>
          </a:p>
          <a:p>
            <a:pPr lvl="1">
              <a:buNone/>
            </a:pPr>
            <a:endParaRPr lang="en-US" sz="24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460927"/>
              </p:ext>
            </p:extLst>
          </p:nvPr>
        </p:nvGraphicFramePr>
        <p:xfrm>
          <a:off x="4188069" y="4553044"/>
          <a:ext cx="3627454" cy="620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3" name="Equation" r:id="rId3" imgW="1409088" imgH="241195" progId="Equation.DSMT4">
                  <p:embed/>
                </p:oleObj>
              </mc:Choice>
              <mc:Fallback>
                <p:oleObj name="Equation" r:id="rId3" imgW="1409088" imgH="241195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069" y="4553044"/>
                        <a:ext cx="3627454" cy="6204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664758"/>
              </p:ext>
            </p:extLst>
          </p:nvPr>
        </p:nvGraphicFramePr>
        <p:xfrm>
          <a:off x="4166781" y="5026441"/>
          <a:ext cx="3648742" cy="58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4" name="Equation" r:id="rId5" imgW="1091726" imgH="203112" progId="Equation.3">
                  <p:embed/>
                </p:oleObj>
              </mc:Choice>
              <mc:Fallback>
                <p:oleObj name="Equation" r:id="rId5" imgW="1091726" imgH="203112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6781" y="5026441"/>
                        <a:ext cx="3648742" cy="588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68374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hart 6"/>
          <p:cNvGraphicFramePr/>
          <p:nvPr/>
        </p:nvGraphicFramePr>
        <p:xfrm>
          <a:off x="0" y="1214071"/>
          <a:ext cx="9144000" cy="47815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/>
            <a:r>
              <a:rPr lang="en-GB" sz="3600" dirty="0" smtClean="0"/>
              <a:t>Matched General Population (Expect OS better than Bonner Control Arm)</a:t>
            </a:r>
            <a:endParaRPr lang="en-GB" sz="2400" dirty="0" smtClean="0">
              <a:solidFill>
                <a:schemeClr val="bg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03785" y="1148861"/>
            <a:ext cx="52402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GB" sz="2400" dirty="0" smtClean="0"/>
              <a:t> Rules out all parametric models</a:t>
            </a:r>
          </a:p>
          <a:p>
            <a:pPr>
              <a:buFont typeface="Arial" pitchFamily="34" charset="0"/>
              <a:buChar char="•"/>
            </a:pPr>
            <a:r>
              <a:rPr lang="en-GB" sz="2400" dirty="0" smtClean="0"/>
              <a:t> We used flexible </a:t>
            </a:r>
            <a:r>
              <a:rPr lang="en-GB" sz="2400" b="1" dirty="0" err="1" smtClean="0"/>
              <a:t>spline</a:t>
            </a:r>
            <a:r>
              <a:rPr lang="en-GB" sz="2400" b="1" dirty="0" smtClean="0"/>
              <a:t> models </a:t>
            </a:r>
            <a:r>
              <a:rPr lang="en-GB" sz="2400" dirty="0" smtClean="0"/>
              <a:t>(Royston &amp; </a:t>
            </a:r>
            <a:r>
              <a:rPr lang="en-GB" sz="2400" dirty="0" err="1" smtClean="0"/>
              <a:t>Parmar</a:t>
            </a:r>
            <a:r>
              <a:rPr lang="en-GB" sz="2400" dirty="0" smtClean="0"/>
              <a:t> (2002))</a:t>
            </a:r>
            <a:endParaRPr lang="en-GB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274638"/>
            <a:ext cx="9144000" cy="1143000"/>
          </a:xfrm>
        </p:spPr>
        <p:txBody>
          <a:bodyPr/>
          <a:lstStyle/>
          <a:p>
            <a:r>
              <a:rPr lang="en-GB" dirty="0" smtClean="0"/>
              <a:t>Why Extrapolate Survival Curves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847" y="1565030"/>
            <a:ext cx="8968154" cy="4273550"/>
          </a:xfrm>
        </p:spPr>
        <p:txBody>
          <a:bodyPr/>
          <a:lstStyle/>
          <a:p>
            <a:r>
              <a:rPr lang="en-GB" dirty="0" smtClean="0"/>
              <a:t>Health Technology Assessment requires a comparison of the expected quality-adjusted life-years between different technologies</a:t>
            </a:r>
          </a:p>
          <a:p>
            <a:pPr lvl="1"/>
            <a:r>
              <a:rPr lang="en-GB" dirty="0" smtClean="0"/>
              <a:t>A key element is difference in life expectancy</a:t>
            </a:r>
          </a:p>
          <a:p>
            <a:endParaRPr lang="en-GB" dirty="0" smtClean="0"/>
          </a:p>
          <a:p>
            <a:r>
              <a:rPr lang="en-GB" dirty="0" smtClean="0"/>
              <a:t>End-Of-Life criterion also require estimates of: </a:t>
            </a:r>
          </a:p>
          <a:p>
            <a:pPr lvl="1"/>
            <a:r>
              <a:rPr lang="en-GB" dirty="0" smtClean="0"/>
              <a:t>life expectancy</a:t>
            </a:r>
          </a:p>
          <a:p>
            <a:pPr lvl="1"/>
            <a:r>
              <a:rPr lang="en-GB" dirty="0" smtClean="0"/>
              <a:t>gains in life expectancy</a:t>
            </a:r>
          </a:p>
          <a:p>
            <a:pPr lvl="1"/>
            <a:endParaRPr lang="en-GB" b="1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600" dirty="0" smtClean="0"/>
              <a:t>Expert view on Bonner trial</a:t>
            </a:r>
            <a:endParaRPr lang="en-GB" sz="2400" dirty="0" smtClean="0">
              <a:solidFill>
                <a:schemeClr val="bg2"/>
              </a:solidFill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59243"/>
            <a:ext cx="8229600" cy="4514507"/>
          </a:xfrm>
        </p:spPr>
        <p:txBody>
          <a:bodyPr/>
          <a:lstStyle/>
          <a:p>
            <a:pPr eaLnBrk="1" hangingPunct="1">
              <a:defRPr/>
            </a:pPr>
            <a:r>
              <a:rPr lang="en-GB" sz="2400" dirty="0" smtClean="0"/>
              <a:t>In H&amp;N, relapse is high for first 2 years, and then declines</a:t>
            </a:r>
          </a:p>
          <a:p>
            <a:pPr eaLnBrk="1" hangingPunct="1">
              <a:defRPr/>
            </a:pPr>
            <a:r>
              <a:rPr lang="en-GB" sz="2400" dirty="0" smtClean="0"/>
              <a:t>Effect of </a:t>
            </a:r>
            <a:r>
              <a:rPr lang="en-GB" sz="2400" dirty="0" err="1" smtClean="0"/>
              <a:t>cetuximab</a:t>
            </a:r>
            <a:r>
              <a:rPr lang="en-GB" sz="2400" dirty="0" smtClean="0"/>
              <a:t> is to increase the proportion of cells sensitive to radiotherapy and so lower the risk of relapse</a:t>
            </a:r>
          </a:p>
          <a:p>
            <a:pPr eaLnBrk="1" hangingPunct="1">
              <a:defRPr/>
            </a:pPr>
            <a:endParaRPr lang="en-GB" sz="600" dirty="0" smtClean="0"/>
          </a:p>
          <a:p>
            <a:pPr eaLnBrk="1" hangingPunct="1">
              <a:defRPr/>
            </a:pPr>
            <a:r>
              <a:rPr lang="en-GB" sz="2400" dirty="0" smtClean="0"/>
              <a:t>Duration of treatment effect should be the same as the time interval over which the relapses occur</a:t>
            </a:r>
          </a:p>
          <a:p>
            <a:pPr eaLnBrk="1" hangingPunct="1">
              <a:defRPr/>
            </a:pPr>
            <a:endParaRPr lang="en-GB" sz="600" dirty="0" smtClean="0"/>
          </a:p>
          <a:p>
            <a:pPr eaLnBrk="1" hangingPunct="1">
              <a:defRPr/>
            </a:pPr>
            <a:r>
              <a:rPr lang="en-GB" sz="2400" dirty="0" smtClean="0"/>
              <a:t>Those who die </a:t>
            </a:r>
            <a:r>
              <a:rPr lang="en-US" sz="2400" dirty="0" smtClean="0"/>
              <a:t>of </a:t>
            </a:r>
            <a:r>
              <a:rPr lang="en-US" sz="2400" dirty="0"/>
              <a:t>H&amp;N </a:t>
            </a:r>
            <a:r>
              <a:rPr lang="en-US" sz="2400" dirty="0" smtClean="0"/>
              <a:t>cancer </a:t>
            </a:r>
            <a:r>
              <a:rPr lang="en-US" sz="2400" dirty="0"/>
              <a:t>tend to die in </a:t>
            </a:r>
            <a:r>
              <a:rPr lang="en-US" sz="2400" dirty="0" smtClean="0"/>
              <a:t>first 5 years</a:t>
            </a:r>
          </a:p>
          <a:p>
            <a:pPr eaLnBrk="1" hangingPunct="1">
              <a:defRPr/>
            </a:pPr>
            <a:endParaRPr lang="en-GB" sz="600" dirty="0" smtClean="0"/>
          </a:p>
          <a:p>
            <a:pPr eaLnBrk="1" hangingPunct="1">
              <a:defRPr/>
            </a:pPr>
            <a:endParaRPr lang="en-GB" sz="600" dirty="0" smtClean="0"/>
          </a:p>
          <a:p>
            <a:pPr eaLnBrk="1" hangingPunct="1">
              <a:defRPr/>
            </a:pPr>
            <a:r>
              <a:rPr lang="en-GB" sz="2400" dirty="0" smtClean="0"/>
              <a:t>Conditional survival in both arms should “stabilize” and converge after 5 years (i.e. HR tends to 1) </a:t>
            </a:r>
          </a:p>
          <a:p>
            <a:pPr eaLnBrk="1" hangingPunct="1">
              <a:buNone/>
              <a:defRPr/>
            </a:pPr>
            <a:r>
              <a:rPr lang="en-GB" sz="2400" dirty="0" smtClean="0"/>
              <a:t>	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2392" y="-150725"/>
            <a:ext cx="8229600" cy="964642"/>
          </a:xfrm>
        </p:spPr>
        <p:txBody>
          <a:bodyPr/>
          <a:lstStyle/>
          <a:p>
            <a:pPr eaLnBrk="1" hangingPunct="1"/>
            <a:r>
              <a:rPr lang="en-GB" sz="3600" dirty="0" smtClean="0"/>
              <a:t>Data: SEER 1-yr Conditional Survival</a:t>
            </a:r>
            <a:endParaRPr lang="en-GB" sz="2400" dirty="0" smtClean="0">
              <a:solidFill>
                <a:schemeClr val="bg2"/>
              </a:solidFill>
            </a:endParaRP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64517985"/>
              </p:ext>
            </p:extLst>
          </p:nvPr>
        </p:nvGraphicFramePr>
        <p:xfrm>
          <a:off x="0" y="574251"/>
          <a:ext cx="8909222" cy="52939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35280" y="0"/>
            <a:ext cx="8808720" cy="1371600"/>
          </a:xfrm>
        </p:spPr>
        <p:txBody>
          <a:bodyPr/>
          <a:lstStyle/>
          <a:p>
            <a:pPr eaLnBrk="1" hangingPunct="1"/>
            <a:r>
              <a:rPr lang="en-GB" sz="3600" dirty="0" smtClean="0"/>
              <a:t>Data: </a:t>
            </a:r>
            <a:r>
              <a:rPr lang="en-GB" sz="3600" dirty="0" err="1" smtClean="0"/>
              <a:t>Pignon</a:t>
            </a:r>
            <a:r>
              <a:rPr lang="en-GB" sz="3600" dirty="0" smtClean="0"/>
              <a:t> meta-analysis 1-yr Conditional Survival</a:t>
            </a:r>
            <a:endParaRPr lang="en-GB" sz="2400" dirty="0" smtClean="0">
              <a:solidFill>
                <a:schemeClr val="bg2"/>
              </a:solidFill>
            </a:endParaRPr>
          </a:p>
        </p:txBody>
      </p:sp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121311768"/>
              </p:ext>
            </p:extLst>
          </p:nvPr>
        </p:nvGraphicFramePr>
        <p:xfrm>
          <a:off x="228600" y="1371600"/>
          <a:ext cx="8656319" cy="43586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ll Constrai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Control arm overall survival less than matched UK general population</a:t>
            </a:r>
          </a:p>
          <a:p>
            <a:r>
              <a:rPr lang="en-GB" dirty="0" smtClean="0"/>
              <a:t>1-year conditional survival in control arm is no different to that in SEER database</a:t>
            </a:r>
          </a:p>
          <a:p>
            <a:r>
              <a:rPr lang="en-GB" dirty="0" smtClean="0"/>
              <a:t>Hazard ratio tends to 1 as time from treatment increases</a:t>
            </a:r>
            <a:endParaRPr lang="en-GB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371600"/>
          </a:xfrm>
        </p:spPr>
        <p:txBody>
          <a:bodyPr/>
          <a:lstStyle/>
          <a:p>
            <a:pPr eaLnBrk="1" hangingPunct="1"/>
            <a:r>
              <a:rPr lang="en-GB" sz="3600" dirty="0" smtClean="0"/>
              <a:t>Implementation: Gen Pop Survival </a:t>
            </a:r>
            <a:br>
              <a:rPr lang="en-GB" sz="3600" dirty="0" smtClean="0"/>
            </a:br>
            <a:endParaRPr lang="en-GB" sz="2400" dirty="0" smtClean="0">
              <a:solidFill>
                <a:schemeClr val="bg2"/>
              </a:solidFill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238" y="1249680"/>
            <a:ext cx="8894762" cy="4678679"/>
          </a:xfrm>
        </p:spPr>
        <p:txBody>
          <a:bodyPr/>
          <a:lstStyle/>
          <a:p>
            <a:pPr eaLnBrk="1" hangingPunct="1">
              <a:buNone/>
            </a:pPr>
            <a:endParaRPr lang="en-US" sz="1600" dirty="0" smtClean="0"/>
          </a:p>
          <a:p>
            <a:pPr eaLnBrk="1" hangingPunct="1"/>
            <a:r>
              <a:rPr lang="en-US" sz="2400" dirty="0" smtClean="0"/>
              <a:t>Likelihood for the external data:</a:t>
            </a:r>
            <a:endParaRPr lang="en-GB" sz="600" dirty="0" smtClean="0"/>
          </a:p>
          <a:p>
            <a:pPr lvl="1" eaLnBrk="1" hangingPunct="1">
              <a:buFont typeface="Wingdings" pitchFamily="2" charset="2"/>
              <a:buChar char="Ø"/>
            </a:pPr>
            <a:r>
              <a:rPr lang="en-GB" sz="2000" dirty="0" smtClean="0"/>
              <a:t>r: number alive at time T; n: number at risk at time 0</a:t>
            </a:r>
          </a:p>
          <a:p>
            <a:pPr lvl="1" eaLnBrk="1" hangingPunct="1">
              <a:buNone/>
            </a:pPr>
            <a:endParaRPr lang="en-GB" sz="1600" dirty="0" smtClean="0"/>
          </a:p>
          <a:p>
            <a:pPr eaLnBrk="1" hangingPunct="1"/>
            <a:r>
              <a:rPr lang="en-US" sz="2400" dirty="0" smtClean="0"/>
              <a:t>Linking function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1800" dirty="0" smtClean="0"/>
              <a:t> </a:t>
            </a:r>
            <a:r>
              <a:rPr lang="en-US" sz="2000" dirty="0" smtClean="0"/>
              <a:t>Overall survival                                          , e.g. </a:t>
            </a:r>
          </a:p>
          <a:p>
            <a:pPr lvl="1" eaLnBrk="1" hangingPunct="1">
              <a:buNone/>
            </a:pPr>
            <a:endParaRPr lang="en-US" sz="1600" dirty="0" smtClean="0"/>
          </a:p>
          <a:p>
            <a:pPr eaLnBrk="1" hangingPunct="1"/>
            <a:r>
              <a:rPr lang="en-US" sz="2400" dirty="0" smtClean="0"/>
              <a:t>Prior: </a:t>
            </a:r>
            <a:endParaRPr lang="en-GB" sz="2400" dirty="0" smtClean="0"/>
          </a:p>
          <a:p>
            <a:pPr lvl="1" eaLnBrk="1" hangingPunct="1">
              <a:buFont typeface="Wingdings" pitchFamily="2" charset="2"/>
              <a:buChar char="Ø"/>
            </a:pPr>
            <a:r>
              <a:rPr lang="en-GB" sz="2000" dirty="0" smtClean="0"/>
              <a:t>Constrain general population survival to be better than that for advanced head and neck cancer patients </a:t>
            </a:r>
          </a:p>
        </p:txBody>
      </p:sp>
      <p:graphicFrame>
        <p:nvGraphicFramePr>
          <p:cNvPr id="230402" name="Object 2"/>
          <p:cNvGraphicFramePr>
            <a:graphicFrameLocks noChangeAspect="1"/>
          </p:cNvGraphicFramePr>
          <p:nvPr/>
        </p:nvGraphicFramePr>
        <p:xfrm>
          <a:off x="3255421" y="3087304"/>
          <a:ext cx="24225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2" name="Equation" r:id="rId4" imgW="1409088" imgH="241195" progId="Equation.DSMT4">
                  <p:embed/>
                </p:oleObj>
              </mc:Choice>
              <mc:Fallback>
                <p:oleObj name="Equation" r:id="rId4" imgW="1409088" imgH="24119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421" y="3087304"/>
                        <a:ext cx="24225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3" name="Object 3"/>
          <p:cNvGraphicFramePr>
            <a:graphicFrameLocks noChangeAspect="1"/>
          </p:cNvGraphicFramePr>
          <p:nvPr/>
        </p:nvGraphicFramePr>
        <p:xfrm>
          <a:off x="1620228" y="3811633"/>
          <a:ext cx="2315210" cy="373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3" name="Equation" r:id="rId6" imgW="1091726" imgH="203112" progId="Equation.3">
                  <p:embed/>
                </p:oleObj>
              </mc:Choice>
              <mc:Fallback>
                <p:oleObj name="Equation" r:id="rId6" imgW="1091726" imgH="203112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228" y="3811633"/>
                        <a:ext cx="2315210" cy="373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57438"/>
              </p:ext>
            </p:extLst>
          </p:nvPr>
        </p:nvGraphicFramePr>
        <p:xfrm>
          <a:off x="6680200" y="3165475"/>
          <a:ext cx="11572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4" name="Equation" r:id="rId8" imgW="672516" imgH="177646" progId="Equation.3">
                  <p:embed/>
                </p:oleObj>
              </mc:Choice>
              <mc:Fallback>
                <p:oleObj name="Equation" r:id="rId8" imgW="672516" imgH="177646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0200" y="3165475"/>
                        <a:ext cx="115728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26020" y="1610371"/>
          <a:ext cx="22685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5" name="Equation" r:id="rId10" imgW="1155700" imgH="228600" progId="Equation.DSMT4">
                  <p:embed/>
                </p:oleObj>
              </mc:Choice>
              <mc:Fallback>
                <p:oleObj name="Equation" r:id="rId10" imgW="11557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20" y="1610371"/>
                        <a:ext cx="2268538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2978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11480" y="243840"/>
            <a:ext cx="8229600" cy="1371600"/>
          </a:xfrm>
        </p:spPr>
        <p:txBody>
          <a:bodyPr/>
          <a:lstStyle/>
          <a:p>
            <a:pPr eaLnBrk="1" hangingPunct="1"/>
            <a:r>
              <a:rPr lang="en-GB" sz="3600" dirty="0" smtClean="0"/>
              <a:t>Implementation: SEER 1-year Conditional Survival</a:t>
            </a:r>
            <a:br>
              <a:rPr lang="en-GB" sz="3600" dirty="0" smtClean="0"/>
            </a:br>
            <a:endParaRPr lang="en-GB" sz="2400" dirty="0" smtClean="0">
              <a:solidFill>
                <a:schemeClr val="bg2"/>
              </a:solidFill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238" y="1432560"/>
            <a:ext cx="8894762" cy="4495799"/>
          </a:xfrm>
        </p:spPr>
        <p:txBody>
          <a:bodyPr/>
          <a:lstStyle/>
          <a:p>
            <a:pPr eaLnBrk="1" hangingPunct="1">
              <a:buNone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Belief that 1-year conditional survival on radiotherapy equal to that from SEER</a:t>
            </a:r>
          </a:p>
          <a:p>
            <a:pPr eaLnBrk="1" hangingPunct="1"/>
            <a:r>
              <a:rPr lang="en-US" sz="2400" dirty="0" smtClean="0"/>
              <a:t>Linking functions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1800" dirty="0" smtClean="0"/>
              <a:t> Binomial likelihood (each time-point conditionally independent)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1800" dirty="0" smtClean="0"/>
              <a:t>1-year </a:t>
            </a:r>
            <a:r>
              <a:rPr lang="en-US" sz="2000" dirty="0" smtClean="0"/>
              <a:t>Conditional survival on control arm</a:t>
            </a:r>
          </a:p>
          <a:p>
            <a:pPr lvl="1" eaLnBrk="1" hangingPunct="1">
              <a:buFont typeface="Wingdings" pitchFamily="2" charset="2"/>
              <a:buChar char="Ø"/>
            </a:pPr>
            <a:endParaRPr lang="en-US" sz="2000" dirty="0" smtClean="0"/>
          </a:p>
          <a:p>
            <a:pPr lvl="1" eaLnBrk="1" hangingPunct="1">
              <a:buFont typeface="Wingdings" pitchFamily="2" charset="2"/>
              <a:buChar char="Ø"/>
            </a:pPr>
            <a:endParaRPr lang="en-US" sz="2000" dirty="0" smtClean="0"/>
          </a:p>
          <a:p>
            <a:pPr lvl="1" eaLnBrk="1" hangingPunct="1">
              <a:buNone/>
            </a:pPr>
            <a:endParaRPr lang="en-US" sz="1600" dirty="0" smtClean="0"/>
          </a:p>
          <a:p>
            <a:pPr eaLnBrk="1" hangingPunct="1"/>
            <a:endParaRPr lang="en-GB" sz="2000" dirty="0" smtClean="0"/>
          </a:p>
        </p:txBody>
      </p:sp>
      <p:graphicFrame>
        <p:nvGraphicFramePr>
          <p:cNvPr id="233477" name="Object 5"/>
          <p:cNvGraphicFramePr>
            <a:graphicFrameLocks noChangeAspect="1"/>
          </p:cNvGraphicFramePr>
          <p:nvPr/>
        </p:nvGraphicFramePr>
        <p:xfrm>
          <a:off x="1196610" y="3968628"/>
          <a:ext cx="43132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8" name="Equation" r:id="rId4" imgW="2235200" imgH="241300" progId="Equation.DSMT4">
                  <p:embed/>
                </p:oleObj>
              </mc:Choice>
              <mc:Fallback>
                <p:oleObj name="Equation" r:id="rId4" imgW="2235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610" y="3968628"/>
                        <a:ext cx="4313237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232313"/>
              </p:ext>
            </p:extLst>
          </p:nvPr>
        </p:nvGraphicFramePr>
        <p:xfrm>
          <a:off x="1216323" y="4537058"/>
          <a:ext cx="24257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9" name="Equation" r:id="rId6" imgW="1181100" imgH="228600" progId="Equation.3">
                  <p:embed/>
                </p:oleObj>
              </mc:Choice>
              <mc:Fallback>
                <p:oleObj name="Equation" r:id="rId6" imgW="118110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323" y="4537058"/>
                        <a:ext cx="24257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85730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1371600"/>
          </a:xfrm>
        </p:spPr>
        <p:txBody>
          <a:bodyPr/>
          <a:lstStyle/>
          <a:p>
            <a:pPr eaLnBrk="1" hangingPunct="1"/>
            <a:r>
              <a:rPr lang="en-GB" sz="3600" dirty="0" smtClean="0"/>
              <a:t>Implementation: HR tends to 1</a:t>
            </a:r>
            <a:endParaRPr lang="en-GB" sz="2400" dirty="0" smtClean="0">
              <a:solidFill>
                <a:schemeClr val="bg2"/>
              </a:solidFill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238" y="1310640"/>
            <a:ext cx="8894762" cy="4617719"/>
          </a:xfrm>
        </p:spPr>
        <p:txBody>
          <a:bodyPr/>
          <a:lstStyle/>
          <a:p>
            <a:pPr eaLnBrk="1" hangingPunct="1">
              <a:buNone/>
            </a:pPr>
            <a:endParaRPr lang="en-US" sz="1600" dirty="0" smtClean="0"/>
          </a:p>
          <a:p>
            <a:pPr eaLnBrk="1" hangingPunct="1"/>
            <a:r>
              <a:rPr lang="en-US" sz="2400" dirty="0" smtClean="0"/>
              <a:t>Belief that HR tends to 1</a:t>
            </a:r>
          </a:p>
          <a:p>
            <a:pPr eaLnBrk="1" hangingPunct="1"/>
            <a:r>
              <a:rPr lang="en-US" sz="2400" dirty="0" smtClean="0"/>
              <a:t>Likelihood for the external data</a:t>
            </a:r>
            <a:endParaRPr lang="en-GB" sz="600" dirty="0" smtClean="0"/>
          </a:p>
          <a:p>
            <a:pPr lvl="1" eaLnBrk="1" hangingPunct="1">
              <a:buFont typeface="Wingdings" pitchFamily="2" charset="2"/>
              <a:buChar char="Ø"/>
            </a:pPr>
            <a:r>
              <a:rPr lang="en-GB" sz="2000" dirty="0" smtClean="0"/>
              <a:t>Normal for external HR</a:t>
            </a:r>
          </a:p>
          <a:p>
            <a:pPr lvl="1" eaLnBrk="1" hangingPunct="1">
              <a:buNone/>
            </a:pPr>
            <a:r>
              <a:rPr lang="en-GB" sz="2000" dirty="0" smtClean="0"/>
              <a:t> </a:t>
            </a:r>
            <a:endParaRPr lang="en-GB" sz="1600" dirty="0" smtClean="0"/>
          </a:p>
          <a:p>
            <a:pPr eaLnBrk="1" hangingPunct="1"/>
            <a:r>
              <a:rPr lang="en-US" sz="2400" dirty="0" smtClean="0"/>
              <a:t>Linking functions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1800" dirty="0" smtClean="0"/>
              <a:t> Normal likelihood for hazard ratios: 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n-US" sz="2000" dirty="0" smtClean="0"/>
              <a:t>Hazard ratio of treatment vs. control</a:t>
            </a:r>
          </a:p>
          <a:p>
            <a:pPr lvl="1" eaLnBrk="1" hangingPunct="1">
              <a:buNone/>
            </a:pPr>
            <a:r>
              <a:rPr lang="en-US" sz="2000" dirty="0" smtClean="0"/>
              <a:t>                                      </a:t>
            </a:r>
          </a:p>
          <a:p>
            <a:pPr lvl="1" eaLnBrk="1" hangingPunct="1">
              <a:buNone/>
            </a:pPr>
            <a:r>
              <a:rPr lang="en-US" sz="2000" dirty="0" smtClean="0"/>
              <a:t>                                                            </a:t>
            </a:r>
          </a:p>
          <a:p>
            <a:pPr lvl="1" eaLnBrk="1" hangingPunct="1">
              <a:buNone/>
            </a:pPr>
            <a:endParaRPr lang="en-US" sz="1600" dirty="0" smtClean="0"/>
          </a:p>
          <a:p>
            <a:pPr eaLnBrk="1" hangingPunct="1"/>
            <a:endParaRPr lang="en-GB" sz="2000" dirty="0" smtClean="0"/>
          </a:p>
        </p:txBody>
      </p:sp>
      <p:graphicFrame>
        <p:nvGraphicFramePr>
          <p:cNvPr id="239623" name="Object 7"/>
          <p:cNvGraphicFramePr>
            <a:graphicFrameLocks noChangeAspect="1"/>
          </p:cNvGraphicFramePr>
          <p:nvPr/>
        </p:nvGraphicFramePr>
        <p:xfrm>
          <a:off x="1310131" y="4539693"/>
          <a:ext cx="40147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6" name="Equation" r:id="rId4" imgW="2235200" imgH="241300" progId="Equation.DSMT4">
                  <p:embed/>
                </p:oleObj>
              </mc:Choice>
              <mc:Fallback>
                <p:oleObj name="Equation" r:id="rId4" imgW="22352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131" y="4539693"/>
                        <a:ext cx="40147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80977"/>
              </p:ext>
            </p:extLst>
          </p:nvPr>
        </p:nvGraphicFramePr>
        <p:xfrm>
          <a:off x="1273401" y="5229000"/>
          <a:ext cx="35163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7" name="Equation" r:id="rId6" imgW="1523339" imgH="177723" progId="Equation.3">
                  <p:embed/>
                </p:oleObj>
              </mc:Choice>
              <mc:Fallback>
                <p:oleObj name="Equation" r:id="rId6" imgW="1523339" imgH="177723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401" y="5229000"/>
                        <a:ext cx="3516312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2996" name="Object 4"/>
          <p:cNvGraphicFramePr>
            <a:graphicFrameLocks noChangeAspect="1"/>
          </p:cNvGraphicFramePr>
          <p:nvPr/>
        </p:nvGraphicFramePr>
        <p:xfrm>
          <a:off x="4923832" y="3672376"/>
          <a:ext cx="37909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08" name="Equation" r:id="rId8" imgW="2463480" imgH="241200" progId="Equation.DSMT4">
                  <p:embed/>
                </p:oleObj>
              </mc:Choice>
              <mc:Fallback>
                <p:oleObj name="Equation" r:id="rId8" imgW="24634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3832" y="3672376"/>
                        <a:ext cx="37909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0432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Chart 7"/>
          <p:cNvGraphicFramePr/>
          <p:nvPr/>
        </p:nvGraphicFramePr>
        <p:xfrm>
          <a:off x="211015" y="1011848"/>
          <a:ext cx="9144000" cy="4857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: Overall Survival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087815" y="1383323"/>
            <a:ext cx="33879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Kaplan-Meier</a:t>
            </a:r>
          </a:p>
          <a:p>
            <a:r>
              <a:rPr lang="en-GB" b="1" dirty="0" smtClean="0">
                <a:solidFill>
                  <a:srgbClr val="0070C0"/>
                </a:solidFill>
              </a:rPr>
              <a:t>Matched General Population</a:t>
            </a:r>
          </a:p>
          <a:p>
            <a:r>
              <a:rPr lang="en-GB" b="1" dirty="0" smtClean="0">
                <a:solidFill>
                  <a:srgbClr val="FF0000"/>
                </a:solidFill>
              </a:rPr>
              <a:t>Constrained Extrapolation</a:t>
            </a:r>
            <a:endParaRPr lang="en-GB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1-year Conditional Survival</a:t>
            </a:r>
            <a:endParaRPr lang="en-GB" dirty="0"/>
          </a:p>
        </p:txBody>
      </p:sp>
      <p:graphicFrame>
        <p:nvGraphicFramePr>
          <p:cNvPr id="4" name="Chart 3"/>
          <p:cNvGraphicFramePr>
            <a:graphicFrameLocks/>
          </p:cNvGraphicFramePr>
          <p:nvPr/>
        </p:nvGraphicFramePr>
        <p:xfrm>
          <a:off x="0" y="1133475"/>
          <a:ext cx="9144000" cy="4591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35415" y="3423138"/>
            <a:ext cx="33762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Kaplan-Meier</a:t>
            </a:r>
          </a:p>
          <a:p>
            <a:r>
              <a:rPr lang="en-GB" b="1" dirty="0" smtClean="0">
                <a:solidFill>
                  <a:srgbClr val="7030A0"/>
                </a:solidFill>
              </a:rPr>
              <a:t>Matched SEER</a:t>
            </a:r>
          </a:p>
          <a:p>
            <a:r>
              <a:rPr lang="en-GB" b="1" dirty="0" smtClean="0">
                <a:solidFill>
                  <a:srgbClr val="FF0000"/>
                </a:solidFill>
              </a:rPr>
              <a:t>Constrained Extrapolation</a:t>
            </a:r>
            <a:endParaRPr lang="en-GB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azard Ratio</a:t>
            </a:r>
            <a:endParaRPr lang="en-GB" dirty="0"/>
          </a:p>
        </p:txBody>
      </p:sp>
      <p:graphicFrame>
        <p:nvGraphicFramePr>
          <p:cNvPr id="4" name="Chart 3"/>
          <p:cNvGraphicFramePr>
            <a:graphicFrameLocks/>
          </p:cNvGraphicFramePr>
          <p:nvPr/>
        </p:nvGraphicFramePr>
        <p:xfrm>
          <a:off x="0" y="1133475"/>
          <a:ext cx="9144000" cy="45910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274638"/>
            <a:ext cx="9144000" cy="1143000"/>
          </a:xfrm>
        </p:spPr>
        <p:txBody>
          <a:bodyPr/>
          <a:lstStyle/>
          <a:p>
            <a:r>
              <a:rPr lang="en-GB" dirty="0" smtClean="0"/>
              <a:t>Life Expectancy Differen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847" y="1565030"/>
            <a:ext cx="8968154" cy="4273550"/>
          </a:xfrm>
        </p:spPr>
        <p:txBody>
          <a:bodyPr/>
          <a:lstStyle/>
          <a:p>
            <a:r>
              <a:rPr lang="en-GB" dirty="0" smtClean="0"/>
              <a:t>Difference in mean survival times</a:t>
            </a:r>
          </a:p>
          <a:p>
            <a:r>
              <a:rPr lang="en-GB" dirty="0" smtClean="0"/>
              <a:t>Can be calculated as the difference in areas between the curves </a:t>
            </a:r>
            <a:r>
              <a:rPr lang="en-GB" b="1" dirty="0" smtClean="0">
                <a:solidFill>
                  <a:srgbClr val="FF0000"/>
                </a:solidFill>
              </a:rPr>
              <a:t>over lifetime </a:t>
            </a:r>
            <a:endParaRPr lang="en-GB" dirty="0" smtClean="0"/>
          </a:p>
          <a:p>
            <a:r>
              <a:rPr lang="en-GB" dirty="0" smtClean="0"/>
              <a:t>But trials typically follow-up for just a few years</a:t>
            </a:r>
          </a:p>
          <a:p>
            <a:r>
              <a:rPr lang="en-GB" dirty="0" smtClean="0"/>
              <a:t>Mean survival times </a:t>
            </a:r>
            <a:r>
              <a:rPr lang="en-GB" b="1" dirty="0" smtClean="0">
                <a:solidFill>
                  <a:srgbClr val="FF0000"/>
                </a:solidFill>
              </a:rPr>
              <a:t>very sensitive </a:t>
            </a:r>
            <a:r>
              <a:rPr lang="en-GB" dirty="0" smtClean="0"/>
              <a:t>to assumptions on what happens after the trial follow-up (in the “tails” of the curves)</a:t>
            </a:r>
          </a:p>
          <a:p>
            <a:pPr lvl="1"/>
            <a:endParaRPr lang="en-GB" b="1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Chart 7"/>
          <p:cNvGraphicFramePr/>
          <p:nvPr/>
        </p:nvGraphicFramePr>
        <p:xfrm>
          <a:off x="211015" y="1011848"/>
          <a:ext cx="9144000" cy="4857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verall Survival</a:t>
            </a:r>
            <a:endParaRPr lang="en-US" dirty="0"/>
          </a:p>
        </p:txBody>
      </p:sp>
      <p:sp>
        <p:nvSpPr>
          <p:cNvPr id="5" name="TextBox 1"/>
          <p:cNvSpPr txBox="1"/>
          <p:nvPr/>
        </p:nvSpPr>
        <p:spPr>
          <a:xfrm>
            <a:off x="3903785" y="1235911"/>
            <a:ext cx="4865077" cy="979750"/>
          </a:xfrm>
          <a:prstGeom prst="rect">
            <a:avLst/>
          </a:prstGeom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GB" sz="2400" b="1" dirty="0" smtClean="0"/>
              <a:t>Difference in life expectancy</a:t>
            </a:r>
            <a:r>
              <a:rPr lang="en-GB" sz="2400" dirty="0" smtClean="0"/>
              <a:t>: </a:t>
            </a:r>
          </a:p>
          <a:p>
            <a:r>
              <a:rPr lang="en-GB" sz="2400" b="1" dirty="0" smtClean="0">
                <a:solidFill>
                  <a:srgbClr val="FF0000"/>
                </a:solidFill>
              </a:rPr>
              <a:t>5 months [95%CrL: 0; 9]</a:t>
            </a:r>
            <a:endParaRPr lang="en-GB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scus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pline </a:t>
            </a:r>
            <a:r>
              <a:rPr lang="en-GB" dirty="0" smtClean="0"/>
              <a:t>models tricky to estimate</a:t>
            </a:r>
          </a:p>
          <a:p>
            <a:r>
              <a:rPr lang="en-GB" dirty="0" smtClean="0"/>
              <a:t>Possible alternative flexible models include fractional polynomials, mixture models</a:t>
            </a:r>
          </a:p>
          <a:p>
            <a:r>
              <a:rPr lang="en-GB" dirty="0" smtClean="0"/>
              <a:t>Relies on identification of relevant external evidence sources</a:t>
            </a:r>
          </a:p>
          <a:p>
            <a:r>
              <a:rPr lang="en-GB" dirty="0" smtClean="0"/>
              <a:t>Clinical input essential to help identify relevant sources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endParaRPr lang="en-GB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944708" cy="4273550"/>
          </a:xfrm>
        </p:spPr>
        <p:txBody>
          <a:bodyPr/>
          <a:lstStyle/>
          <a:p>
            <a:r>
              <a:rPr lang="en-GB" sz="2400" dirty="0" smtClean="0"/>
              <a:t>Bonner et al. 2006. NEJM 354: 567-78</a:t>
            </a:r>
          </a:p>
          <a:p>
            <a:r>
              <a:rPr lang="en-GB" sz="2400" dirty="0" err="1" smtClean="0"/>
              <a:t>Pignon</a:t>
            </a:r>
            <a:r>
              <a:rPr lang="en-GB" sz="2400" dirty="0" smtClean="0"/>
              <a:t> JP et al. 2009. Radiotherapy and Oncology 92:4-14</a:t>
            </a:r>
          </a:p>
          <a:p>
            <a:r>
              <a:rPr lang="en-GB" sz="2400" dirty="0" smtClean="0"/>
              <a:t>Surveillance, Epidemiology, and End Results (SEER) Database (</a:t>
            </a:r>
            <a:r>
              <a:rPr lang="en-GB" sz="2400" dirty="0" smtClean="0">
                <a:hlinkClick r:id="rId2"/>
              </a:rPr>
              <a:t>www.seer.cancer.gov</a:t>
            </a:r>
            <a:r>
              <a:rPr lang="en-GB" sz="2400" dirty="0" smtClean="0"/>
              <a:t>)</a:t>
            </a:r>
          </a:p>
          <a:p>
            <a:r>
              <a:rPr lang="en-GB" sz="2400" dirty="0" err="1" smtClean="0"/>
              <a:t>Guyot</a:t>
            </a:r>
            <a:r>
              <a:rPr lang="en-GB" sz="2400" dirty="0" smtClean="0"/>
              <a:t> P, </a:t>
            </a:r>
            <a:r>
              <a:rPr lang="en-GB" sz="2400" dirty="0" err="1" smtClean="0"/>
              <a:t>Welton</a:t>
            </a:r>
            <a:r>
              <a:rPr lang="en-GB" sz="2400" dirty="0" smtClean="0"/>
              <a:t> NJ, </a:t>
            </a:r>
            <a:r>
              <a:rPr lang="en-GB" sz="2400" dirty="0" err="1" smtClean="0"/>
              <a:t>Ades</a:t>
            </a:r>
            <a:r>
              <a:rPr lang="en-GB" sz="2400" dirty="0" smtClean="0"/>
              <a:t> AE. Enhanced secondary analysis of survival data: reconstructing the data from published Kaplan-Meier survival curves. BMC Medical Research Methodology 2012. 12:9</a:t>
            </a:r>
            <a:endParaRPr lang="en-US" sz="2400" dirty="0" smtClean="0"/>
          </a:p>
          <a:p>
            <a:r>
              <a:rPr lang="en-GB" sz="2400" dirty="0" smtClean="0"/>
              <a:t>Royston P, </a:t>
            </a:r>
            <a:r>
              <a:rPr lang="en-GB" sz="2400" dirty="0" err="1" smtClean="0"/>
              <a:t>Parmar</a:t>
            </a:r>
            <a:r>
              <a:rPr lang="en-GB" sz="2400" dirty="0" smtClean="0"/>
              <a:t> MK. 2002. Stats in Med 21:2175-219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015" y="0"/>
            <a:ext cx="8932985" cy="1143000"/>
          </a:xfrm>
        </p:spPr>
        <p:txBody>
          <a:bodyPr/>
          <a:lstStyle/>
          <a:p>
            <a:r>
              <a:rPr lang="en-GB" sz="3600" dirty="0" err="1" smtClean="0"/>
              <a:t>Cetuximab+Radiotherapy</a:t>
            </a:r>
            <a:r>
              <a:rPr lang="en-GB" sz="3600" dirty="0" smtClean="0"/>
              <a:t> </a:t>
            </a:r>
            <a:r>
              <a:rPr lang="en-GB" sz="3600" dirty="0" err="1" smtClean="0"/>
              <a:t>vs</a:t>
            </a:r>
            <a:r>
              <a:rPr lang="en-GB" sz="3600" dirty="0" smtClean="0"/>
              <a:t> Radiotherapy for Head and Neck Cancer</a:t>
            </a:r>
            <a:endParaRPr lang="en-GB" sz="36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174523" y="1600200"/>
            <a:ext cx="1969477" cy="4273550"/>
          </a:xfrm>
        </p:spPr>
        <p:txBody>
          <a:bodyPr/>
          <a:lstStyle/>
          <a:p>
            <a:r>
              <a:rPr lang="en-GB" sz="2400" dirty="0" smtClean="0"/>
              <a:t>NICE TA145 June 2008</a:t>
            </a:r>
          </a:p>
          <a:p>
            <a:r>
              <a:rPr lang="en-GB" sz="2400" dirty="0" smtClean="0"/>
              <a:t>Bonner et al (2006) trial</a:t>
            </a:r>
          </a:p>
          <a:p>
            <a:r>
              <a:rPr lang="en-GB" sz="2400" dirty="0" smtClean="0"/>
              <a:t>5-year follow-up</a:t>
            </a:r>
          </a:p>
        </p:txBody>
      </p:sp>
      <p:pic>
        <p:nvPicPr>
          <p:cNvPr id="288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46246"/>
            <a:ext cx="7162800" cy="5811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462" y="0"/>
            <a:ext cx="8721969" cy="1143000"/>
          </a:xfrm>
        </p:spPr>
        <p:txBody>
          <a:bodyPr/>
          <a:lstStyle/>
          <a:p>
            <a:r>
              <a:rPr lang="en-GB" sz="4000" dirty="0" smtClean="0"/>
              <a:t>Overall Survival (Bonner et al 2006)</a:t>
            </a:r>
            <a:endParaRPr lang="en-GB" sz="4000" dirty="0"/>
          </a:p>
        </p:txBody>
      </p:sp>
      <p:pic>
        <p:nvPicPr>
          <p:cNvPr id="288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46246"/>
            <a:ext cx="7162800" cy="5811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reeform 7"/>
          <p:cNvSpPr/>
          <p:nvPr/>
        </p:nvSpPr>
        <p:spPr>
          <a:xfrm>
            <a:off x="6447692" y="3446585"/>
            <a:ext cx="1934308" cy="293077"/>
          </a:xfrm>
          <a:custGeom>
            <a:avLst/>
            <a:gdLst>
              <a:gd name="connsiteX0" fmla="*/ 0 w 1934308"/>
              <a:gd name="connsiteY0" fmla="*/ 0 h 293077"/>
              <a:gd name="connsiteX1" fmla="*/ 762000 w 1934308"/>
              <a:gd name="connsiteY1" fmla="*/ 187569 h 293077"/>
              <a:gd name="connsiteX2" fmla="*/ 1934308 w 1934308"/>
              <a:gd name="connsiteY2" fmla="*/ 293077 h 2930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34308" h="293077">
                <a:moveTo>
                  <a:pt x="0" y="0"/>
                </a:moveTo>
                <a:cubicBezTo>
                  <a:pt x="219807" y="69361"/>
                  <a:pt x="439615" y="138723"/>
                  <a:pt x="762000" y="187569"/>
                </a:cubicBezTo>
                <a:cubicBezTo>
                  <a:pt x="1084385" y="236415"/>
                  <a:pt x="1509346" y="264746"/>
                  <a:pt x="1934308" y="293077"/>
                </a:cubicBezTo>
              </a:path>
            </a:pathLst>
          </a:cu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Freeform 8"/>
          <p:cNvSpPr/>
          <p:nvPr/>
        </p:nvSpPr>
        <p:spPr>
          <a:xfrm>
            <a:off x="6365631" y="3739662"/>
            <a:ext cx="1969477" cy="222738"/>
          </a:xfrm>
          <a:custGeom>
            <a:avLst/>
            <a:gdLst>
              <a:gd name="connsiteX0" fmla="*/ 0 w 1969477"/>
              <a:gd name="connsiteY0" fmla="*/ 0 h 222738"/>
              <a:gd name="connsiteX1" fmla="*/ 820615 w 1969477"/>
              <a:gd name="connsiteY1" fmla="*/ 128953 h 222738"/>
              <a:gd name="connsiteX2" fmla="*/ 1969477 w 1969477"/>
              <a:gd name="connsiteY2" fmla="*/ 222738 h 222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69477" h="222738">
                <a:moveTo>
                  <a:pt x="0" y="0"/>
                </a:moveTo>
                <a:cubicBezTo>
                  <a:pt x="246184" y="45915"/>
                  <a:pt x="492369" y="91830"/>
                  <a:pt x="820615" y="128953"/>
                </a:cubicBezTo>
                <a:cubicBezTo>
                  <a:pt x="1148861" y="166076"/>
                  <a:pt x="1559169" y="194407"/>
                  <a:pt x="1969477" y="222738"/>
                </a:cubicBezTo>
              </a:path>
            </a:pathLst>
          </a:cu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8510954" y="3540368"/>
            <a:ext cx="4454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solidFill>
                  <a:srgbClr val="FF0000"/>
                </a:solidFill>
              </a:rPr>
              <a:t>?</a:t>
            </a:r>
            <a:endParaRPr lang="en-GB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462" y="0"/>
            <a:ext cx="8721969" cy="1143000"/>
          </a:xfrm>
        </p:spPr>
        <p:txBody>
          <a:bodyPr/>
          <a:lstStyle/>
          <a:p>
            <a:r>
              <a:rPr lang="en-GB" sz="4000" dirty="0" smtClean="0"/>
              <a:t>Overall Survival (Bonner et al 2006)</a:t>
            </a:r>
            <a:endParaRPr lang="en-GB" sz="4000" dirty="0"/>
          </a:p>
        </p:txBody>
      </p:sp>
      <p:pic>
        <p:nvPicPr>
          <p:cNvPr id="288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46246"/>
            <a:ext cx="7162800" cy="5811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reeform 7"/>
          <p:cNvSpPr/>
          <p:nvPr/>
        </p:nvSpPr>
        <p:spPr>
          <a:xfrm>
            <a:off x="6447691" y="3446586"/>
            <a:ext cx="1922585" cy="515816"/>
          </a:xfrm>
          <a:custGeom>
            <a:avLst/>
            <a:gdLst>
              <a:gd name="connsiteX0" fmla="*/ 0 w 1934308"/>
              <a:gd name="connsiteY0" fmla="*/ 0 h 293077"/>
              <a:gd name="connsiteX1" fmla="*/ 762000 w 1934308"/>
              <a:gd name="connsiteY1" fmla="*/ 187569 h 293077"/>
              <a:gd name="connsiteX2" fmla="*/ 1934308 w 1934308"/>
              <a:gd name="connsiteY2" fmla="*/ 293077 h 293077"/>
              <a:gd name="connsiteX0" fmla="*/ 0 w 1934308"/>
              <a:gd name="connsiteY0" fmla="*/ 0 h 353646"/>
              <a:gd name="connsiteX1" fmla="*/ 797170 w 1934308"/>
              <a:gd name="connsiteY1" fmla="*/ 304800 h 353646"/>
              <a:gd name="connsiteX2" fmla="*/ 1934308 w 1934308"/>
              <a:gd name="connsiteY2" fmla="*/ 293077 h 353646"/>
              <a:gd name="connsiteX0" fmla="*/ 0 w 1922585"/>
              <a:gd name="connsiteY0" fmla="*/ 0 h 515816"/>
              <a:gd name="connsiteX1" fmla="*/ 797170 w 1922585"/>
              <a:gd name="connsiteY1" fmla="*/ 304800 h 515816"/>
              <a:gd name="connsiteX2" fmla="*/ 1922585 w 1922585"/>
              <a:gd name="connsiteY2" fmla="*/ 515816 h 5158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22585" h="515816">
                <a:moveTo>
                  <a:pt x="0" y="0"/>
                </a:moveTo>
                <a:cubicBezTo>
                  <a:pt x="219807" y="69361"/>
                  <a:pt x="476739" y="218831"/>
                  <a:pt x="797170" y="304800"/>
                </a:cubicBezTo>
                <a:cubicBezTo>
                  <a:pt x="1117601" y="390769"/>
                  <a:pt x="1497623" y="487485"/>
                  <a:pt x="1922585" y="515816"/>
                </a:cubicBezTo>
              </a:path>
            </a:pathLst>
          </a:cu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Freeform 8"/>
          <p:cNvSpPr/>
          <p:nvPr/>
        </p:nvSpPr>
        <p:spPr>
          <a:xfrm>
            <a:off x="6365631" y="3739662"/>
            <a:ext cx="2074984" cy="211015"/>
          </a:xfrm>
          <a:custGeom>
            <a:avLst/>
            <a:gdLst>
              <a:gd name="connsiteX0" fmla="*/ 0 w 1969477"/>
              <a:gd name="connsiteY0" fmla="*/ 0 h 222738"/>
              <a:gd name="connsiteX1" fmla="*/ 820615 w 1969477"/>
              <a:gd name="connsiteY1" fmla="*/ 128953 h 222738"/>
              <a:gd name="connsiteX2" fmla="*/ 1969477 w 1969477"/>
              <a:gd name="connsiteY2" fmla="*/ 222738 h 222738"/>
              <a:gd name="connsiteX0" fmla="*/ 0 w 1969477"/>
              <a:gd name="connsiteY0" fmla="*/ 1954 h 224692"/>
              <a:gd name="connsiteX1" fmla="*/ 844061 w 1969477"/>
              <a:gd name="connsiteY1" fmla="*/ 37123 h 224692"/>
              <a:gd name="connsiteX2" fmla="*/ 1969477 w 1969477"/>
              <a:gd name="connsiteY2" fmla="*/ 224692 h 224692"/>
              <a:gd name="connsiteX0" fmla="*/ 0 w 1969477"/>
              <a:gd name="connsiteY0" fmla="*/ 4885 h 50800"/>
              <a:gd name="connsiteX1" fmla="*/ 844061 w 1969477"/>
              <a:gd name="connsiteY1" fmla="*/ 40054 h 50800"/>
              <a:gd name="connsiteX2" fmla="*/ 1969477 w 1969477"/>
              <a:gd name="connsiteY2" fmla="*/ 28331 h 50800"/>
              <a:gd name="connsiteX0" fmla="*/ 0 w 1969477"/>
              <a:gd name="connsiteY0" fmla="*/ 4885 h 149469"/>
              <a:gd name="connsiteX1" fmla="*/ 867507 w 1969477"/>
              <a:gd name="connsiteY1" fmla="*/ 145561 h 149469"/>
              <a:gd name="connsiteX2" fmla="*/ 1969477 w 1969477"/>
              <a:gd name="connsiteY2" fmla="*/ 28331 h 149469"/>
              <a:gd name="connsiteX0" fmla="*/ 0 w 2086707"/>
              <a:gd name="connsiteY0" fmla="*/ 0 h 160214"/>
              <a:gd name="connsiteX1" fmla="*/ 867507 w 2086707"/>
              <a:gd name="connsiteY1" fmla="*/ 140676 h 160214"/>
              <a:gd name="connsiteX2" fmla="*/ 2086707 w 2086707"/>
              <a:gd name="connsiteY2" fmla="*/ 117230 h 160214"/>
              <a:gd name="connsiteX0" fmla="*/ 0 w 2074984"/>
              <a:gd name="connsiteY0" fmla="*/ 0 h 211015"/>
              <a:gd name="connsiteX1" fmla="*/ 867507 w 2074984"/>
              <a:gd name="connsiteY1" fmla="*/ 140676 h 211015"/>
              <a:gd name="connsiteX2" fmla="*/ 2074984 w 2074984"/>
              <a:gd name="connsiteY2" fmla="*/ 211015 h 211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4984" h="211015">
                <a:moveTo>
                  <a:pt x="0" y="0"/>
                </a:moveTo>
                <a:cubicBezTo>
                  <a:pt x="246184" y="45915"/>
                  <a:pt x="521676" y="105507"/>
                  <a:pt x="867507" y="140676"/>
                </a:cubicBezTo>
                <a:cubicBezTo>
                  <a:pt x="1213338" y="175845"/>
                  <a:pt x="1664676" y="182684"/>
                  <a:pt x="2074984" y="211015"/>
                </a:cubicBezTo>
              </a:path>
            </a:pathLst>
          </a:cu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8522677" y="3716214"/>
            <a:ext cx="4454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solidFill>
                  <a:srgbClr val="FF0000"/>
                </a:solidFill>
              </a:rPr>
              <a:t>?</a:t>
            </a:r>
            <a:endParaRPr lang="en-GB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462" y="0"/>
            <a:ext cx="8721969" cy="1143000"/>
          </a:xfrm>
        </p:spPr>
        <p:txBody>
          <a:bodyPr/>
          <a:lstStyle/>
          <a:p>
            <a:r>
              <a:rPr lang="en-GB" sz="4000" dirty="0" smtClean="0"/>
              <a:t>Overall Survival (Bonner et al 2006)</a:t>
            </a:r>
            <a:endParaRPr lang="en-GB" sz="4000" dirty="0"/>
          </a:p>
        </p:txBody>
      </p:sp>
      <p:pic>
        <p:nvPicPr>
          <p:cNvPr id="288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046246"/>
            <a:ext cx="7162800" cy="5811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Freeform 7"/>
          <p:cNvSpPr/>
          <p:nvPr/>
        </p:nvSpPr>
        <p:spPr>
          <a:xfrm>
            <a:off x="6447691" y="3446586"/>
            <a:ext cx="1992923" cy="785447"/>
          </a:xfrm>
          <a:custGeom>
            <a:avLst/>
            <a:gdLst>
              <a:gd name="connsiteX0" fmla="*/ 0 w 1934308"/>
              <a:gd name="connsiteY0" fmla="*/ 0 h 293077"/>
              <a:gd name="connsiteX1" fmla="*/ 762000 w 1934308"/>
              <a:gd name="connsiteY1" fmla="*/ 187569 h 293077"/>
              <a:gd name="connsiteX2" fmla="*/ 1934308 w 1934308"/>
              <a:gd name="connsiteY2" fmla="*/ 293077 h 293077"/>
              <a:gd name="connsiteX0" fmla="*/ 0 w 1934308"/>
              <a:gd name="connsiteY0" fmla="*/ 0 h 353646"/>
              <a:gd name="connsiteX1" fmla="*/ 797170 w 1934308"/>
              <a:gd name="connsiteY1" fmla="*/ 304800 h 353646"/>
              <a:gd name="connsiteX2" fmla="*/ 1934308 w 1934308"/>
              <a:gd name="connsiteY2" fmla="*/ 293077 h 353646"/>
              <a:gd name="connsiteX0" fmla="*/ 0 w 1922585"/>
              <a:gd name="connsiteY0" fmla="*/ 0 h 515816"/>
              <a:gd name="connsiteX1" fmla="*/ 797170 w 1922585"/>
              <a:gd name="connsiteY1" fmla="*/ 304800 h 515816"/>
              <a:gd name="connsiteX2" fmla="*/ 1922585 w 1922585"/>
              <a:gd name="connsiteY2" fmla="*/ 515816 h 515816"/>
              <a:gd name="connsiteX0" fmla="*/ 0 w 1922585"/>
              <a:gd name="connsiteY0" fmla="*/ 0 h 672123"/>
              <a:gd name="connsiteX1" fmla="*/ 844063 w 1922585"/>
              <a:gd name="connsiteY1" fmla="*/ 586154 h 672123"/>
              <a:gd name="connsiteX2" fmla="*/ 1922585 w 1922585"/>
              <a:gd name="connsiteY2" fmla="*/ 515816 h 672123"/>
              <a:gd name="connsiteX0" fmla="*/ 0 w 1992923"/>
              <a:gd name="connsiteY0" fmla="*/ 0 h 785447"/>
              <a:gd name="connsiteX1" fmla="*/ 844063 w 1992923"/>
              <a:gd name="connsiteY1" fmla="*/ 586154 h 785447"/>
              <a:gd name="connsiteX2" fmla="*/ 1992923 w 1992923"/>
              <a:gd name="connsiteY2" fmla="*/ 785447 h 7854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92923" h="785447">
                <a:moveTo>
                  <a:pt x="0" y="0"/>
                </a:moveTo>
                <a:cubicBezTo>
                  <a:pt x="219807" y="69361"/>
                  <a:pt x="511909" y="455246"/>
                  <a:pt x="844063" y="586154"/>
                </a:cubicBezTo>
                <a:cubicBezTo>
                  <a:pt x="1176217" y="717062"/>
                  <a:pt x="1567961" y="757116"/>
                  <a:pt x="1992923" y="785447"/>
                </a:cubicBezTo>
              </a:path>
            </a:pathLst>
          </a:cu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Freeform 8"/>
          <p:cNvSpPr/>
          <p:nvPr/>
        </p:nvSpPr>
        <p:spPr>
          <a:xfrm>
            <a:off x="6365631" y="3739662"/>
            <a:ext cx="2074984" cy="304799"/>
          </a:xfrm>
          <a:custGeom>
            <a:avLst/>
            <a:gdLst>
              <a:gd name="connsiteX0" fmla="*/ 0 w 1969477"/>
              <a:gd name="connsiteY0" fmla="*/ 0 h 222738"/>
              <a:gd name="connsiteX1" fmla="*/ 820615 w 1969477"/>
              <a:gd name="connsiteY1" fmla="*/ 128953 h 222738"/>
              <a:gd name="connsiteX2" fmla="*/ 1969477 w 1969477"/>
              <a:gd name="connsiteY2" fmla="*/ 222738 h 222738"/>
              <a:gd name="connsiteX0" fmla="*/ 0 w 1969477"/>
              <a:gd name="connsiteY0" fmla="*/ 1954 h 224692"/>
              <a:gd name="connsiteX1" fmla="*/ 844061 w 1969477"/>
              <a:gd name="connsiteY1" fmla="*/ 37123 h 224692"/>
              <a:gd name="connsiteX2" fmla="*/ 1969477 w 1969477"/>
              <a:gd name="connsiteY2" fmla="*/ 224692 h 224692"/>
              <a:gd name="connsiteX0" fmla="*/ 0 w 1969477"/>
              <a:gd name="connsiteY0" fmla="*/ 4885 h 50800"/>
              <a:gd name="connsiteX1" fmla="*/ 844061 w 1969477"/>
              <a:gd name="connsiteY1" fmla="*/ 40054 h 50800"/>
              <a:gd name="connsiteX2" fmla="*/ 1969477 w 1969477"/>
              <a:gd name="connsiteY2" fmla="*/ 28331 h 50800"/>
              <a:gd name="connsiteX0" fmla="*/ 0 w 1969477"/>
              <a:gd name="connsiteY0" fmla="*/ 4885 h 149469"/>
              <a:gd name="connsiteX1" fmla="*/ 867507 w 1969477"/>
              <a:gd name="connsiteY1" fmla="*/ 145561 h 149469"/>
              <a:gd name="connsiteX2" fmla="*/ 1969477 w 1969477"/>
              <a:gd name="connsiteY2" fmla="*/ 28331 h 149469"/>
              <a:gd name="connsiteX0" fmla="*/ 0 w 2086707"/>
              <a:gd name="connsiteY0" fmla="*/ 0 h 160214"/>
              <a:gd name="connsiteX1" fmla="*/ 867507 w 2086707"/>
              <a:gd name="connsiteY1" fmla="*/ 140676 h 160214"/>
              <a:gd name="connsiteX2" fmla="*/ 2086707 w 2086707"/>
              <a:gd name="connsiteY2" fmla="*/ 117230 h 160214"/>
              <a:gd name="connsiteX0" fmla="*/ 0 w 2074984"/>
              <a:gd name="connsiteY0" fmla="*/ 0 h 211015"/>
              <a:gd name="connsiteX1" fmla="*/ 867507 w 2074984"/>
              <a:gd name="connsiteY1" fmla="*/ 140676 h 211015"/>
              <a:gd name="connsiteX2" fmla="*/ 2074984 w 2074984"/>
              <a:gd name="connsiteY2" fmla="*/ 211015 h 211015"/>
              <a:gd name="connsiteX0" fmla="*/ 0 w 2074984"/>
              <a:gd name="connsiteY0" fmla="*/ 0 h 211015"/>
              <a:gd name="connsiteX1" fmla="*/ 867507 w 2074984"/>
              <a:gd name="connsiteY1" fmla="*/ 175846 h 211015"/>
              <a:gd name="connsiteX2" fmla="*/ 2074984 w 2074984"/>
              <a:gd name="connsiteY2" fmla="*/ 211015 h 211015"/>
              <a:gd name="connsiteX0" fmla="*/ 0 w 2074984"/>
              <a:gd name="connsiteY0" fmla="*/ 0 h 304799"/>
              <a:gd name="connsiteX1" fmla="*/ 867507 w 2074984"/>
              <a:gd name="connsiteY1" fmla="*/ 175846 h 304799"/>
              <a:gd name="connsiteX2" fmla="*/ 2074984 w 2074984"/>
              <a:gd name="connsiteY2" fmla="*/ 304799 h 3047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4984" h="304799">
                <a:moveTo>
                  <a:pt x="0" y="0"/>
                </a:moveTo>
                <a:cubicBezTo>
                  <a:pt x="246184" y="45915"/>
                  <a:pt x="521676" y="125046"/>
                  <a:pt x="867507" y="175846"/>
                </a:cubicBezTo>
                <a:cubicBezTo>
                  <a:pt x="1213338" y="226646"/>
                  <a:pt x="1664676" y="276468"/>
                  <a:pt x="2074984" y="304799"/>
                </a:cubicBezTo>
              </a:path>
            </a:pathLst>
          </a:cu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8546123" y="3833445"/>
            <a:ext cx="5978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solidFill>
                  <a:srgbClr val="FF0000"/>
                </a:solidFill>
              </a:rPr>
              <a:t>?!</a:t>
            </a:r>
            <a:endParaRPr lang="en-GB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5684"/>
            <a:ext cx="8229600" cy="1143000"/>
          </a:xfrm>
        </p:spPr>
        <p:txBody>
          <a:bodyPr/>
          <a:lstStyle/>
          <a:p>
            <a:r>
              <a:rPr lang="en-GB" dirty="0" smtClean="0"/>
              <a:t>How to Extrapolate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4654" y="1072662"/>
            <a:ext cx="8698523" cy="4273550"/>
          </a:xfrm>
        </p:spPr>
        <p:txBody>
          <a:bodyPr/>
          <a:lstStyle/>
          <a:p>
            <a:r>
              <a:rPr lang="en-GB" dirty="0" smtClean="0"/>
              <a:t>Need to assume something about:</a:t>
            </a:r>
          </a:p>
          <a:p>
            <a:pPr lvl="1"/>
            <a:r>
              <a:rPr lang="en-GB" dirty="0" smtClean="0"/>
              <a:t>the survival time distribution</a:t>
            </a:r>
          </a:p>
          <a:p>
            <a:pPr lvl="2"/>
            <a:r>
              <a:rPr lang="en-GB" dirty="0" err="1" smtClean="0"/>
              <a:t>Eg</a:t>
            </a:r>
            <a:r>
              <a:rPr lang="en-GB" dirty="0" smtClean="0"/>
              <a:t>: Exponential, </a:t>
            </a:r>
            <a:r>
              <a:rPr lang="en-GB" dirty="0" err="1" smtClean="0"/>
              <a:t>Weibull</a:t>
            </a:r>
            <a:r>
              <a:rPr lang="en-GB" dirty="0" smtClean="0"/>
              <a:t>, Log-Normal ...</a:t>
            </a:r>
          </a:p>
          <a:p>
            <a:pPr lvl="2"/>
            <a:r>
              <a:rPr lang="en-GB" dirty="0" smtClean="0"/>
              <a:t>Cox models don’t help with this</a:t>
            </a:r>
          </a:p>
          <a:p>
            <a:pPr lvl="1"/>
            <a:r>
              <a:rPr lang="en-GB" dirty="0" smtClean="0"/>
              <a:t>the hazard ratio </a:t>
            </a:r>
          </a:p>
          <a:p>
            <a:pPr lvl="2"/>
            <a:r>
              <a:rPr lang="en-GB" dirty="0" smtClean="0"/>
              <a:t>proportional hazards (constant hazard ratio)</a:t>
            </a:r>
          </a:p>
          <a:p>
            <a:pPr lvl="2"/>
            <a:r>
              <a:rPr lang="en-GB" dirty="0" smtClean="0"/>
              <a:t>increasing or decreasing hazard ratio</a:t>
            </a:r>
          </a:p>
          <a:p>
            <a:pPr lvl="2"/>
            <a:r>
              <a:rPr lang="en-GB" dirty="0" smtClean="0"/>
              <a:t>“bath-tub” hazard ratio</a:t>
            </a:r>
            <a:endParaRPr lang="en-GB" dirty="0"/>
          </a:p>
          <a:p>
            <a:pPr lvl="1"/>
            <a:r>
              <a:rPr lang="en-GB" dirty="0" smtClean="0"/>
              <a:t>Helps to have individual patient data, or sufficient statistics to explore alternative curve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274638"/>
            <a:ext cx="8425543" cy="1143000"/>
          </a:xfrm>
        </p:spPr>
        <p:txBody>
          <a:bodyPr/>
          <a:lstStyle/>
          <a:p>
            <a:r>
              <a:rPr lang="en-GB" dirty="0" err="1" smtClean="0"/>
              <a:t>Recontructing</a:t>
            </a:r>
            <a:r>
              <a:rPr lang="en-GB" dirty="0" smtClean="0"/>
              <a:t> data from published Kaplan-Meier curv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/>
            <a:r>
              <a:rPr lang="en-GB" dirty="0" err="1" smtClean="0"/>
              <a:t>Guyot</a:t>
            </a:r>
            <a:r>
              <a:rPr lang="en-GB" dirty="0" smtClean="0"/>
              <a:t> et al. (2012) method to approximate the data used to produce </a:t>
            </a:r>
            <a:r>
              <a:rPr lang="en-GB" dirty="0" err="1" smtClean="0"/>
              <a:t>kaplan-meier</a:t>
            </a:r>
            <a:r>
              <a:rPr lang="en-GB" dirty="0" smtClean="0"/>
              <a:t> curves</a:t>
            </a:r>
          </a:p>
          <a:p>
            <a:pPr marL="342900" lvl="1" indent="-342900"/>
            <a:r>
              <a:rPr lang="en-GB" dirty="0" smtClean="0"/>
              <a:t>Inputs:</a:t>
            </a:r>
          </a:p>
          <a:p>
            <a:pPr marL="742950" lvl="2" indent="-342900"/>
            <a:r>
              <a:rPr lang="en-GB" dirty="0" smtClean="0"/>
              <a:t>Uses software to obtain co-ordinates from image from a .</a:t>
            </a:r>
            <a:r>
              <a:rPr lang="en-GB" dirty="0" err="1" smtClean="0"/>
              <a:t>pdf</a:t>
            </a:r>
            <a:r>
              <a:rPr lang="en-GB" dirty="0" smtClean="0"/>
              <a:t> file (we used </a:t>
            </a:r>
            <a:r>
              <a:rPr lang="en-GB" dirty="0" err="1" smtClean="0"/>
              <a:t>digitizeit</a:t>
            </a:r>
            <a:r>
              <a:rPr lang="en-GB" dirty="0" smtClean="0"/>
              <a:t>)</a:t>
            </a:r>
          </a:p>
          <a:p>
            <a:pPr marL="742950" lvl="2" indent="-342900"/>
            <a:r>
              <a:rPr lang="en-GB" dirty="0" smtClean="0"/>
              <a:t>Numbers at risk published below the curve (defines fixed number of intervals)</a:t>
            </a:r>
          </a:p>
          <a:p>
            <a:pPr marL="742950" lvl="2" indent="-342900"/>
            <a:r>
              <a:rPr lang="en-GB" dirty="0" smtClean="0"/>
              <a:t>Total number of deaths/events (if reported)</a:t>
            </a:r>
          </a:p>
          <a:p>
            <a:pPr marL="742950" lvl="2" indent="-342900"/>
            <a:endParaRPr lang="en-GB" dirty="0" smtClean="0"/>
          </a:p>
          <a:p>
            <a:pPr marL="342900" lvl="1" indent="-342900"/>
            <a:endParaRPr lang="en-GB" dirty="0" smtClean="0"/>
          </a:p>
          <a:p>
            <a:endParaRPr lang="en-GB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UOBtemplate 13 Feb">
  <a:themeElements>
    <a:clrScheme name="UOBtemplate 13 Feb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UOBtemplate 13 Feb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UOBtemplate 13 Feb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Btemplate 13 Feb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Btemplate 13 Feb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Btemplate 13 Feb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Btemplate 13 Feb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Btemplate 13 Feb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OBtemplate 13 Feb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OBtemplate 13 Feb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OBtemplate 13 Feb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OBtemplate 13 Feb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OBtemplate 13 Feb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OBtemplate 13 Feb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5F484B9D90483409D906E2070D00F14" ma:contentTypeVersion="15" ma:contentTypeDescription="Create a new document." ma:contentTypeScope="" ma:versionID="d93e8511989e3047f84d9eea20c0ec22">
  <xsd:schema xmlns:xsd="http://www.w3.org/2001/XMLSchema" xmlns:xs="http://www.w3.org/2001/XMLSchema" xmlns:p="http://schemas.microsoft.com/office/2006/metadata/properties" xmlns:ns2="c172e2f8-5180-4037-8017-94890905a342" xmlns:ns3="92191ab4-e065-4be4-87ac-9c683e9f2285" targetNamespace="http://schemas.microsoft.com/office/2006/metadata/properties" ma:root="true" ma:fieldsID="c0f94b01b4bb31c1849065710f4c8d40" ns2:_="" ns3:_="">
    <xsd:import namespace="c172e2f8-5180-4037-8017-94890905a342"/>
    <xsd:import namespace="92191ab4-e065-4be4-87ac-9c683e9f2285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  <xsd:element ref="ns2:MediaServiceDateTaken" minOccurs="0"/>
                <xsd:element ref="ns2:MediaServiceGenerationTime" minOccurs="0"/>
                <xsd:element ref="ns2:MediaServiceEventHashCode" minOccurs="0"/>
                <xsd:element ref="ns2:MediaLengthInSeconds" minOccurs="0"/>
                <xsd:element ref="ns2:lcf76f155ced4ddcb4097134ff3c332f" minOccurs="0"/>
                <xsd:element ref="ns3:TaxCatchAll" minOccurs="0"/>
                <xsd:element ref="ns2:MediaServiceOCR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172e2f8-5180-4037-8017-94890905a34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MediaServiceDateTaken" ma:index="11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LengthInSeconds" ma:index="14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16" nillable="true" ma:taxonomy="true" ma:internalName="lcf76f155ced4ddcb4097134ff3c332f" ma:taxonomyFieldName="MediaServiceImageTags" ma:displayName="Image Tags" ma:readOnly="false" ma:fieldId="{5cf76f15-5ced-4ddc-b409-7134ff3c332f}" ma:taxonomyMulti="true" ma:sspId="095102eb-6ca8-4f1d-8f69-493f68578ae0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8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Location" ma:index="19" nillable="true" ma:displayName="Location" ma:indexed="true" ma:internalName="MediaServiceLocation" ma:readOnly="true">
      <xsd:simpleType>
        <xsd:restriction base="dms:Text"/>
      </xsd:simpleType>
    </xsd:element>
    <xsd:element name="MediaServiceSearchProperties" ma:index="22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2191ab4-e065-4be4-87ac-9c683e9f2285" elementFormDefault="qualified">
    <xsd:import namespace="http://schemas.microsoft.com/office/2006/documentManagement/types"/>
    <xsd:import namespace="http://schemas.microsoft.com/office/infopath/2007/PartnerControls"/>
    <xsd:element name="TaxCatchAll" ma:index="17" nillable="true" ma:displayName="Taxonomy Catch All Column" ma:hidden="true" ma:list="{010c847c-7367-4a2d-a79f-7767aa476410}" ma:internalName="TaxCatchAll" ma:showField="CatchAllData" ma:web="92191ab4-e065-4be4-87ac-9c683e9f2285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SharedWithUsers" ma:index="2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lcf76f155ced4ddcb4097134ff3c332f xmlns="c172e2f8-5180-4037-8017-94890905a342">
      <Terms xmlns="http://schemas.microsoft.com/office/infopath/2007/PartnerControls"/>
    </lcf76f155ced4ddcb4097134ff3c332f>
    <TaxCatchAll xmlns="92191ab4-e065-4be4-87ac-9c683e9f2285" xsi:nil="true"/>
  </documentManagement>
</p:properties>
</file>

<file path=customXml/itemProps1.xml><?xml version="1.0" encoding="utf-8"?>
<ds:datastoreItem xmlns:ds="http://schemas.openxmlformats.org/officeDocument/2006/customXml" ds:itemID="{CC948597-8927-4054-8DFE-DC234FFE3848}"/>
</file>

<file path=customXml/itemProps2.xml><?xml version="1.0" encoding="utf-8"?>
<ds:datastoreItem xmlns:ds="http://schemas.openxmlformats.org/officeDocument/2006/customXml" ds:itemID="{67FF055D-950E-4A94-946A-351B6FCE920F}"/>
</file>

<file path=customXml/itemProps3.xml><?xml version="1.0" encoding="utf-8"?>
<ds:datastoreItem xmlns:ds="http://schemas.openxmlformats.org/officeDocument/2006/customXml" ds:itemID="{2529E44D-8A4A-49F8-AFD4-40F4ED8FA016}"/>
</file>

<file path=docProps/app.xml><?xml version="1.0" encoding="utf-8"?>
<Properties xmlns="http://schemas.openxmlformats.org/officeDocument/2006/extended-properties" xmlns:vt="http://schemas.openxmlformats.org/officeDocument/2006/docPropsVTypes">
  <Template>UOB template subtitle in white bar 01 May</Template>
  <TotalTime>8669</TotalTime>
  <Words>1120</Words>
  <Application>Microsoft Office PowerPoint</Application>
  <PresentationFormat>On-screen Show (4:3)</PresentationFormat>
  <Paragraphs>222</Paragraphs>
  <Slides>3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UOBtemplate 13 Feb</vt:lpstr>
      <vt:lpstr>Equation</vt:lpstr>
      <vt:lpstr>Extrapolation of trial-based survival curves: constraints based on external information  </vt:lpstr>
      <vt:lpstr>Why Extrapolate Survival Curves?</vt:lpstr>
      <vt:lpstr>Life Expectancy Difference</vt:lpstr>
      <vt:lpstr>Cetuximab+Radiotherapy vs Radiotherapy for Head and Neck Cancer</vt:lpstr>
      <vt:lpstr>Overall Survival (Bonner et al 2006)</vt:lpstr>
      <vt:lpstr>Overall Survival (Bonner et al 2006)</vt:lpstr>
      <vt:lpstr>Overall Survival (Bonner et al 2006)</vt:lpstr>
      <vt:lpstr>How to Extrapolate?</vt:lpstr>
      <vt:lpstr>Recontructing data from published Kaplan-Meier curves</vt:lpstr>
      <vt:lpstr>Cetuximab: Locoregional Disease Control </vt:lpstr>
      <vt:lpstr>Cetuximab Reconstruction Results</vt:lpstr>
      <vt:lpstr>Back to Extrapolation ...</vt:lpstr>
      <vt:lpstr>Exponential Extrapolation (poor fit)</vt:lpstr>
      <vt:lpstr>Weibull Extrapolation (poor fit)</vt:lpstr>
      <vt:lpstr>Log-Normal Extrapolation (good fit)</vt:lpstr>
      <vt:lpstr>Assessing Fit to Trial Data Doesn’t Help </vt:lpstr>
      <vt:lpstr>Possible Solution: Use External Data To Inform Extrapolation </vt:lpstr>
      <vt:lpstr>Estimation</vt:lpstr>
      <vt:lpstr>Matched General Population (Expect OS better than Bonner Control Arm)</vt:lpstr>
      <vt:lpstr>Expert view on Bonner trial</vt:lpstr>
      <vt:lpstr>Data: SEER 1-yr Conditional Survival</vt:lpstr>
      <vt:lpstr>Data: Pignon meta-analysis 1-yr Conditional Survival</vt:lpstr>
      <vt:lpstr>All Constraints</vt:lpstr>
      <vt:lpstr>Implementation: Gen Pop Survival  </vt:lpstr>
      <vt:lpstr>Implementation: SEER 1-year Conditional Survival </vt:lpstr>
      <vt:lpstr>Implementation: HR tends to 1</vt:lpstr>
      <vt:lpstr>Results: Overall Survival</vt:lpstr>
      <vt:lpstr>1-year Conditional Survival</vt:lpstr>
      <vt:lpstr>Hazard Ratio</vt:lpstr>
      <vt:lpstr>Overall Survival</vt:lpstr>
      <vt:lpstr>Discussion</vt:lpstr>
      <vt:lpstr>References</vt:lpstr>
    </vt:vector>
  </TitlesOfParts>
  <Company>University of Brist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pe title here</dc:title>
  <dc:creator>isses</dc:creator>
  <cp:lastModifiedBy>NJ Welton</cp:lastModifiedBy>
  <cp:revision>711</cp:revision>
  <dcterms:created xsi:type="dcterms:W3CDTF">2007-05-01T15:00:58Z</dcterms:created>
  <dcterms:modified xsi:type="dcterms:W3CDTF">2014-06-08T14:18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5F484B9D90483409D906E2070D00F14</vt:lpwstr>
  </property>
</Properties>
</file>